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D17132" w14:paraId="6E4CFF31" w14:textId="77777777" w:rsidTr="00F320AA">
        <w:trPr>
          <w:cantSplit/>
        </w:trPr>
        <w:tc>
          <w:tcPr>
            <w:tcW w:w="1418" w:type="dxa"/>
            <w:vAlign w:val="center"/>
          </w:tcPr>
          <w:p w14:paraId="46C49632" w14:textId="77777777" w:rsidR="00F320AA" w:rsidRPr="00D17132" w:rsidRDefault="00F320AA" w:rsidP="00F320AA">
            <w:pPr>
              <w:spacing w:before="0"/>
              <w:rPr>
                <w:rFonts w:ascii="Verdana" w:hAnsi="Verdana"/>
                <w:position w:val="6"/>
              </w:rPr>
            </w:pPr>
            <w:r w:rsidRPr="00D17132">
              <w:rPr>
                <w:noProof/>
              </w:rPr>
              <w:drawing>
                <wp:inline distT="0" distB="0" distL="0" distR="0" wp14:anchorId="0665095B" wp14:editId="6D24990F">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7EC2D9BF" w14:textId="77777777" w:rsidR="00F320AA" w:rsidRPr="00D17132" w:rsidRDefault="00F320AA" w:rsidP="00F320AA">
            <w:pPr>
              <w:spacing w:before="400" w:after="48" w:line="240" w:lineRule="atLeast"/>
              <w:rPr>
                <w:rFonts w:ascii="Verdana" w:hAnsi="Verdana"/>
                <w:position w:val="6"/>
              </w:rPr>
            </w:pPr>
            <w:r w:rsidRPr="00D17132">
              <w:rPr>
                <w:rFonts w:ascii="Verdana" w:hAnsi="Verdana" w:cs="Times"/>
                <w:b/>
                <w:position w:val="6"/>
                <w:sz w:val="22"/>
                <w:szCs w:val="22"/>
              </w:rPr>
              <w:t>World Radiocommunication Conference (WRC-23)</w:t>
            </w:r>
            <w:r w:rsidRPr="00D17132">
              <w:rPr>
                <w:rFonts w:ascii="Verdana" w:hAnsi="Verdana" w:cs="Times"/>
                <w:b/>
                <w:position w:val="6"/>
                <w:sz w:val="26"/>
                <w:szCs w:val="26"/>
              </w:rPr>
              <w:br/>
            </w:r>
            <w:r w:rsidRPr="00D17132">
              <w:rPr>
                <w:rFonts w:ascii="Verdana" w:hAnsi="Verdana"/>
                <w:b/>
                <w:bCs/>
                <w:position w:val="6"/>
                <w:sz w:val="18"/>
                <w:szCs w:val="18"/>
              </w:rPr>
              <w:t>Dubai, 20 November - 15 December 2023</w:t>
            </w:r>
          </w:p>
        </w:tc>
        <w:tc>
          <w:tcPr>
            <w:tcW w:w="1951" w:type="dxa"/>
            <w:vAlign w:val="center"/>
          </w:tcPr>
          <w:p w14:paraId="14286F92" w14:textId="77777777" w:rsidR="00F320AA" w:rsidRPr="00D17132" w:rsidRDefault="00EB0812" w:rsidP="00F320AA">
            <w:pPr>
              <w:spacing w:before="0" w:line="240" w:lineRule="atLeast"/>
            </w:pPr>
            <w:r w:rsidRPr="00D17132">
              <w:rPr>
                <w:noProof/>
              </w:rPr>
              <w:drawing>
                <wp:inline distT="0" distB="0" distL="0" distR="0" wp14:anchorId="3010CCB6" wp14:editId="0F8A2A20">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D17132" w14:paraId="2691A0FF" w14:textId="77777777">
        <w:trPr>
          <w:cantSplit/>
        </w:trPr>
        <w:tc>
          <w:tcPr>
            <w:tcW w:w="6911" w:type="dxa"/>
            <w:gridSpan w:val="2"/>
            <w:tcBorders>
              <w:bottom w:val="single" w:sz="12" w:space="0" w:color="auto"/>
            </w:tcBorders>
          </w:tcPr>
          <w:p w14:paraId="1AE6DBC3" w14:textId="77777777" w:rsidR="00A066F1" w:rsidRPr="00D17132" w:rsidRDefault="00A066F1" w:rsidP="00A066F1">
            <w:pPr>
              <w:spacing w:before="0" w:after="48" w:line="240" w:lineRule="atLeast"/>
              <w:rPr>
                <w:rFonts w:ascii="Verdana" w:hAnsi="Verdana"/>
                <w:b/>
                <w:smallCaps/>
                <w:sz w:val="20"/>
              </w:rPr>
            </w:pPr>
            <w:bookmarkStart w:id="0" w:name="dhead"/>
          </w:p>
        </w:tc>
        <w:tc>
          <w:tcPr>
            <w:tcW w:w="3120" w:type="dxa"/>
            <w:gridSpan w:val="2"/>
            <w:tcBorders>
              <w:bottom w:val="single" w:sz="12" w:space="0" w:color="auto"/>
            </w:tcBorders>
          </w:tcPr>
          <w:p w14:paraId="25897D1E" w14:textId="77777777" w:rsidR="00A066F1" w:rsidRPr="00D17132" w:rsidRDefault="00A066F1" w:rsidP="00A066F1">
            <w:pPr>
              <w:spacing w:before="0" w:line="240" w:lineRule="atLeast"/>
              <w:rPr>
                <w:rFonts w:ascii="Verdana" w:hAnsi="Verdana"/>
                <w:szCs w:val="24"/>
              </w:rPr>
            </w:pPr>
          </w:p>
        </w:tc>
      </w:tr>
      <w:tr w:rsidR="00A066F1" w:rsidRPr="00D17132" w14:paraId="5FE3C3AE" w14:textId="77777777">
        <w:trPr>
          <w:cantSplit/>
        </w:trPr>
        <w:tc>
          <w:tcPr>
            <w:tcW w:w="6911" w:type="dxa"/>
            <w:gridSpan w:val="2"/>
            <w:tcBorders>
              <w:top w:val="single" w:sz="12" w:space="0" w:color="auto"/>
            </w:tcBorders>
          </w:tcPr>
          <w:p w14:paraId="3BDA19D9" w14:textId="77777777" w:rsidR="00A066F1" w:rsidRPr="00D17132"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391E710D" w14:textId="77777777" w:rsidR="00A066F1" w:rsidRPr="00D17132" w:rsidRDefault="00A066F1" w:rsidP="00A066F1">
            <w:pPr>
              <w:spacing w:before="0" w:line="240" w:lineRule="atLeast"/>
              <w:rPr>
                <w:rFonts w:ascii="Verdana" w:hAnsi="Verdana"/>
                <w:sz w:val="20"/>
              </w:rPr>
            </w:pPr>
          </w:p>
        </w:tc>
      </w:tr>
      <w:tr w:rsidR="00A066F1" w:rsidRPr="00D17132" w14:paraId="063D8035" w14:textId="77777777">
        <w:trPr>
          <w:cantSplit/>
          <w:trHeight w:val="23"/>
        </w:trPr>
        <w:tc>
          <w:tcPr>
            <w:tcW w:w="6911" w:type="dxa"/>
            <w:gridSpan w:val="2"/>
            <w:shd w:val="clear" w:color="auto" w:fill="auto"/>
          </w:tcPr>
          <w:p w14:paraId="3FD6E0BF" w14:textId="77777777" w:rsidR="00A066F1" w:rsidRPr="00D17132"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D17132">
              <w:rPr>
                <w:rFonts w:ascii="Verdana" w:hAnsi="Verdana"/>
                <w:sz w:val="20"/>
                <w:szCs w:val="20"/>
              </w:rPr>
              <w:t>COMMITTEE 5</w:t>
            </w:r>
          </w:p>
        </w:tc>
        <w:tc>
          <w:tcPr>
            <w:tcW w:w="3120" w:type="dxa"/>
            <w:gridSpan w:val="2"/>
          </w:tcPr>
          <w:p w14:paraId="3178E6DD" w14:textId="77777777" w:rsidR="00A066F1" w:rsidRPr="00D17132" w:rsidRDefault="00E55816" w:rsidP="00AA666F">
            <w:pPr>
              <w:tabs>
                <w:tab w:val="left" w:pos="851"/>
              </w:tabs>
              <w:spacing w:before="0" w:line="240" w:lineRule="atLeast"/>
              <w:rPr>
                <w:rFonts w:ascii="Verdana" w:hAnsi="Verdana"/>
                <w:sz w:val="20"/>
              </w:rPr>
            </w:pPr>
            <w:r w:rsidRPr="00D17132">
              <w:rPr>
                <w:rFonts w:ascii="Verdana" w:hAnsi="Verdana"/>
                <w:b/>
                <w:sz w:val="20"/>
              </w:rPr>
              <w:t>Document 365</w:t>
            </w:r>
            <w:r w:rsidR="00A066F1" w:rsidRPr="00D17132">
              <w:rPr>
                <w:rFonts w:ascii="Verdana" w:hAnsi="Verdana"/>
                <w:b/>
                <w:sz w:val="20"/>
              </w:rPr>
              <w:t>-</w:t>
            </w:r>
            <w:r w:rsidR="005E10C9" w:rsidRPr="00D17132">
              <w:rPr>
                <w:rFonts w:ascii="Verdana" w:hAnsi="Verdana"/>
                <w:b/>
                <w:sz w:val="20"/>
              </w:rPr>
              <w:t>E</w:t>
            </w:r>
          </w:p>
        </w:tc>
      </w:tr>
      <w:tr w:rsidR="00A066F1" w:rsidRPr="00D17132" w14:paraId="0DFD1A36" w14:textId="77777777">
        <w:trPr>
          <w:cantSplit/>
          <w:trHeight w:val="23"/>
        </w:trPr>
        <w:tc>
          <w:tcPr>
            <w:tcW w:w="6911" w:type="dxa"/>
            <w:gridSpan w:val="2"/>
            <w:shd w:val="clear" w:color="auto" w:fill="auto"/>
          </w:tcPr>
          <w:p w14:paraId="006C3585" w14:textId="77777777" w:rsidR="00A066F1" w:rsidRPr="00D17132"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gridSpan w:val="2"/>
          </w:tcPr>
          <w:p w14:paraId="524DCEA3" w14:textId="77777777" w:rsidR="00A066F1" w:rsidRPr="00D17132" w:rsidRDefault="00420873" w:rsidP="00A066F1">
            <w:pPr>
              <w:tabs>
                <w:tab w:val="left" w:pos="993"/>
              </w:tabs>
              <w:spacing w:before="0"/>
              <w:rPr>
                <w:rFonts w:ascii="Verdana" w:hAnsi="Verdana"/>
                <w:sz w:val="20"/>
              </w:rPr>
            </w:pPr>
            <w:r w:rsidRPr="00D17132">
              <w:rPr>
                <w:rFonts w:ascii="Verdana" w:hAnsi="Verdana"/>
                <w:b/>
                <w:sz w:val="20"/>
              </w:rPr>
              <w:t>7 December 2023</w:t>
            </w:r>
          </w:p>
        </w:tc>
      </w:tr>
      <w:tr w:rsidR="00A066F1" w:rsidRPr="00D17132" w14:paraId="601D1E70" w14:textId="77777777">
        <w:trPr>
          <w:cantSplit/>
          <w:trHeight w:val="23"/>
        </w:trPr>
        <w:tc>
          <w:tcPr>
            <w:tcW w:w="6911" w:type="dxa"/>
            <w:gridSpan w:val="2"/>
            <w:shd w:val="clear" w:color="auto" w:fill="auto"/>
          </w:tcPr>
          <w:p w14:paraId="41E34423" w14:textId="77777777" w:rsidR="00A066F1" w:rsidRPr="00D17132"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gridSpan w:val="2"/>
          </w:tcPr>
          <w:p w14:paraId="46B9C73C" w14:textId="77777777" w:rsidR="00A066F1" w:rsidRPr="00D17132" w:rsidRDefault="00E55816" w:rsidP="00A066F1">
            <w:pPr>
              <w:tabs>
                <w:tab w:val="left" w:pos="993"/>
              </w:tabs>
              <w:spacing w:before="0"/>
              <w:rPr>
                <w:rFonts w:ascii="Verdana" w:hAnsi="Verdana"/>
                <w:b/>
                <w:sz w:val="20"/>
              </w:rPr>
            </w:pPr>
            <w:r w:rsidRPr="00D17132">
              <w:rPr>
                <w:rFonts w:ascii="Verdana" w:hAnsi="Verdana"/>
                <w:b/>
                <w:sz w:val="20"/>
              </w:rPr>
              <w:t>Original: English</w:t>
            </w:r>
          </w:p>
        </w:tc>
      </w:tr>
      <w:tr w:rsidR="00A066F1" w:rsidRPr="00D17132" w14:paraId="367CEBFA" w14:textId="77777777" w:rsidTr="00025864">
        <w:trPr>
          <w:cantSplit/>
          <w:trHeight w:val="23"/>
        </w:trPr>
        <w:tc>
          <w:tcPr>
            <w:tcW w:w="10031" w:type="dxa"/>
            <w:gridSpan w:val="4"/>
            <w:shd w:val="clear" w:color="auto" w:fill="auto"/>
          </w:tcPr>
          <w:p w14:paraId="5825A021" w14:textId="77777777" w:rsidR="00A066F1" w:rsidRPr="00D17132" w:rsidRDefault="00A066F1" w:rsidP="00A066F1">
            <w:pPr>
              <w:tabs>
                <w:tab w:val="left" w:pos="993"/>
              </w:tabs>
              <w:spacing w:before="0"/>
              <w:rPr>
                <w:rFonts w:ascii="Verdana" w:hAnsi="Verdana"/>
                <w:b/>
                <w:sz w:val="20"/>
              </w:rPr>
            </w:pPr>
          </w:p>
        </w:tc>
      </w:tr>
      <w:tr w:rsidR="00E55816" w:rsidRPr="00D17132" w14:paraId="4BBE0E1C" w14:textId="77777777" w:rsidTr="00025864">
        <w:trPr>
          <w:cantSplit/>
          <w:trHeight w:val="23"/>
        </w:trPr>
        <w:tc>
          <w:tcPr>
            <w:tcW w:w="10031" w:type="dxa"/>
            <w:gridSpan w:val="4"/>
            <w:shd w:val="clear" w:color="auto" w:fill="auto"/>
          </w:tcPr>
          <w:p w14:paraId="7175B56D" w14:textId="127B9E3E" w:rsidR="00E55816" w:rsidRPr="00D17132" w:rsidRDefault="0086453B" w:rsidP="00E55816">
            <w:pPr>
              <w:pStyle w:val="Source"/>
            </w:pPr>
            <w:r w:rsidRPr="00D17132">
              <w:t>Chair, Working Group 5B</w:t>
            </w:r>
          </w:p>
        </w:tc>
      </w:tr>
      <w:tr w:rsidR="00E55816" w:rsidRPr="00D17132" w14:paraId="30F7B163" w14:textId="77777777" w:rsidTr="00025864">
        <w:trPr>
          <w:cantSplit/>
          <w:trHeight w:val="23"/>
        </w:trPr>
        <w:tc>
          <w:tcPr>
            <w:tcW w:w="10031" w:type="dxa"/>
            <w:gridSpan w:val="4"/>
            <w:shd w:val="clear" w:color="auto" w:fill="auto"/>
          </w:tcPr>
          <w:p w14:paraId="55301738" w14:textId="77777777" w:rsidR="00E55816" w:rsidRPr="00D17132" w:rsidRDefault="007D5320" w:rsidP="00E55816">
            <w:pPr>
              <w:pStyle w:val="Title1"/>
            </w:pPr>
            <w:r w:rsidRPr="00D17132">
              <w:t>Fourth Report from Working Group 5B to Committee 5</w:t>
            </w:r>
          </w:p>
        </w:tc>
      </w:tr>
      <w:tr w:rsidR="00E55816" w:rsidRPr="00D17132" w14:paraId="6C3C2075" w14:textId="77777777" w:rsidTr="00025864">
        <w:trPr>
          <w:cantSplit/>
          <w:trHeight w:val="23"/>
        </w:trPr>
        <w:tc>
          <w:tcPr>
            <w:tcW w:w="10031" w:type="dxa"/>
            <w:gridSpan w:val="4"/>
            <w:shd w:val="clear" w:color="auto" w:fill="auto"/>
          </w:tcPr>
          <w:p w14:paraId="295CE7FA" w14:textId="77777777" w:rsidR="00E55816" w:rsidRPr="00D17132" w:rsidRDefault="00E55816" w:rsidP="00E55816">
            <w:pPr>
              <w:pStyle w:val="Title2"/>
            </w:pPr>
          </w:p>
        </w:tc>
      </w:tr>
      <w:tr w:rsidR="00A538A6" w:rsidRPr="00D17132" w14:paraId="3B6A0354" w14:textId="77777777" w:rsidTr="00025864">
        <w:trPr>
          <w:cantSplit/>
          <w:trHeight w:val="23"/>
        </w:trPr>
        <w:tc>
          <w:tcPr>
            <w:tcW w:w="10031" w:type="dxa"/>
            <w:gridSpan w:val="4"/>
            <w:shd w:val="clear" w:color="auto" w:fill="auto"/>
          </w:tcPr>
          <w:p w14:paraId="59B62303" w14:textId="77777777" w:rsidR="00A538A6" w:rsidRPr="00D17132" w:rsidRDefault="004B13CB" w:rsidP="004B13CB">
            <w:pPr>
              <w:pStyle w:val="Agendaitem"/>
              <w:rPr>
                <w:lang w:val="en-GB"/>
              </w:rPr>
            </w:pPr>
            <w:r w:rsidRPr="00D17132">
              <w:rPr>
                <w:lang w:val="en-GB"/>
              </w:rPr>
              <w:t>Agenda item 1.17</w:t>
            </w:r>
          </w:p>
        </w:tc>
      </w:tr>
    </w:tbl>
    <w:bookmarkEnd w:id="5"/>
    <w:bookmarkEnd w:id="6"/>
    <w:p w14:paraId="6D0E942A" w14:textId="77777777" w:rsidR="00187BD9" w:rsidRPr="00D17132" w:rsidRDefault="009F5102" w:rsidP="005E3917">
      <w:r w:rsidRPr="00D17132">
        <w:t>1.17</w:t>
      </w:r>
      <w:r w:rsidRPr="00D17132">
        <w:tab/>
        <w:t>to determine and carry out, on the basis of ITU</w:t>
      </w:r>
      <w:r w:rsidRPr="00D17132">
        <w:noBreakHyphen/>
        <w:t>R studies in</w:t>
      </w:r>
      <w:r w:rsidRPr="00D17132">
        <w:rPr>
          <w:spacing w:val="-8"/>
        </w:rPr>
        <w:t xml:space="preserve"> </w:t>
      </w:r>
      <w:r w:rsidRPr="00D17132">
        <w:t>accordance</w:t>
      </w:r>
      <w:r w:rsidRPr="00D17132">
        <w:rPr>
          <w:spacing w:val="-2"/>
        </w:rPr>
        <w:t xml:space="preserve"> </w:t>
      </w:r>
      <w:r w:rsidRPr="00D17132">
        <w:t>with Resolution </w:t>
      </w:r>
      <w:r w:rsidRPr="00D17132">
        <w:rPr>
          <w:b/>
        </w:rPr>
        <w:t>773 (WRC</w:t>
      </w:r>
      <w:r w:rsidRPr="00D17132">
        <w:rPr>
          <w:b/>
        </w:rPr>
        <w:noBreakHyphen/>
        <w:t>19)</w:t>
      </w:r>
      <w:r w:rsidRPr="00D17132">
        <w:t>, the appropriate regulatory actions for the provision of inter-satellite links in specific frequency bands, or portions thereof, by adding an inter-satellite service allocation where appropriate;</w:t>
      </w:r>
    </w:p>
    <w:p w14:paraId="65B429C9" w14:textId="2A310914" w:rsidR="002B5F2C" w:rsidRPr="00652430" w:rsidDel="00F4329F" w:rsidRDefault="002B5F2C" w:rsidP="002B5F2C">
      <w:pPr>
        <w:pStyle w:val="Normalaftertitle"/>
        <w:rPr>
          <w:del w:id="7" w:author="Sam" w:date="2023-12-08T23:19:00Z"/>
          <w:highlight w:val="yellow"/>
          <w:rPrChange w:id="8" w:author="Sam" w:date="2023-12-09T00:13:00Z">
            <w:rPr>
              <w:del w:id="9" w:author="Sam" w:date="2023-12-08T23:19:00Z"/>
            </w:rPr>
          </w:rPrChange>
        </w:rPr>
      </w:pPr>
      <w:del w:id="10" w:author="Sam" w:date="2023-12-08T23:19:00Z">
        <w:r w:rsidRPr="00652430" w:rsidDel="00F4329F">
          <w:rPr>
            <w:highlight w:val="yellow"/>
            <w:rPrChange w:id="11" w:author="Sam" w:date="2023-12-09T00:13:00Z">
              <w:rPr/>
            </w:rPrChange>
          </w:rPr>
          <w:delText>Two options are presented below:</w:delText>
        </w:r>
      </w:del>
    </w:p>
    <w:p w14:paraId="4BB3E2A7" w14:textId="5253A454" w:rsidR="002B5F2C" w:rsidRPr="00652430" w:rsidDel="00F4329F" w:rsidRDefault="002B5F2C" w:rsidP="002B5F2C">
      <w:pPr>
        <w:pStyle w:val="enumlev1"/>
        <w:rPr>
          <w:del w:id="12" w:author="Sam" w:date="2023-12-08T23:19:00Z"/>
          <w:highlight w:val="yellow"/>
          <w:rPrChange w:id="13" w:author="Sam" w:date="2023-12-09T00:13:00Z">
            <w:rPr>
              <w:del w:id="14" w:author="Sam" w:date="2023-12-08T23:19:00Z"/>
            </w:rPr>
          </w:rPrChange>
        </w:rPr>
      </w:pPr>
      <w:del w:id="15" w:author="Sam" w:date="2023-12-08T23:19:00Z">
        <w:r w:rsidRPr="00652430" w:rsidDel="00F4329F">
          <w:rPr>
            <w:highlight w:val="yellow"/>
            <w:rPrChange w:id="16" w:author="Sam" w:date="2023-12-09T00:13:00Z">
              <w:rPr/>
            </w:rPrChange>
          </w:rPr>
          <w:delText>–</w:delText>
        </w:r>
        <w:r w:rsidRPr="00652430" w:rsidDel="00F4329F">
          <w:rPr>
            <w:highlight w:val="yellow"/>
            <w:rPrChange w:id="17" w:author="Sam" w:date="2023-12-09T00:13:00Z">
              <w:rPr/>
            </w:rPrChange>
          </w:rPr>
          <w:tab/>
          <w:delText>Option 1</w:delText>
        </w:r>
      </w:del>
    </w:p>
    <w:p w14:paraId="4F0B0A51" w14:textId="6DEA102A" w:rsidR="002B5F2C" w:rsidRPr="00D17132" w:rsidDel="00F4329F" w:rsidRDefault="002B5F2C" w:rsidP="002B5F2C">
      <w:pPr>
        <w:pStyle w:val="enumlev1"/>
        <w:rPr>
          <w:del w:id="18" w:author="Sam" w:date="2023-12-08T23:19:00Z"/>
          <w:u w:val="single"/>
        </w:rPr>
      </w:pPr>
      <w:del w:id="19" w:author="Sam" w:date="2023-12-08T23:19:00Z">
        <w:r w:rsidRPr="00652430" w:rsidDel="00F4329F">
          <w:rPr>
            <w:highlight w:val="yellow"/>
            <w:rPrChange w:id="20" w:author="Sam" w:date="2023-12-09T00:13:00Z">
              <w:rPr/>
            </w:rPrChange>
          </w:rPr>
          <w:delText>–</w:delText>
        </w:r>
        <w:r w:rsidRPr="00652430" w:rsidDel="00F4329F">
          <w:rPr>
            <w:highlight w:val="yellow"/>
            <w:rPrChange w:id="21" w:author="Sam" w:date="2023-12-09T00:13:00Z">
              <w:rPr/>
            </w:rPrChange>
          </w:rPr>
          <w:tab/>
          <w:delText xml:space="preserve">Option 2 – </w:delText>
        </w:r>
        <w:r w:rsidRPr="00652430" w:rsidDel="00F4329F">
          <w:rPr>
            <w:b/>
            <w:bCs/>
            <w:highlight w:val="yellow"/>
            <w:u w:val="single"/>
            <w:rPrChange w:id="22" w:author="Sam" w:date="2023-12-09T00:13:00Z">
              <w:rPr>
                <w:b/>
                <w:bCs/>
                <w:u w:val="single"/>
              </w:rPr>
            </w:rPrChange>
          </w:rPr>
          <w:delText>NOC</w:delText>
        </w:r>
      </w:del>
    </w:p>
    <w:p w14:paraId="7597A39C" w14:textId="77777777" w:rsidR="002B5F2C" w:rsidRPr="00D17132" w:rsidRDefault="002B5F2C" w:rsidP="002B5F2C">
      <w:pPr>
        <w:spacing w:after="1200"/>
      </w:pPr>
    </w:p>
    <w:tbl>
      <w:tblPr>
        <w:tblW w:w="10031" w:type="dxa"/>
        <w:tblLayout w:type="fixed"/>
        <w:tblLook w:val="04A0" w:firstRow="1" w:lastRow="0" w:firstColumn="1" w:lastColumn="0" w:noHBand="0" w:noVBand="1"/>
      </w:tblPr>
      <w:tblGrid>
        <w:gridCol w:w="6204"/>
        <w:gridCol w:w="3827"/>
      </w:tblGrid>
      <w:tr w:rsidR="005C6F60" w:rsidRPr="00D17132" w14:paraId="7E3CB2FA" w14:textId="77777777">
        <w:trPr>
          <w:cantSplit/>
        </w:trPr>
        <w:tc>
          <w:tcPr>
            <w:tcW w:w="6204" w:type="dxa"/>
          </w:tcPr>
          <w:p w14:paraId="1D18BDB4" w14:textId="77777777" w:rsidR="005C6F60" w:rsidRPr="00D17132" w:rsidRDefault="005C6F60"/>
        </w:tc>
        <w:tc>
          <w:tcPr>
            <w:tcW w:w="3827" w:type="dxa"/>
          </w:tcPr>
          <w:p w14:paraId="59326AEC" w14:textId="3707F86B" w:rsidR="005C6F60" w:rsidRPr="00D17132" w:rsidRDefault="009F5102">
            <w:pPr>
              <w:jc w:val="center"/>
            </w:pPr>
            <w:r w:rsidRPr="00D17132">
              <w:rPr>
                <w:rFonts w:eastAsia="SimSun" w:cs="Traditional Arabic"/>
              </w:rPr>
              <w:t>Abdulrahman Al-Najdi</w:t>
            </w:r>
            <w:r w:rsidRPr="00D17132">
              <w:rPr>
                <w:rFonts w:eastAsia="SimSun" w:cs="Traditional Arabic"/>
              </w:rPr>
              <w:br/>
              <w:t>Chair, Working Group 5B</w:t>
            </w:r>
            <w:r w:rsidRPr="00D17132">
              <w:rPr>
                <w:rFonts w:eastAsia="SimSun" w:cs="Traditional Arabic"/>
              </w:rPr>
              <w:br/>
              <w:t>Office 21</w:t>
            </w:r>
            <w:r w:rsidRPr="00D17132">
              <w:rPr>
                <w:rFonts w:eastAsia="SimSun" w:cs="Traditional Arabic"/>
              </w:rPr>
              <w:br/>
            </w:r>
            <w:hyperlink r:id="rId14" w:tgtFrame="_blank" w:history="1">
              <w:r w:rsidRPr="00D17132">
                <w:rPr>
                  <w:color w:val="0000FF"/>
                  <w:sz w:val="20"/>
                  <w:u w:val="single"/>
                </w:rPr>
                <w:t>WG5Bwrc23@lists.itu.int</w:t>
              </w:r>
            </w:hyperlink>
          </w:p>
        </w:tc>
      </w:tr>
    </w:tbl>
    <w:p w14:paraId="79AB1974" w14:textId="77777777" w:rsidR="00187BD9" w:rsidRPr="00D17132" w:rsidRDefault="00187BD9" w:rsidP="00187BD9">
      <w:pPr>
        <w:tabs>
          <w:tab w:val="clear" w:pos="1134"/>
          <w:tab w:val="clear" w:pos="1871"/>
          <w:tab w:val="clear" w:pos="2268"/>
        </w:tabs>
        <w:overflowPunct/>
        <w:autoSpaceDE/>
        <w:autoSpaceDN/>
        <w:adjustRightInd/>
        <w:spacing w:before="0"/>
        <w:textAlignment w:val="auto"/>
      </w:pPr>
      <w:r w:rsidRPr="00D17132">
        <w:br w:type="page"/>
      </w:r>
    </w:p>
    <w:p w14:paraId="62022A9A" w14:textId="301C36CB" w:rsidR="0011132D" w:rsidRPr="00D17132" w:rsidDel="00652430" w:rsidRDefault="0011132D" w:rsidP="0011132D">
      <w:pPr>
        <w:keepNext/>
        <w:rPr>
          <w:del w:id="23" w:author="Sam" w:date="2023-12-09T00:13:00Z"/>
          <w:b/>
          <w:bCs/>
        </w:rPr>
      </w:pPr>
      <w:bookmarkStart w:id="24" w:name="_Toc42842383"/>
      <w:del w:id="25" w:author="Sam" w:date="2023-12-09T00:13:00Z">
        <w:r w:rsidRPr="00652430" w:rsidDel="00652430">
          <w:rPr>
            <w:b/>
            <w:bCs/>
            <w:highlight w:val="yellow"/>
            <w:rPrChange w:id="26" w:author="Sam" w:date="2023-12-09T00:13:00Z">
              <w:rPr>
                <w:b/>
                <w:bCs/>
              </w:rPr>
            </w:rPrChange>
          </w:rPr>
          <w:lastRenderedPageBreak/>
          <w:delText>Option 1</w:delText>
        </w:r>
      </w:del>
    </w:p>
    <w:p w14:paraId="33FC6210" w14:textId="77777777" w:rsidR="009F5102" w:rsidRPr="00D17132" w:rsidRDefault="009F5102" w:rsidP="007F1392">
      <w:pPr>
        <w:pStyle w:val="ArtNo"/>
        <w:spacing w:before="0"/>
      </w:pPr>
      <w:r w:rsidRPr="00D17132">
        <w:t xml:space="preserve">ARTICLE </w:t>
      </w:r>
      <w:r w:rsidRPr="00D17132">
        <w:rPr>
          <w:rStyle w:val="href"/>
          <w:rFonts w:eastAsiaTheme="majorEastAsia"/>
          <w:color w:val="000000"/>
        </w:rPr>
        <w:t>5</w:t>
      </w:r>
      <w:bookmarkEnd w:id="24"/>
    </w:p>
    <w:p w14:paraId="744AE171" w14:textId="77777777" w:rsidR="009F5102" w:rsidRPr="00D17132" w:rsidRDefault="009F5102" w:rsidP="007F1392">
      <w:pPr>
        <w:pStyle w:val="Arttitle"/>
      </w:pPr>
      <w:bookmarkStart w:id="27" w:name="_Toc327956583"/>
      <w:bookmarkStart w:id="28" w:name="_Toc42842384"/>
      <w:r w:rsidRPr="00D17132">
        <w:t>Frequency allocations</w:t>
      </w:r>
      <w:bookmarkEnd w:id="27"/>
      <w:bookmarkEnd w:id="28"/>
    </w:p>
    <w:p w14:paraId="77B79FE3" w14:textId="77777777" w:rsidR="009F5102" w:rsidRPr="00D17132" w:rsidRDefault="009F5102" w:rsidP="007F1392">
      <w:pPr>
        <w:pStyle w:val="Section1"/>
        <w:keepNext/>
      </w:pPr>
      <w:r w:rsidRPr="00D17132">
        <w:t>Section IV – Table of Frequency Allocations</w:t>
      </w:r>
      <w:r w:rsidRPr="00D17132">
        <w:br/>
      </w:r>
      <w:r w:rsidRPr="00D17132">
        <w:rPr>
          <w:b w:val="0"/>
          <w:bCs/>
        </w:rPr>
        <w:t xml:space="preserve">(See No. </w:t>
      </w:r>
      <w:r w:rsidRPr="00D17132">
        <w:t>2.1</w:t>
      </w:r>
      <w:r w:rsidRPr="00D17132">
        <w:rPr>
          <w:b w:val="0"/>
          <w:bCs/>
        </w:rPr>
        <w:t>)</w:t>
      </w:r>
      <w:r w:rsidRPr="00D17132">
        <w:rPr>
          <w:b w:val="0"/>
          <w:bCs/>
        </w:rPr>
        <w:br/>
      </w:r>
      <w:r w:rsidRPr="00D17132">
        <w:br/>
      </w:r>
    </w:p>
    <w:p w14:paraId="5A7DC0C6" w14:textId="77777777" w:rsidR="005C6F60" w:rsidRPr="00D17132" w:rsidRDefault="009F5102">
      <w:pPr>
        <w:pStyle w:val="Proposal"/>
      </w:pPr>
      <w:r w:rsidRPr="00D17132">
        <w:rPr>
          <w:u w:val="single"/>
        </w:rPr>
        <w:t>NOC</w:t>
      </w:r>
      <w:r w:rsidRPr="00D17132">
        <w:tab/>
        <w:t>WG5B/365/1</w:t>
      </w:r>
      <w:r w:rsidRPr="00D17132">
        <w:rPr>
          <w:vanish/>
          <w:color w:val="7F7F7F" w:themeColor="text1" w:themeTint="80"/>
          <w:vertAlign w:val="superscript"/>
        </w:rPr>
        <w:t>#8358</w:t>
      </w:r>
    </w:p>
    <w:p w14:paraId="255948C5" w14:textId="77777777" w:rsidR="009F5102" w:rsidRPr="00D17132" w:rsidRDefault="009F5102">
      <w:pPr>
        <w:pStyle w:val="Tabletitle"/>
      </w:pPr>
      <w:r w:rsidRPr="00D17132">
        <w:t>11.7-13.4 GHz</w:t>
      </w:r>
    </w:p>
    <w:tbl>
      <w:tblPr>
        <w:tblW w:w="9299" w:type="dxa"/>
        <w:jc w:val="center"/>
        <w:tblLayout w:type="fixed"/>
        <w:tblCellMar>
          <w:left w:w="107" w:type="dxa"/>
          <w:right w:w="107" w:type="dxa"/>
        </w:tblCellMar>
        <w:tblLook w:val="0000" w:firstRow="0" w:lastRow="0" w:firstColumn="0" w:lastColumn="0" w:noHBand="0" w:noVBand="0"/>
      </w:tblPr>
      <w:tblGrid>
        <w:gridCol w:w="3084"/>
        <w:gridCol w:w="3106"/>
        <w:gridCol w:w="3099"/>
        <w:gridCol w:w="10"/>
      </w:tblGrid>
      <w:tr w:rsidR="002A6BD1" w:rsidRPr="00D17132" w14:paraId="336A512D" w14:textId="77777777">
        <w:trPr>
          <w:gridAfter w:val="1"/>
          <w:wAfter w:w="10" w:type="dxa"/>
          <w:cantSplit/>
          <w:jc w:val="center"/>
        </w:trPr>
        <w:tc>
          <w:tcPr>
            <w:tcW w:w="9289" w:type="dxa"/>
            <w:gridSpan w:val="3"/>
            <w:tcBorders>
              <w:top w:val="single" w:sz="6" w:space="0" w:color="auto"/>
              <w:left w:val="single" w:sz="6" w:space="0" w:color="auto"/>
              <w:bottom w:val="single" w:sz="6" w:space="0" w:color="auto"/>
              <w:right w:val="single" w:sz="6" w:space="0" w:color="auto"/>
            </w:tcBorders>
          </w:tcPr>
          <w:p w14:paraId="6D496310" w14:textId="77777777" w:rsidR="009F5102" w:rsidRPr="00D17132" w:rsidRDefault="009F5102">
            <w:pPr>
              <w:pStyle w:val="Tablehead"/>
            </w:pPr>
            <w:r w:rsidRPr="00D17132">
              <w:t>Allocation to services</w:t>
            </w:r>
          </w:p>
        </w:tc>
      </w:tr>
      <w:tr w:rsidR="002A6BD1" w:rsidRPr="00D17132" w14:paraId="541E3EDD" w14:textId="77777777">
        <w:trPr>
          <w:gridAfter w:val="1"/>
          <w:wAfter w:w="10" w:type="dxa"/>
          <w:cantSplit/>
          <w:jc w:val="center"/>
        </w:trPr>
        <w:tc>
          <w:tcPr>
            <w:tcW w:w="3084" w:type="dxa"/>
            <w:tcBorders>
              <w:top w:val="single" w:sz="6" w:space="0" w:color="auto"/>
              <w:left w:val="single" w:sz="6" w:space="0" w:color="auto"/>
              <w:bottom w:val="single" w:sz="6" w:space="0" w:color="auto"/>
              <w:right w:val="single" w:sz="6" w:space="0" w:color="auto"/>
            </w:tcBorders>
          </w:tcPr>
          <w:p w14:paraId="10B908A3" w14:textId="77777777" w:rsidR="009F5102" w:rsidRPr="00D17132" w:rsidRDefault="009F5102">
            <w:pPr>
              <w:pStyle w:val="Tablehead"/>
            </w:pPr>
            <w:r w:rsidRPr="00D17132">
              <w:t>Region 1</w:t>
            </w:r>
          </w:p>
        </w:tc>
        <w:tc>
          <w:tcPr>
            <w:tcW w:w="3106" w:type="dxa"/>
            <w:tcBorders>
              <w:top w:val="single" w:sz="6" w:space="0" w:color="auto"/>
              <w:left w:val="single" w:sz="6" w:space="0" w:color="auto"/>
              <w:bottom w:val="single" w:sz="6" w:space="0" w:color="auto"/>
              <w:right w:val="single" w:sz="6" w:space="0" w:color="auto"/>
            </w:tcBorders>
          </w:tcPr>
          <w:p w14:paraId="258D0E2A" w14:textId="77777777" w:rsidR="009F5102" w:rsidRPr="00D17132" w:rsidRDefault="009F5102">
            <w:pPr>
              <w:pStyle w:val="Tablehead"/>
            </w:pPr>
            <w:r w:rsidRPr="00D17132">
              <w:t>Region 2</w:t>
            </w:r>
          </w:p>
        </w:tc>
        <w:tc>
          <w:tcPr>
            <w:tcW w:w="3099" w:type="dxa"/>
            <w:tcBorders>
              <w:top w:val="single" w:sz="6" w:space="0" w:color="auto"/>
              <w:left w:val="single" w:sz="6" w:space="0" w:color="auto"/>
              <w:bottom w:val="single" w:sz="6" w:space="0" w:color="auto"/>
              <w:right w:val="single" w:sz="6" w:space="0" w:color="auto"/>
            </w:tcBorders>
          </w:tcPr>
          <w:p w14:paraId="2F651688" w14:textId="77777777" w:rsidR="009F5102" w:rsidRPr="00D17132" w:rsidRDefault="009F5102">
            <w:pPr>
              <w:pStyle w:val="Tablehead"/>
            </w:pPr>
            <w:r w:rsidRPr="00D17132">
              <w:t>Region 3</w:t>
            </w:r>
          </w:p>
        </w:tc>
      </w:tr>
      <w:tr w:rsidR="002A6BD1" w:rsidRPr="00D17132" w14:paraId="348C6FFE" w14:textId="77777777">
        <w:trPr>
          <w:cantSplit/>
          <w:jc w:val="center"/>
        </w:trPr>
        <w:tc>
          <w:tcPr>
            <w:tcW w:w="3084" w:type="dxa"/>
            <w:vMerge w:val="restart"/>
            <w:tcBorders>
              <w:top w:val="single" w:sz="6" w:space="0" w:color="auto"/>
              <w:left w:val="single" w:sz="6" w:space="0" w:color="auto"/>
              <w:right w:val="single" w:sz="6" w:space="0" w:color="auto"/>
            </w:tcBorders>
          </w:tcPr>
          <w:p w14:paraId="275E8DDC" w14:textId="77777777" w:rsidR="009F5102" w:rsidRPr="00D17132" w:rsidRDefault="009F5102">
            <w:pPr>
              <w:pStyle w:val="TableTextS5"/>
              <w:spacing w:before="30" w:after="30"/>
              <w:rPr>
                <w:rStyle w:val="Tablefreq"/>
              </w:rPr>
            </w:pPr>
            <w:r w:rsidRPr="00D17132">
              <w:rPr>
                <w:rStyle w:val="Tablefreq"/>
              </w:rPr>
              <w:t>11.7-12.5</w:t>
            </w:r>
          </w:p>
          <w:p w14:paraId="71750823" w14:textId="77777777" w:rsidR="009F5102" w:rsidRPr="00D17132" w:rsidRDefault="009F5102">
            <w:pPr>
              <w:pStyle w:val="TableTextS5"/>
              <w:spacing w:before="30" w:after="30"/>
              <w:rPr>
                <w:color w:val="000000"/>
              </w:rPr>
            </w:pPr>
            <w:r w:rsidRPr="00D17132">
              <w:rPr>
                <w:color w:val="000000"/>
              </w:rPr>
              <w:t>FIXED</w:t>
            </w:r>
          </w:p>
          <w:p w14:paraId="31C6110A" w14:textId="77777777" w:rsidR="009F5102" w:rsidRPr="00D17132" w:rsidRDefault="009F5102">
            <w:pPr>
              <w:pStyle w:val="TableTextS5"/>
              <w:spacing w:before="30" w:after="30"/>
              <w:rPr>
                <w:color w:val="000000"/>
              </w:rPr>
            </w:pPr>
            <w:r w:rsidRPr="00D17132">
              <w:rPr>
                <w:color w:val="000000"/>
              </w:rPr>
              <w:t>MOBILE except aeronautical mobile</w:t>
            </w:r>
          </w:p>
          <w:p w14:paraId="16887CE2" w14:textId="77777777" w:rsidR="009F5102" w:rsidRPr="00D17132" w:rsidRDefault="009F5102">
            <w:pPr>
              <w:pStyle w:val="TableTextS5"/>
              <w:spacing w:before="30" w:after="30"/>
              <w:rPr>
                <w:color w:val="000000"/>
              </w:rPr>
            </w:pPr>
            <w:r w:rsidRPr="00D17132">
              <w:rPr>
                <w:color w:val="000000"/>
              </w:rPr>
              <w:t>BROADCASTING</w:t>
            </w:r>
          </w:p>
          <w:p w14:paraId="0D2BB230" w14:textId="77777777" w:rsidR="009F5102" w:rsidRPr="00D17132" w:rsidRDefault="009F5102">
            <w:pPr>
              <w:pStyle w:val="TableTextS5"/>
              <w:spacing w:before="30" w:after="30"/>
            </w:pPr>
            <w:r w:rsidRPr="00D17132">
              <w:rPr>
                <w:color w:val="000000"/>
              </w:rPr>
              <w:t>BROADCASTING-SATELLITE</w:t>
            </w:r>
            <w:r w:rsidRPr="00D17132">
              <w:rPr>
                <w:color w:val="000000"/>
              </w:rPr>
              <w:br/>
            </w:r>
            <w:r w:rsidRPr="00D17132">
              <w:rPr>
                <w:rStyle w:val="Artref"/>
                <w:color w:val="000000"/>
              </w:rPr>
              <w:t>5.492</w:t>
            </w:r>
          </w:p>
        </w:tc>
        <w:tc>
          <w:tcPr>
            <w:tcW w:w="3106" w:type="dxa"/>
            <w:tcBorders>
              <w:top w:val="single" w:sz="6" w:space="0" w:color="auto"/>
              <w:left w:val="single" w:sz="6" w:space="0" w:color="auto"/>
              <w:bottom w:val="single" w:sz="4" w:space="0" w:color="auto"/>
              <w:right w:val="single" w:sz="6" w:space="0" w:color="auto"/>
            </w:tcBorders>
          </w:tcPr>
          <w:p w14:paraId="605F84DF" w14:textId="77777777" w:rsidR="009F5102" w:rsidRPr="00D17132" w:rsidRDefault="009F5102">
            <w:pPr>
              <w:pStyle w:val="TableTextS5"/>
              <w:spacing w:before="30" w:after="30"/>
              <w:rPr>
                <w:rStyle w:val="Tablefreq"/>
              </w:rPr>
            </w:pPr>
            <w:r w:rsidRPr="00D17132">
              <w:rPr>
                <w:rStyle w:val="Tablefreq"/>
              </w:rPr>
              <w:t>11.7-12.1</w:t>
            </w:r>
          </w:p>
          <w:p w14:paraId="4B794A02" w14:textId="77777777" w:rsidR="009F5102" w:rsidRPr="00D17132" w:rsidRDefault="009F5102">
            <w:pPr>
              <w:pStyle w:val="TableTextS5"/>
              <w:spacing w:before="30" w:after="30"/>
              <w:rPr>
                <w:color w:val="000000"/>
              </w:rPr>
            </w:pPr>
            <w:r w:rsidRPr="00D17132">
              <w:rPr>
                <w:color w:val="000000"/>
              </w:rPr>
              <w:t xml:space="preserve">FIXED  </w:t>
            </w:r>
            <w:r w:rsidRPr="00D17132">
              <w:rPr>
                <w:rStyle w:val="Artref"/>
                <w:color w:val="000000"/>
              </w:rPr>
              <w:t>5.486</w:t>
            </w:r>
          </w:p>
          <w:p w14:paraId="07191741" w14:textId="77777777" w:rsidR="009F5102" w:rsidRPr="00D17132" w:rsidRDefault="009F5102">
            <w:pPr>
              <w:pStyle w:val="TableTextS5"/>
              <w:spacing w:before="30" w:after="30"/>
              <w:rPr>
                <w:color w:val="000000"/>
              </w:rPr>
            </w:pPr>
            <w:r w:rsidRPr="00D17132">
              <w:rPr>
                <w:color w:val="000000"/>
              </w:rPr>
              <w:t>FIXED-SATELLITE</w:t>
            </w:r>
            <w:r w:rsidRPr="00D17132">
              <w:rPr>
                <w:color w:val="000000"/>
              </w:rPr>
              <w:br/>
              <w:t xml:space="preserve">(space-to-Earth)  </w:t>
            </w:r>
            <w:r w:rsidRPr="00D17132">
              <w:rPr>
                <w:rStyle w:val="Artref"/>
                <w:color w:val="000000"/>
              </w:rPr>
              <w:t xml:space="preserve">5.484A  5.484B  5.488  </w:t>
            </w:r>
          </w:p>
          <w:p w14:paraId="689DDAFF" w14:textId="77777777" w:rsidR="009F5102" w:rsidRPr="00D17132" w:rsidRDefault="009F5102">
            <w:pPr>
              <w:pStyle w:val="TableTextS5"/>
              <w:spacing w:before="30" w:after="30"/>
              <w:rPr>
                <w:color w:val="000000"/>
              </w:rPr>
            </w:pPr>
            <w:r w:rsidRPr="00D17132">
              <w:rPr>
                <w:color w:val="000000"/>
              </w:rPr>
              <w:t>Mobile except aeronautical mobile</w:t>
            </w:r>
          </w:p>
          <w:p w14:paraId="0AE7664C" w14:textId="77777777" w:rsidR="009F5102" w:rsidRPr="00D17132" w:rsidRDefault="009F5102">
            <w:pPr>
              <w:pStyle w:val="TableTextS5"/>
              <w:spacing w:before="30" w:after="30"/>
            </w:pPr>
            <w:r w:rsidRPr="00D17132">
              <w:rPr>
                <w:rStyle w:val="Artref"/>
                <w:color w:val="000000"/>
              </w:rPr>
              <w:t>5.485</w:t>
            </w:r>
          </w:p>
        </w:tc>
        <w:tc>
          <w:tcPr>
            <w:tcW w:w="3109" w:type="dxa"/>
            <w:gridSpan w:val="2"/>
            <w:vMerge w:val="restart"/>
            <w:tcBorders>
              <w:top w:val="single" w:sz="6" w:space="0" w:color="auto"/>
              <w:left w:val="single" w:sz="6" w:space="0" w:color="auto"/>
              <w:bottom w:val="nil"/>
              <w:right w:val="single" w:sz="6" w:space="0" w:color="auto"/>
            </w:tcBorders>
          </w:tcPr>
          <w:p w14:paraId="6A4C162C" w14:textId="77777777" w:rsidR="009F5102" w:rsidRPr="00D17132" w:rsidRDefault="009F5102">
            <w:pPr>
              <w:pStyle w:val="TableTextS5"/>
              <w:spacing w:before="30" w:after="30"/>
              <w:rPr>
                <w:rStyle w:val="Tablefreq"/>
              </w:rPr>
            </w:pPr>
            <w:r w:rsidRPr="00D17132">
              <w:rPr>
                <w:rStyle w:val="Tablefreq"/>
              </w:rPr>
              <w:t>11.7-12.2</w:t>
            </w:r>
          </w:p>
          <w:p w14:paraId="03FB8867" w14:textId="77777777" w:rsidR="009F5102" w:rsidRPr="00D17132" w:rsidRDefault="009F5102">
            <w:pPr>
              <w:pStyle w:val="TableTextS5"/>
              <w:spacing w:before="30" w:after="30"/>
              <w:rPr>
                <w:color w:val="000000"/>
              </w:rPr>
            </w:pPr>
            <w:r w:rsidRPr="00D17132">
              <w:rPr>
                <w:color w:val="000000"/>
              </w:rPr>
              <w:t>FIXED</w:t>
            </w:r>
          </w:p>
          <w:p w14:paraId="63AC98E7" w14:textId="77777777" w:rsidR="009F5102" w:rsidRPr="00D17132" w:rsidRDefault="009F5102">
            <w:pPr>
              <w:pStyle w:val="TableTextS5"/>
              <w:spacing w:before="30" w:after="30"/>
              <w:rPr>
                <w:color w:val="000000"/>
              </w:rPr>
            </w:pPr>
            <w:r w:rsidRPr="00D17132">
              <w:rPr>
                <w:color w:val="000000"/>
              </w:rPr>
              <w:t>MOBILE except aeronautical mobile</w:t>
            </w:r>
          </w:p>
          <w:p w14:paraId="6F72CCAD" w14:textId="77777777" w:rsidR="009F5102" w:rsidRPr="00D17132" w:rsidRDefault="009F5102">
            <w:pPr>
              <w:pStyle w:val="TableTextS5"/>
              <w:spacing w:before="30" w:after="30"/>
              <w:rPr>
                <w:color w:val="000000"/>
              </w:rPr>
            </w:pPr>
            <w:r w:rsidRPr="00D17132">
              <w:rPr>
                <w:color w:val="000000"/>
              </w:rPr>
              <w:t>BROADCASTING</w:t>
            </w:r>
          </w:p>
          <w:p w14:paraId="2223053B" w14:textId="77777777" w:rsidR="009F5102" w:rsidRPr="00D17132" w:rsidRDefault="009F5102">
            <w:pPr>
              <w:pStyle w:val="TableTextS5"/>
              <w:spacing w:before="30" w:after="30"/>
            </w:pPr>
            <w:r w:rsidRPr="00D17132">
              <w:rPr>
                <w:color w:val="000000"/>
              </w:rPr>
              <w:t>BROADCASTING-SATELLITE</w:t>
            </w:r>
            <w:r w:rsidRPr="00D17132">
              <w:rPr>
                <w:color w:val="000000"/>
              </w:rPr>
              <w:br/>
            </w:r>
            <w:r w:rsidRPr="00D17132">
              <w:rPr>
                <w:rStyle w:val="Artref"/>
                <w:color w:val="000000"/>
              </w:rPr>
              <w:t>5.492</w:t>
            </w:r>
          </w:p>
        </w:tc>
      </w:tr>
      <w:tr w:rsidR="002A6BD1" w:rsidRPr="00D17132" w14:paraId="033832A4" w14:textId="77777777">
        <w:trPr>
          <w:cantSplit/>
          <w:jc w:val="center"/>
        </w:trPr>
        <w:tc>
          <w:tcPr>
            <w:tcW w:w="3084" w:type="dxa"/>
            <w:vMerge/>
            <w:tcBorders>
              <w:left w:val="single" w:sz="6" w:space="0" w:color="auto"/>
              <w:right w:val="single" w:sz="6" w:space="0" w:color="auto"/>
            </w:tcBorders>
          </w:tcPr>
          <w:p w14:paraId="0AB128A9" w14:textId="77777777" w:rsidR="009F5102" w:rsidRPr="00D17132" w:rsidRDefault="009F5102">
            <w:pPr>
              <w:pStyle w:val="TableTextS5"/>
              <w:spacing w:before="30" w:after="30"/>
            </w:pPr>
          </w:p>
        </w:tc>
        <w:tc>
          <w:tcPr>
            <w:tcW w:w="3106" w:type="dxa"/>
            <w:tcBorders>
              <w:top w:val="single" w:sz="4" w:space="0" w:color="auto"/>
              <w:left w:val="single" w:sz="6" w:space="0" w:color="auto"/>
              <w:right w:val="single" w:sz="6" w:space="0" w:color="auto"/>
            </w:tcBorders>
          </w:tcPr>
          <w:p w14:paraId="49719683" w14:textId="77777777" w:rsidR="009F5102" w:rsidRPr="00D17132" w:rsidRDefault="009F5102">
            <w:pPr>
              <w:pStyle w:val="TableTextS5"/>
              <w:spacing w:before="30" w:after="30"/>
              <w:rPr>
                <w:rStyle w:val="Tablefreq"/>
              </w:rPr>
            </w:pPr>
            <w:r w:rsidRPr="00D17132">
              <w:rPr>
                <w:rStyle w:val="Tablefreq"/>
              </w:rPr>
              <w:t>12.1-12.2</w:t>
            </w:r>
          </w:p>
          <w:p w14:paraId="25A8057F" w14:textId="77777777" w:rsidR="009F5102" w:rsidRPr="00D17132" w:rsidRDefault="009F5102">
            <w:pPr>
              <w:pStyle w:val="TableTextS5"/>
              <w:spacing w:before="30" w:after="30"/>
            </w:pPr>
            <w:r w:rsidRPr="00D17132">
              <w:rPr>
                <w:color w:val="000000"/>
              </w:rPr>
              <w:t xml:space="preserve">FIXED-SATELLITE </w:t>
            </w:r>
            <w:r w:rsidRPr="00D17132">
              <w:rPr>
                <w:color w:val="000000"/>
              </w:rPr>
              <w:br/>
              <w:t xml:space="preserve">(space-to-Earth)  </w:t>
            </w:r>
            <w:r w:rsidRPr="00D17132">
              <w:rPr>
                <w:rStyle w:val="Artref"/>
                <w:color w:val="000000"/>
              </w:rPr>
              <w:t xml:space="preserve">5.484A  5.484B  5.488  </w:t>
            </w:r>
          </w:p>
        </w:tc>
        <w:tc>
          <w:tcPr>
            <w:tcW w:w="3109" w:type="dxa"/>
            <w:gridSpan w:val="2"/>
            <w:vMerge/>
            <w:tcBorders>
              <w:left w:val="single" w:sz="6" w:space="0" w:color="auto"/>
              <w:right w:val="single" w:sz="6" w:space="0" w:color="auto"/>
            </w:tcBorders>
          </w:tcPr>
          <w:p w14:paraId="39E78DD0" w14:textId="77777777" w:rsidR="009F5102" w:rsidRPr="00D17132" w:rsidRDefault="009F5102">
            <w:pPr>
              <w:pStyle w:val="TableTextS5"/>
              <w:spacing w:before="30" w:after="30"/>
            </w:pPr>
          </w:p>
        </w:tc>
      </w:tr>
      <w:tr w:rsidR="002A6BD1" w:rsidRPr="00D17132" w14:paraId="7D891526" w14:textId="77777777">
        <w:tblPrEx>
          <w:tblLook w:val="04A0" w:firstRow="1" w:lastRow="0" w:firstColumn="1" w:lastColumn="0" w:noHBand="0" w:noVBand="1"/>
        </w:tblPrEx>
        <w:trPr>
          <w:cantSplit/>
          <w:jc w:val="center"/>
        </w:trPr>
        <w:tc>
          <w:tcPr>
            <w:tcW w:w="3084" w:type="dxa"/>
            <w:vMerge/>
            <w:tcBorders>
              <w:left w:val="single" w:sz="6" w:space="0" w:color="auto"/>
              <w:right w:val="single" w:sz="6" w:space="0" w:color="auto"/>
            </w:tcBorders>
          </w:tcPr>
          <w:p w14:paraId="1DFB7B65" w14:textId="77777777" w:rsidR="009F5102" w:rsidRPr="00D17132" w:rsidRDefault="009F5102">
            <w:pPr>
              <w:pStyle w:val="TableTextS5"/>
              <w:spacing w:before="30" w:after="30"/>
              <w:rPr>
                <w:color w:val="000000"/>
              </w:rPr>
            </w:pPr>
          </w:p>
        </w:tc>
        <w:tc>
          <w:tcPr>
            <w:tcW w:w="3106" w:type="dxa"/>
            <w:tcBorders>
              <w:top w:val="nil"/>
              <w:left w:val="nil"/>
              <w:bottom w:val="single" w:sz="4" w:space="0" w:color="auto"/>
              <w:right w:val="single" w:sz="6" w:space="0" w:color="auto"/>
            </w:tcBorders>
            <w:hideMark/>
          </w:tcPr>
          <w:p w14:paraId="53B9A5EA" w14:textId="77777777" w:rsidR="009F5102" w:rsidRPr="00D17132" w:rsidRDefault="009F5102">
            <w:pPr>
              <w:pStyle w:val="TableTextS5"/>
              <w:spacing w:before="30" w:after="30"/>
              <w:rPr>
                <w:color w:val="000000"/>
              </w:rPr>
            </w:pPr>
            <w:r w:rsidRPr="00D17132">
              <w:rPr>
                <w:rStyle w:val="Artref"/>
                <w:color w:val="000000"/>
              </w:rPr>
              <w:t>5.485</w:t>
            </w:r>
            <w:r w:rsidRPr="00D17132">
              <w:rPr>
                <w:color w:val="000000"/>
              </w:rPr>
              <w:t xml:space="preserve">  </w:t>
            </w:r>
            <w:r w:rsidRPr="00D17132">
              <w:rPr>
                <w:rStyle w:val="Artref"/>
                <w:color w:val="000000"/>
              </w:rPr>
              <w:t>5.489</w:t>
            </w:r>
          </w:p>
        </w:tc>
        <w:tc>
          <w:tcPr>
            <w:tcW w:w="3109" w:type="dxa"/>
            <w:gridSpan w:val="2"/>
            <w:tcBorders>
              <w:top w:val="nil"/>
              <w:left w:val="nil"/>
              <w:bottom w:val="single" w:sz="4" w:space="0" w:color="auto"/>
              <w:right w:val="single" w:sz="4" w:space="0" w:color="auto"/>
            </w:tcBorders>
            <w:hideMark/>
          </w:tcPr>
          <w:p w14:paraId="141ED2C9" w14:textId="77777777" w:rsidR="009F5102" w:rsidRPr="00D17132" w:rsidRDefault="009F5102">
            <w:pPr>
              <w:pStyle w:val="TableTextS5"/>
              <w:spacing w:before="30" w:after="30"/>
              <w:rPr>
                <w:color w:val="000000"/>
              </w:rPr>
            </w:pPr>
            <w:r w:rsidRPr="00D17132">
              <w:rPr>
                <w:rStyle w:val="Artref"/>
                <w:color w:val="000000"/>
              </w:rPr>
              <w:t>5.487</w:t>
            </w:r>
            <w:r w:rsidRPr="00D17132">
              <w:rPr>
                <w:color w:val="000000"/>
              </w:rPr>
              <w:t xml:space="preserve">  </w:t>
            </w:r>
            <w:r w:rsidRPr="00D17132">
              <w:rPr>
                <w:rStyle w:val="Artref"/>
                <w:color w:val="000000"/>
              </w:rPr>
              <w:t>5.487A</w:t>
            </w:r>
          </w:p>
        </w:tc>
      </w:tr>
      <w:tr w:rsidR="002A6BD1" w:rsidRPr="00D17132" w14:paraId="1B65DF6C" w14:textId="77777777">
        <w:tblPrEx>
          <w:tblLook w:val="04A0" w:firstRow="1" w:lastRow="0" w:firstColumn="1" w:lastColumn="0" w:noHBand="0" w:noVBand="1"/>
        </w:tblPrEx>
        <w:trPr>
          <w:cantSplit/>
          <w:jc w:val="center"/>
        </w:trPr>
        <w:tc>
          <w:tcPr>
            <w:tcW w:w="3084" w:type="dxa"/>
            <w:vMerge/>
            <w:tcBorders>
              <w:left w:val="single" w:sz="6" w:space="0" w:color="auto"/>
              <w:bottom w:val="nil"/>
              <w:right w:val="single" w:sz="6" w:space="0" w:color="auto"/>
            </w:tcBorders>
          </w:tcPr>
          <w:p w14:paraId="0EFD527C" w14:textId="77777777" w:rsidR="009F5102" w:rsidRPr="00D17132" w:rsidRDefault="009F5102">
            <w:pPr>
              <w:pStyle w:val="TableTextS5"/>
              <w:spacing w:before="30" w:after="30"/>
              <w:rPr>
                <w:color w:val="000000"/>
              </w:rPr>
            </w:pPr>
          </w:p>
        </w:tc>
        <w:tc>
          <w:tcPr>
            <w:tcW w:w="3106" w:type="dxa"/>
            <w:vMerge w:val="restart"/>
            <w:tcBorders>
              <w:top w:val="single" w:sz="4" w:space="0" w:color="auto"/>
              <w:left w:val="nil"/>
              <w:right w:val="single" w:sz="6" w:space="0" w:color="auto"/>
            </w:tcBorders>
            <w:hideMark/>
          </w:tcPr>
          <w:p w14:paraId="2752264E" w14:textId="77777777" w:rsidR="009F5102" w:rsidRPr="00D17132" w:rsidRDefault="009F5102">
            <w:pPr>
              <w:pStyle w:val="TableTextS5"/>
              <w:spacing w:before="30" w:after="30"/>
              <w:rPr>
                <w:rStyle w:val="Tablefreq"/>
              </w:rPr>
            </w:pPr>
            <w:r w:rsidRPr="00D17132">
              <w:rPr>
                <w:rStyle w:val="Tablefreq"/>
              </w:rPr>
              <w:t>12.2-12.7</w:t>
            </w:r>
          </w:p>
          <w:p w14:paraId="15944E36" w14:textId="77777777" w:rsidR="009F5102" w:rsidRPr="00D17132" w:rsidRDefault="009F5102">
            <w:pPr>
              <w:pStyle w:val="TableTextS5"/>
              <w:spacing w:before="30" w:after="30"/>
              <w:rPr>
                <w:color w:val="000000"/>
              </w:rPr>
            </w:pPr>
            <w:r w:rsidRPr="00D17132">
              <w:rPr>
                <w:color w:val="000000"/>
              </w:rPr>
              <w:t>FIXED</w:t>
            </w:r>
          </w:p>
          <w:p w14:paraId="75893938" w14:textId="77777777" w:rsidR="009F5102" w:rsidRPr="00D17132" w:rsidRDefault="009F5102">
            <w:pPr>
              <w:pStyle w:val="TableTextS5"/>
              <w:spacing w:before="30" w:after="30"/>
              <w:rPr>
                <w:color w:val="000000"/>
              </w:rPr>
            </w:pPr>
            <w:r w:rsidRPr="00D17132">
              <w:rPr>
                <w:color w:val="000000"/>
              </w:rPr>
              <w:t>MOBILE except aeronautical</w:t>
            </w:r>
            <w:r w:rsidRPr="00D17132">
              <w:rPr>
                <w:color w:val="000000"/>
              </w:rPr>
              <w:br/>
              <w:t>mobile</w:t>
            </w:r>
          </w:p>
          <w:p w14:paraId="2C64FDC0" w14:textId="77777777" w:rsidR="009F5102" w:rsidRPr="00D17132" w:rsidRDefault="009F5102">
            <w:pPr>
              <w:pStyle w:val="TableTextS5"/>
              <w:spacing w:before="30" w:after="30"/>
              <w:rPr>
                <w:color w:val="000000"/>
              </w:rPr>
            </w:pPr>
            <w:r w:rsidRPr="00D17132">
              <w:rPr>
                <w:color w:val="000000"/>
              </w:rPr>
              <w:t>BROADCASTING</w:t>
            </w:r>
          </w:p>
          <w:p w14:paraId="39677183" w14:textId="77777777" w:rsidR="009F5102" w:rsidRPr="00D17132" w:rsidRDefault="009F5102">
            <w:pPr>
              <w:pStyle w:val="TableTextS5"/>
              <w:spacing w:before="30" w:after="30"/>
              <w:ind w:left="160" w:hanging="160"/>
              <w:rPr>
                <w:color w:val="000000"/>
              </w:rPr>
            </w:pPr>
            <w:r w:rsidRPr="00D17132">
              <w:rPr>
                <w:color w:val="000000"/>
              </w:rPr>
              <w:t>BROADCASTING-SATELLITE</w:t>
            </w:r>
            <w:r w:rsidRPr="00D17132">
              <w:rPr>
                <w:color w:val="000000"/>
              </w:rPr>
              <w:br/>
            </w:r>
            <w:r w:rsidRPr="00D17132">
              <w:rPr>
                <w:rStyle w:val="Artref"/>
              </w:rPr>
              <w:t>5.492</w:t>
            </w:r>
          </w:p>
        </w:tc>
        <w:tc>
          <w:tcPr>
            <w:tcW w:w="3109" w:type="dxa"/>
            <w:gridSpan w:val="2"/>
            <w:tcBorders>
              <w:top w:val="single" w:sz="4" w:space="0" w:color="auto"/>
              <w:left w:val="nil"/>
              <w:bottom w:val="nil"/>
              <w:right w:val="single" w:sz="4" w:space="0" w:color="auto"/>
            </w:tcBorders>
            <w:hideMark/>
          </w:tcPr>
          <w:p w14:paraId="507A825C" w14:textId="77777777" w:rsidR="009F5102" w:rsidRPr="00D17132" w:rsidRDefault="009F5102">
            <w:pPr>
              <w:pStyle w:val="TableTextS5"/>
              <w:spacing w:before="30" w:after="30"/>
              <w:rPr>
                <w:rStyle w:val="Tablefreq"/>
              </w:rPr>
            </w:pPr>
            <w:r w:rsidRPr="00D17132">
              <w:rPr>
                <w:rStyle w:val="Tablefreq"/>
              </w:rPr>
              <w:t>12.2-12.5</w:t>
            </w:r>
          </w:p>
          <w:p w14:paraId="06E7E01D" w14:textId="77777777" w:rsidR="009F5102" w:rsidRPr="00D17132" w:rsidRDefault="009F5102">
            <w:pPr>
              <w:pStyle w:val="TableTextS5"/>
              <w:spacing w:before="30" w:after="30"/>
              <w:rPr>
                <w:color w:val="000000"/>
              </w:rPr>
            </w:pPr>
            <w:r w:rsidRPr="00D17132">
              <w:rPr>
                <w:color w:val="000000"/>
              </w:rPr>
              <w:t>FIXED</w:t>
            </w:r>
          </w:p>
          <w:p w14:paraId="088D601A" w14:textId="77777777" w:rsidR="009F5102" w:rsidRPr="00D17132" w:rsidRDefault="009F5102">
            <w:pPr>
              <w:pStyle w:val="TableTextS5"/>
              <w:spacing w:before="30" w:after="30"/>
              <w:rPr>
                <w:color w:val="000000"/>
              </w:rPr>
            </w:pPr>
            <w:r w:rsidRPr="00D17132">
              <w:rPr>
                <w:color w:val="000000"/>
              </w:rPr>
              <w:t>FIXED-SATELLITE</w:t>
            </w:r>
            <w:r w:rsidRPr="00D17132">
              <w:rPr>
                <w:color w:val="000000"/>
              </w:rPr>
              <w:br/>
              <w:t xml:space="preserve">(space-to-Earth) </w:t>
            </w:r>
            <w:r w:rsidRPr="00D17132">
              <w:rPr>
                <w:rStyle w:val="Artref"/>
                <w:color w:val="000000"/>
              </w:rPr>
              <w:t xml:space="preserve"> 5.484B</w:t>
            </w:r>
          </w:p>
          <w:p w14:paraId="32AC7553" w14:textId="77777777" w:rsidR="009F5102" w:rsidRPr="00D17132" w:rsidRDefault="009F5102">
            <w:pPr>
              <w:pStyle w:val="TableTextS5"/>
              <w:spacing w:before="30" w:after="30"/>
              <w:rPr>
                <w:color w:val="000000"/>
              </w:rPr>
            </w:pPr>
            <w:r w:rsidRPr="00D17132">
              <w:rPr>
                <w:color w:val="000000"/>
              </w:rPr>
              <w:t>MOBILE except aeronautical</w:t>
            </w:r>
            <w:r w:rsidRPr="00D17132">
              <w:rPr>
                <w:color w:val="000000"/>
              </w:rPr>
              <w:br/>
              <w:t>mobile</w:t>
            </w:r>
          </w:p>
          <w:p w14:paraId="1D1DCD9E" w14:textId="77777777" w:rsidR="009F5102" w:rsidRPr="00D17132" w:rsidRDefault="009F5102">
            <w:pPr>
              <w:pStyle w:val="TableTextS5"/>
              <w:spacing w:before="30" w:after="30"/>
              <w:rPr>
                <w:color w:val="000000"/>
              </w:rPr>
            </w:pPr>
            <w:r w:rsidRPr="00D17132">
              <w:rPr>
                <w:color w:val="000000"/>
              </w:rPr>
              <w:t>BROADCASTING</w:t>
            </w:r>
          </w:p>
        </w:tc>
      </w:tr>
      <w:tr w:rsidR="002A6BD1" w:rsidRPr="00D17132" w14:paraId="0FA28FE2" w14:textId="77777777">
        <w:tblPrEx>
          <w:tblLook w:val="04A0" w:firstRow="1" w:lastRow="0" w:firstColumn="1" w:lastColumn="0" w:noHBand="0" w:noVBand="1"/>
        </w:tblPrEx>
        <w:trPr>
          <w:cantSplit/>
          <w:jc w:val="center"/>
        </w:trPr>
        <w:tc>
          <w:tcPr>
            <w:tcW w:w="3084" w:type="dxa"/>
            <w:tcBorders>
              <w:top w:val="nil"/>
              <w:left w:val="single" w:sz="4" w:space="0" w:color="auto"/>
              <w:bottom w:val="single" w:sz="6" w:space="0" w:color="auto"/>
              <w:right w:val="single" w:sz="6" w:space="0" w:color="auto"/>
            </w:tcBorders>
            <w:hideMark/>
          </w:tcPr>
          <w:p w14:paraId="2E38EE7A" w14:textId="77777777" w:rsidR="009F5102" w:rsidRPr="00D17132" w:rsidRDefault="009F5102">
            <w:pPr>
              <w:pStyle w:val="TableTextS5"/>
              <w:spacing w:before="30" w:after="30"/>
              <w:rPr>
                <w:color w:val="000000"/>
              </w:rPr>
            </w:pPr>
            <w:r w:rsidRPr="00D17132">
              <w:rPr>
                <w:rStyle w:val="Artref"/>
                <w:color w:val="000000"/>
              </w:rPr>
              <w:t>5.487</w:t>
            </w:r>
            <w:r w:rsidRPr="00D17132">
              <w:rPr>
                <w:color w:val="000000"/>
              </w:rPr>
              <w:t xml:space="preserve">  </w:t>
            </w:r>
            <w:r w:rsidRPr="00D17132">
              <w:rPr>
                <w:rStyle w:val="Artref"/>
                <w:color w:val="000000"/>
              </w:rPr>
              <w:t>5.487A</w:t>
            </w:r>
          </w:p>
        </w:tc>
        <w:tc>
          <w:tcPr>
            <w:tcW w:w="3106" w:type="dxa"/>
            <w:vMerge/>
            <w:tcBorders>
              <w:left w:val="nil"/>
              <w:bottom w:val="nil"/>
              <w:right w:val="single" w:sz="6" w:space="0" w:color="auto"/>
            </w:tcBorders>
          </w:tcPr>
          <w:p w14:paraId="592199A8" w14:textId="77777777" w:rsidR="009F5102" w:rsidRPr="00D17132" w:rsidRDefault="009F5102">
            <w:pPr>
              <w:pStyle w:val="TableTextS5"/>
              <w:spacing w:before="30" w:after="30"/>
              <w:rPr>
                <w:rStyle w:val="Artref"/>
                <w:color w:val="000000"/>
              </w:rPr>
            </w:pPr>
          </w:p>
        </w:tc>
        <w:tc>
          <w:tcPr>
            <w:tcW w:w="3109" w:type="dxa"/>
            <w:gridSpan w:val="2"/>
            <w:tcBorders>
              <w:top w:val="nil"/>
              <w:left w:val="nil"/>
              <w:bottom w:val="single" w:sz="4" w:space="0" w:color="auto"/>
              <w:right w:val="single" w:sz="4" w:space="0" w:color="auto"/>
            </w:tcBorders>
            <w:hideMark/>
          </w:tcPr>
          <w:p w14:paraId="7910ABFA" w14:textId="77777777" w:rsidR="009F5102" w:rsidRPr="00D17132" w:rsidRDefault="009F5102">
            <w:pPr>
              <w:pStyle w:val="TableTextS5"/>
              <w:spacing w:before="30" w:after="30"/>
              <w:rPr>
                <w:rStyle w:val="Artref"/>
                <w:color w:val="000000"/>
              </w:rPr>
            </w:pPr>
            <w:r w:rsidRPr="00D17132">
              <w:rPr>
                <w:rStyle w:val="Artref"/>
                <w:color w:val="000000"/>
              </w:rPr>
              <w:t>5.487  5.484A</w:t>
            </w:r>
          </w:p>
        </w:tc>
      </w:tr>
      <w:tr w:rsidR="002A6BD1" w:rsidRPr="00D17132" w14:paraId="6C746B74" w14:textId="77777777">
        <w:tblPrEx>
          <w:tblLook w:val="04A0" w:firstRow="1" w:lastRow="0" w:firstColumn="1" w:lastColumn="0" w:noHBand="0" w:noVBand="1"/>
        </w:tblPrEx>
        <w:trPr>
          <w:cantSplit/>
          <w:jc w:val="center"/>
        </w:trPr>
        <w:tc>
          <w:tcPr>
            <w:tcW w:w="3084" w:type="dxa"/>
            <w:vMerge w:val="restart"/>
            <w:tcBorders>
              <w:top w:val="single" w:sz="6" w:space="0" w:color="auto"/>
              <w:left w:val="single" w:sz="4" w:space="0" w:color="auto"/>
              <w:right w:val="single" w:sz="6" w:space="0" w:color="auto"/>
            </w:tcBorders>
            <w:hideMark/>
          </w:tcPr>
          <w:p w14:paraId="6A768087" w14:textId="77777777" w:rsidR="009F5102" w:rsidRPr="00D17132" w:rsidRDefault="009F5102">
            <w:pPr>
              <w:pStyle w:val="TableTextS5"/>
              <w:spacing w:before="30" w:after="30"/>
              <w:rPr>
                <w:rStyle w:val="Tablefreq"/>
              </w:rPr>
            </w:pPr>
            <w:r w:rsidRPr="00D17132">
              <w:rPr>
                <w:rStyle w:val="Tablefreq"/>
              </w:rPr>
              <w:t>12.5-12.75</w:t>
            </w:r>
          </w:p>
          <w:p w14:paraId="5F2DBA6B" w14:textId="77777777" w:rsidR="009F5102" w:rsidRPr="00D17132" w:rsidRDefault="009F5102">
            <w:pPr>
              <w:pStyle w:val="TableTextS5"/>
              <w:spacing w:before="30" w:after="30"/>
              <w:rPr>
                <w:color w:val="000000"/>
              </w:rPr>
            </w:pPr>
            <w:r w:rsidRPr="00D17132">
              <w:rPr>
                <w:color w:val="000000"/>
              </w:rPr>
              <w:t>FIXED-SATELLITE</w:t>
            </w:r>
            <w:r w:rsidRPr="00D17132">
              <w:rPr>
                <w:color w:val="000000"/>
              </w:rPr>
              <w:br/>
              <w:t xml:space="preserve">(space-to-Earth)  </w:t>
            </w:r>
            <w:r w:rsidRPr="00D17132">
              <w:rPr>
                <w:rStyle w:val="Artref"/>
                <w:color w:val="000000"/>
              </w:rPr>
              <w:t>5.484A  5.484B</w:t>
            </w:r>
            <w:r w:rsidRPr="00D17132">
              <w:rPr>
                <w:color w:val="000000"/>
              </w:rPr>
              <w:br/>
              <w:t>(Earth-to-space)</w:t>
            </w:r>
          </w:p>
          <w:p w14:paraId="785592FA" w14:textId="77777777" w:rsidR="009F5102" w:rsidRPr="00D17132" w:rsidRDefault="009F5102">
            <w:pPr>
              <w:pStyle w:val="TableTextS5"/>
              <w:spacing w:before="30" w:after="30"/>
              <w:rPr>
                <w:color w:val="000000"/>
              </w:rPr>
            </w:pPr>
            <w:r w:rsidRPr="00D17132">
              <w:rPr>
                <w:color w:val="000000"/>
              </w:rPr>
              <w:br/>
            </w:r>
          </w:p>
          <w:p w14:paraId="05F4878C" w14:textId="77777777" w:rsidR="009F5102" w:rsidRPr="00D17132" w:rsidRDefault="009F5102">
            <w:pPr>
              <w:pStyle w:val="TableTextS5"/>
              <w:spacing w:before="30" w:after="30"/>
              <w:rPr>
                <w:color w:val="000000"/>
              </w:rPr>
            </w:pPr>
          </w:p>
          <w:p w14:paraId="1100A9C1" w14:textId="77777777" w:rsidR="009F5102" w:rsidRPr="00D17132" w:rsidRDefault="009F5102">
            <w:pPr>
              <w:pStyle w:val="TableTextS5"/>
              <w:spacing w:before="30" w:after="30"/>
              <w:rPr>
                <w:rStyle w:val="Tablefreq"/>
              </w:rPr>
            </w:pPr>
            <w:r w:rsidRPr="00D17132">
              <w:rPr>
                <w:rStyle w:val="Artref"/>
                <w:color w:val="000000"/>
              </w:rPr>
              <w:t>5.494</w:t>
            </w:r>
            <w:r w:rsidRPr="00D17132">
              <w:rPr>
                <w:color w:val="000000"/>
              </w:rPr>
              <w:t xml:space="preserve">  </w:t>
            </w:r>
            <w:r w:rsidRPr="00D17132">
              <w:rPr>
                <w:rStyle w:val="Artref"/>
                <w:color w:val="000000"/>
              </w:rPr>
              <w:t>5.495</w:t>
            </w:r>
            <w:r w:rsidRPr="00D17132">
              <w:rPr>
                <w:color w:val="000000"/>
              </w:rPr>
              <w:t xml:space="preserve">  </w:t>
            </w:r>
            <w:r w:rsidRPr="00D17132">
              <w:rPr>
                <w:rStyle w:val="Artref"/>
                <w:color w:val="000000"/>
              </w:rPr>
              <w:t>5.496</w:t>
            </w:r>
          </w:p>
        </w:tc>
        <w:tc>
          <w:tcPr>
            <w:tcW w:w="3106" w:type="dxa"/>
            <w:tcBorders>
              <w:top w:val="nil"/>
              <w:left w:val="nil"/>
              <w:bottom w:val="single" w:sz="4" w:space="0" w:color="auto"/>
              <w:right w:val="single" w:sz="6" w:space="0" w:color="auto"/>
            </w:tcBorders>
            <w:hideMark/>
          </w:tcPr>
          <w:p w14:paraId="617D04D0" w14:textId="77777777" w:rsidR="009F5102" w:rsidRPr="00D17132" w:rsidRDefault="009F5102">
            <w:pPr>
              <w:pStyle w:val="TableTextS5"/>
              <w:spacing w:before="30" w:after="30"/>
              <w:rPr>
                <w:color w:val="000000"/>
              </w:rPr>
            </w:pPr>
            <w:r w:rsidRPr="00D17132">
              <w:rPr>
                <w:rStyle w:val="Artref"/>
                <w:color w:val="000000"/>
              </w:rPr>
              <w:t>5.487A</w:t>
            </w:r>
            <w:r w:rsidRPr="00D17132">
              <w:rPr>
                <w:color w:val="000000"/>
              </w:rPr>
              <w:t xml:space="preserve">  </w:t>
            </w:r>
            <w:r w:rsidRPr="00D17132">
              <w:rPr>
                <w:rStyle w:val="Artref"/>
                <w:color w:val="000000"/>
              </w:rPr>
              <w:t>5.488</w:t>
            </w:r>
            <w:r w:rsidRPr="00D17132">
              <w:rPr>
                <w:color w:val="000000"/>
              </w:rPr>
              <w:t xml:space="preserve">  </w:t>
            </w:r>
            <w:r w:rsidRPr="00D17132">
              <w:rPr>
                <w:rStyle w:val="Artref"/>
                <w:color w:val="000000"/>
              </w:rPr>
              <w:t>5.490</w:t>
            </w:r>
            <w:r w:rsidRPr="00D17132">
              <w:rPr>
                <w:color w:val="000000"/>
              </w:rPr>
              <w:t xml:space="preserve">  </w:t>
            </w:r>
          </w:p>
        </w:tc>
        <w:tc>
          <w:tcPr>
            <w:tcW w:w="3109" w:type="dxa"/>
            <w:gridSpan w:val="2"/>
            <w:vMerge w:val="restart"/>
            <w:tcBorders>
              <w:top w:val="single" w:sz="4" w:space="0" w:color="auto"/>
              <w:left w:val="nil"/>
              <w:right w:val="single" w:sz="4" w:space="0" w:color="auto"/>
            </w:tcBorders>
            <w:hideMark/>
          </w:tcPr>
          <w:p w14:paraId="142E8624" w14:textId="77777777" w:rsidR="009F5102" w:rsidRPr="00D17132" w:rsidRDefault="009F5102">
            <w:pPr>
              <w:pStyle w:val="TableTextS5"/>
              <w:spacing w:before="30" w:after="30"/>
              <w:rPr>
                <w:rStyle w:val="Tablefreq"/>
              </w:rPr>
            </w:pPr>
            <w:r w:rsidRPr="00D17132">
              <w:rPr>
                <w:rStyle w:val="Tablefreq"/>
              </w:rPr>
              <w:t>12.5-12.75</w:t>
            </w:r>
          </w:p>
          <w:p w14:paraId="57DCE01A" w14:textId="77777777" w:rsidR="009F5102" w:rsidRPr="00D17132" w:rsidRDefault="009F5102">
            <w:pPr>
              <w:pStyle w:val="TableTextS5"/>
              <w:spacing w:before="30" w:after="30"/>
              <w:rPr>
                <w:color w:val="000000"/>
              </w:rPr>
            </w:pPr>
            <w:r w:rsidRPr="00D17132">
              <w:rPr>
                <w:color w:val="000000"/>
              </w:rPr>
              <w:t>FIXED</w:t>
            </w:r>
          </w:p>
          <w:p w14:paraId="4F8E3B28" w14:textId="77777777" w:rsidR="009F5102" w:rsidRPr="00D17132" w:rsidRDefault="009F5102">
            <w:pPr>
              <w:pStyle w:val="TableTextS5"/>
              <w:spacing w:before="30" w:after="30"/>
              <w:rPr>
                <w:color w:val="000000"/>
              </w:rPr>
            </w:pPr>
            <w:r w:rsidRPr="00D17132">
              <w:rPr>
                <w:color w:val="000000"/>
              </w:rPr>
              <w:t>FIXED-SATELLITE</w:t>
            </w:r>
            <w:r w:rsidRPr="00D17132">
              <w:rPr>
                <w:color w:val="000000"/>
              </w:rPr>
              <w:br/>
              <w:t xml:space="preserve">(space-to-Earth)  </w:t>
            </w:r>
            <w:r w:rsidRPr="00D17132">
              <w:rPr>
                <w:rStyle w:val="Artref"/>
                <w:color w:val="000000"/>
              </w:rPr>
              <w:t>5.484A  5.484B</w:t>
            </w:r>
          </w:p>
          <w:p w14:paraId="1E805516" w14:textId="77777777" w:rsidR="009F5102" w:rsidRPr="00D17132" w:rsidRDefault="009F5102">
            <w:pPr>
              <w:pStyle w:val="TableTextS5"/>
              <w:spacing w:before="30" w:after="30"/>
              <w:rPr>
                <w:color w:val="000000"/>
              </w:rPr>
            </w:pPr>
            <w:r w:rsidRPr="00D17132">
              <w:rPr>
                <w:color w:val="000000"/>
              </w:rPr>
              <w:t>MOBILE except aeronautical</w:t>
            </w:r>
            <w:r w:rsidRPr="00D17132">
              <w:rPr>
                <w:color w:val="000000"/>
              </w:rPr>
              <w:br/>
              <w:t>mobile</w:t>
            </w:r>
          </w:p>
          <w:p w14:paraId="3C4CE184" w14:textId="77777777" w:rsidR="009F5102" w:rsidRPr="00D17132" w:rsidRDefault="009F5102">
            <w:pPr>
              <w:pStyle w:val="TableTextS5"/>
              <w:spacing w:before="30" w:after="30"/>
              <w:rPr>
                <w:rStyle w:val="Tablefreq"/>
              </w:rPr>
            </w:pPr>
            <w:r w:rsidRPr="00D17132">
              <w:rPr>
                <w:color w:val="000000"/>
              </w:rPr>
              <w:t>BROADCASTING-</w:t>
            </w:r>
            <w:r w:rsidRPr="00D17132">
              <w:rPr>
                <w:color w:val="000000"/>
              </w:rPr>
              <w:br/>
              <w:t xml:space="preserve">SATELLITE  </w:t>
            </w:r>
            <w:r w:rsidRPr="00D17132">
              <w:rPr>
                <w:rStyle w:val="Artref"/>
                <w:color w:val="000000"/>
              </w:rPr>
              <w:t>5.493</w:t>
            </w:r>
          </w:p>
        </w:tc>
      </w:tr>
      <w:tr w:rsidR="002A6BD1" w:rsidRPr="00D17132" w14:paraId="66FC03F8" w14:textId="77777777">
        <w:tblPrEx>
          <w:tblLook w:val="04A0" w:firstRow="1" w:lastRow="0" w:firstColumn="1" w:lastColumn="0" w:noHBand="0" w:noVBand="1"/>
        </w:tblPrEx>
        <w:trPr>
          <w:cantSplit/>
          <w:jc w:val="center"/>
        </w:trPr>
        <w:tc>
          <w:tcPr>
            <w:tcW w:w="3084" w:type="dxa"/>
            <w:vMerge/>
            <w:tcBorders>
              <w:left w:val="single" w:sz="4" w:space="0" w:color="auto"/>
              <w:bottom w:val="single" w:sz="4" w:space="0" w:color="auto"/>
              <w:right w:val="single" w:sz="6" w:space="0" w:color="auto"/>
            </w:tcBorders>
          </w:tcPr>
          <w:p w14:paraId="494B2D90" w14:textId="77777777" w:rsidR="009F5102" w:rsidRPr="00D17132" w:rsidRDefault="009F5102">
            <w:pPr>
              <w:pStyle w:val="TableTextS5"/>
              <w:spacing w:before="30" w:after="30"/>
              <w:rPr>
                <w:color w:val="000000"/>
              </w:rPr>
            </w:pPr>
          </w:p>
        </w:tc>
        <w:tc>
          <w:tcPr>
            <w:tcW w:w="3106" w:type="dxa"/>
            <w:tcBorders>
              <w:top w:val="single" w:sz="6" w:space="0" w:color="auto"/>
              <w:left w:val="single" w:sz="6" w:space="0" w:color="auto"/>
              <w:bottom w:val="single" w:sz="4" w:space="0" w:color="auto"/>
              <w:right w:val="nil"/>
            </w:tcBorders>
            <w:hideMark/>
          </w:tcPr>
          <w:p w14:paraId="641FC0DB" w14:textId="77777777" w:rsidR="009F5102" w:rsidRPr="00D17132" w:rsidRDefault="009F5102">
            <w:pPr>
              <w:pStyle w:val="TableTextS5"/>
              <w:spacing w:before="30" w:after="30"/>
              <w:rPr>
                <w:rStyle w:val="Tablefreq"/>
                <w:color w:val="000000"/>
              </w:rPr>
            </w:pPr>
            <w:r w:rsidRPr="00D17132">
              <w:rPr>
                <w:rStyle w:val="Tablefreq"/>
                <w:color w:val="000000"/>
              </w:rPr>
              <w:t>12.7-12.75</w:t>
            </w:r>
          </w:p>
          <w:p w14:paraId="31367FB4" w14:textId="77777777" w:rsidR="009F5102" w:rsidRPr="00D17132" w:rsidRDefault="009F5102">
            <w:pPr>
              <w:pStyle w:val="TableTextS5"/>
              <w:spacing w:before="30" w:after="30"/>
            </w:pPr>
            <w:r w:rsidRPr="00D17132">
              <w:rPr>
                <w:color w:val="000000"/>
              </w:rPr>
              <w:t>FIXED</w:t>
            </w:r>
          </w:p>
          <w:p w14:paraId="12CDF6AF" w14:textId="77777777" w:rsidR="009F5102" w:rsidRPr="00D17132" w:rsidRDefault="009F5102">
            <w:pPr>
              <w:pStyle w:val="TableTextS5"/>
              <w:spacing w:before="30" w:after="30"/>
              <w:rPr>
                <w:color w:val="000000"/>
              </w:rPr>
            </w:pPr>
            <w:r w:rsidRPr="00D17132">
              <w:rPr>
                <w:color w:val="000000"/>
              </w:rPr>
              <w:t>FIXED-SATELLITE</w:t>
            </w:r>
            <w:r w:rsidRPr="00D17132">
              <w:rPr>
                <w:color w:val="000000"/>
              </w:rPr>
              <w:br/>
              <w:t xml:space="preserve">(Earth-to-space) </w:t>
            </w:r>
          </w:p>
          <w:p w14:paraId="027D4655" w14:textId="77777777" w:rsidR="009F5102" w:rsidRPr="00D17132" w:rsidRDefault="009F5102">
            <w:pPr>
              <w:pStyle w:val="TableTextS5"/>
              <w:spacing w:before="30" w:after="30"/>
              <w:rPr>
                <w:color w:val="000000"/>
              </w:rPr>
            </w:pPr>
            <w:r w:rsidRPr="00D17132">
              <w:rPr>
                <w:color w:val="000000"/>
              </w:rPr>
              <w:t>MOBILE except aeronautical</w:t>
            </w:r>
            <w:r w:rsidRPr="00D17132">
              <w:rPr>
                <w:color w:val="000000"/>
              </w:rPr>
              <w:br/>
              <w:t>mobile</w:t>
            </w:r>
          </w:p>
        </w:tc>
        <w:tc>
          <w:tcPr>
            <w:tcW w:w="3109" w:type="dxa"/>
            <w:gridSpan w:val="2"/>
            <w:vMerge/>
            <w:tcBorders>
              <w:left w:val="single" w:sz="6" w:space="0" w:color="auto"/>
              <w:bottom w:val="single" w:sz="4" w:space="0" w:color="auto"/>
              <w:right w:val="single" w:sz="4" w:space="0" w:color="auto"/>
            </w:tcBorders>
            <w:hideMark/>
          </w:tcPr>
          <w:p w14:paraId="1AFFEB8B" w14:textId="77777777" w:rsidR="009F5102" w:rsidRPr="00D17132" w:rsidRDefault="009F5102">
            <w:pPr>
              <w:pStyle w:val="TableTextS5"/>
              <w:spacing w:before="30" w:after="30"/>
              <w:rPr>
                <w:color w:val="000000"/>
              </w:rPr>
            </w:pPr>
          </w:p>
        </w:tc>
      </w:tr>
      <w:tr w:rsidR="002A6BD1" w:rsidRPr="00D17132" w14:paraId="3C2D7AA4" w14:textId="77777777">
        <w:tblPrEx>
          <w:tblLook w:val="04A0" w:firstRow="1" w:lastRow="0" w:firstColumn="1" w:lastColumn="0" w:noHBand="0" w:noVBand="1"/>
        </w:tblPrEx>
        <w:trPr>
          <w:gridAfter w:val="1"/>
          <w:wAfter w:w="10" w:type="dxa"/>
          <w:cantSplit/>
          <w:jc w:val="center"/>
        </w:trPr>
        <w:tc>
          <w:tcPr>
            <w:tcW w:w="9289" w:type="dxa"/>
            <w:gridSpan w:val="3"/>
            <w:tcBorders>
              <w:top w:val="single" w:sz="6" w:space="0" w:color="auto"/>
              <w:left w:val="single" w:sz="6" w:space="0" w:color="auto"/>
              <w:bottom w:val="single" w:sz="4" w:space="0" w:color="auto"/>
              <w:right w:val="single" w:sz="6" w:space="0" w:color="auto"/>
            </w:tcBorders>
            <w:hideMark/>
          </w:tcPr>
          <w:p w14:paraId="6D313515" w14:textId="77777777" w:rsidR="009F5102" w:rsidRPr="00D17132" w:rsidRDefault="009F5102">
            <w:pPr>
              <w:pStyle w:val="TableTextS5"/>
              <w:spacing w:before="30" w:after="30"/>
              <w:rPr>
                <w:color w:val="000000"/>
              </w:rPr>
            </w:pPr>
            <w:r w:rsidRPr="00D17132">
              <w:rPr>
                <w:rStyle w:val="Tablefreq"/>
              </w:rPr>
              <w:t>12.75-13.25</w:t>
            </w:r>
            <w:r w:rsidRPr="00D17132">
              <w:rPr>
                <w:color w:val="000000"/>
              </w:rPr>
              <w:tab/>
              <w:t>FIXED</w:t>
            </w:r>
          </w:p>
          <w:p w14:paraId="13CE475D" w14:textId="77777777" w:rsidR="009F5102" w:rsidRPr="00D17132" w:rsidRDefault="009F5102">
            <w:pPr>
              <w:pStyle w:val="TableTextS5"/>
              <w:spacing w:before="30" w:after="30"/>
              <w:rPr>
                <w:color w:val="000000"/>
              </w:rPr>
            </w:pPr>
            <w:r w:rsidRPr="00D17132">
              <w:rPr>
                <w:color w:val="000000"/>
              </w:rPr>
              <w:tab/>
            </w:r>
            <w:r w:rsidRPr="00D17132">
              <w:rPr>
                <w:color w:val="000000"/>
              </w:rPr>
              <w:tab/>
            </w:r>
            <w:r w:rsidRPr="00D17132">
              <w:rPr>
                <w:color w:val="000000"/>
              </w:rPr>
              <w:tab/>
            </w:r>
            <w:r w:rsidRPr="00D17132">
              <w:rPr>
                <w:color w:val="000000"/>
              </w:rPr>
              <w:tab/>
              <w:t xml:space="preserve">FIXED-SATELLITE (Earth-to-space)  </w:t>
            </w:r>
            <w:r w:rsidRPr="00D17132">
              <w:rPr>
                <w:rStyle w:val="Artref"/>
                <w:color w:val="000000"/>
              </w:rPr>
              <w:t>5.441</w:t>
            </w:r>
          </w:p>
          <w:p w14:paraId="6B948171" w14:textId="77777777" w:rsidR="009F5102" w:rsidRPr="00D17132" w:rsidRDefault="009F5102">
            <w:pPr>
              <w:pStyle w:val="TableTextS5"/>
              <w:spacing w:before="30" w:after="30"/>
              <w:rPr>
                <w:color w:val="000000"/>
              </w:rPr>
            </w:pPr>
            <w:r w:rsidRPr="00D17132">
              <w:rPr>
                <w:color w:val="000000"/>
              </w:rPr>
              <w:tab/>
            </w:r>
            <w:r w:rsidRPr="00D17132">
              <w:rPr>
                <w:color w:val="000000"/>
              </w:rPr>
              <w:tab/>
            </w:r>
            <w:r w:rsidRPr="00D17132">
              <w:rPr>
                <w:color w:val="000000"/>
              </w:rPr>
              <w:tab/>
            </w:r>
            <w:r w:rsidRPr="00D17132">
              <w:rPr>
                <w:color w:val="000000"/>
              </w:rPr>
              <w:tab/>
              <w:t>MOBILE</w:t>
            </w:r>
          </w:p>
          <w:p w14:paraId="3B36B0E8" w14:textId="77777777" w:rsidR="009F5102" w:rsidRPr="00D17132" w:rsidRDefault="009F5102">
            <w:pPr>
              <w:pStyle w:val="TableTextS5"/>
              <w:spacing w:before="30" w:after="30"/>
              <w:rPr>
                <w:color w:val="000000"/>
              </w:rPr>
            </w:pPr>
            <w:r w:rsidRPr="00D17132">
              <w:rPr>
                <w:color w:val="000000"/>
              </w:rPr>
              <w:tab/>
            </w:r>
            <w:r w:rsidRPr="00D17132">
              <w:rPr>
                <w:color w:val="000000"/>
              </w:rPr>
              <w:tab/>
            </w:r>
            <w:r w:rsidRPr="00D17132">
              <w:rPr>
                <w:color w:val="000000"/>
              </w:rPr>
              <w:tab/>
            </w:r>
            <w:r w:rsidRPr="00D17132">
              <w:rPr>
                <w:color w:val="000000"/>
              </w:rPr>
              <w:tab/>
              <w:t>Space research (deep space) (space-to-Earth)</w:t>
            </w:r>
          </w:p>
        </w:tc>
      </w:tr>
      <w:tr w:rsidR="002A6BD1" w:rsidRPr="00D17132" w14:paraId="781D5807" w14:textId="77777777">
        <w:tblPrEx>
          <w:tblLook w:val="04A0" w:firstRow="1" w:lastRow="0" w:firstColumn="1" w:lastColumn="0" w:noHBand="0" w:noVBand="1"/>
        </w:tblPrEx>
        <w:trPr>
          <w:gridAfter w:val="1"/>
          <w:wAfter w:w="10" w:type="dxa"/>
          <w:cantSplit/>
          <w:jc w:val="center"/>
        </w:trPr>
        <w:tc>
          <w:tcPr>
            <w:tcW w:w="9289" w:type="dxa"/>
            <w:gridSpan w:val="3"/>
            <w:tcBorders>
              <w:top w:val="single" w:sz="4" w:space="0" w:color="auto"/>
              <w:left w:val="single" w:sz="4" w:space="0" w:color="auto"/>
              <w:bottom w:val="single" w:sz="4" w:space="0" w:color="auto"/>
              <w:right w:val="single" w:sz="4" w:space="0" w:color="auto"/>
            </w:tcBorders>
            <w:hideMark/>
          </w:tcPr>
          <w:p w14:paraId="37C6AE8F" w14:textId="77777777" w:rsidR="009F5102" w:rsidRPr="00D17132" w:rsidRDefault="009F5102">
            <w:pPr>
              <w:pStyle w:val="TableTextS5"/>
              <w:spacing w:before="30" w:after="30"/>
              <w:rPr>
                <w:color w:val="000000"/>
              </w:rPr>
            </w:pPr>
            <w:r w:rsidRPr="00D17132">
              <w:rPr>
                <w:rStyle w:val="Tablefreq"/>
              </w:rPr>
              <w:t>13.25-13.4</w:t>
            </w:r>
            <w:r w:rsidRPr="00D17132">
              <w:rPr>
                <w:color w:val="000000"/>
              </w:rPr>
              <w:tab/>
              <w:t>EARTH EXPLORATION-SATELLITE (active)</w:t>
            </w:r>
          </w:p>
          <w:p w14:paraId="5C237AA4" w14:textId="77777777" w:rsidR="009F5102" w:rsidRPr="00D17132" w:rsidRDefault="009F5102">
            <w:pPr>
              <w:pStyle w:val="TableTextS5"/>
              <w:spacing w:before="30" w:after="30"/>
              <w:rPr>
                <w:color w:val="000000"/>
              </w:rPr>
            </w:pPr>
            <w:r w:rsidRPr="00D17132">
              <w:rPr>
                <w:color w:val="000000"/>
              </w:rPr>
              <w:tab/>
            </w:r>
            <w:r w:rsidRPr="00D17132">
              <w:rPr>
                <w:color w:val="000000"/>
              </w:rPr>
              <w:tab/>
            </w:r>
            <w:r w:rsidRPr="00D17132">
              <w:rPr>
                <w:color w:val="000000"/>
              </w:rPr>
              <w:tab/>
            </w:r>
            <w:r w:rsidRPr="00D17132">
              <w:rPr>
                <w:color w:val="000000"/>
              </w:rPr>
              <w:tab/>
              <w:t xml:space="preserve">AERONAUTICAL RADIONAVIGATION  </w:t>
            </w:r>
            <w:r w:rsidRPr="00D17132">
              <w:rPr>
                <w:rStyle w:val="Artref"/>
                <w:color w:val="000000"/>
              </w:rPr>
              <w:t>5.497</w:t>
            </w:r>
          </w:p>
          <w:p w14:paraId="5824C57C" w14:textId="77777777" w:rsidR="009F5102" w:rsidRPr="00D17132" w:rsidRDefault="009F5102">
            <w:pPr>
              <w:pStyle w:val="TableTextS5"/>
              <w:spacing w:before="30" w:after="30"/>
              <w:rPr>
                <w:color w:val="000000"/>
              </w:rPr>
            </w:pPr>
            <w:r w:rsidRPr="00D17132">
              <w:rPr>
                <w:color w:val="000000"/>
              </w:rPr>
              <w:tab/>
            </w:r>
            <w:r w:rsidRPr="00D17132">
              <w:rPr>
                <w:color w:val="000000"/>
              </w:rPr>
              <w:tab/>
            </w:r>
            <w:r w:rsidRPr="00D17132">
              <w:rPr>
                <w:color w:val="000000"/>
              </w:rPr>
              <w:tab/>
            </w:r>
            <w:r w:rsidRPr="00D17132">
              <w:rPr>
                <w:color w:val="000000"/>
              </w:rPr>
              <w:tab/>
              <w:t>SPACE RESEARCH (active)</w:t>
            </w:r>
          </w:p>
          <w:p w14:paraId="15B91312" w14:textId="77777777" w:rsidR="009F5102" w:rsidRPr="00D17132" w:rsidRDefault="009F5102">
            <w:pPr>
              <w:pStyle w:val="TableTextS5"/>
              <w:spacing w:before="30" w:after="30"/>
              <w:rPr>
                <w:color w:val="000000"/>
              </w:rPr>
            </w:pPr>
            <w:r w:rsidRPr="00D17132">
              <w:rPr>
                <w:color w:val="000000"/>
              </w:rPr>
              <w:tab/>
            </w:r>
            <w:r w:rsidRPr="00D17132">
              <w:rPr>
                <w:color w:val="000000"/>
              </w:rPr>
              <w:tab/>
            </w:r>
            <w:r w:rsidRPr="00D17132">
              <w:rPr>
                <w:color w:val="000000"/>
              </w:rPr>
              <w:tab/>
            </w:r>
            <w:r w:rsidRPr="00D17132">
              <w:rPr>
                <w:color w:val="000000"/>
              </w:rPr>
              <w:tab/>
            </w:r>
            <w:r w:rsidRPr="00D17132">
              <w:rPr>
                <w:rStyle w:val="Artref"/>
                <w:color w:val="000000"/>
              </w:rPr>
              <w:t>5.498A</w:t>
            </w:r>
            <w:r w:rsidRPr="00D17132">
              <w:rPr>
                <w:color w:val="000000"/>
              </w:rPr>
              <w:t xml:space="preserve">  </w:t>
            </w:r>
            <w:r w:rsidRPr="00D17132">
              <w:rPr>
                <w:rStyle w:val="Artref"/>
                <w:color w:val="000000"/>
              </w:rPr>
              <w:t>5.499</w:t>
            </w:r>
          </w:p>
        </w:tc>
      </w:tr>
    </w:tbl>
    <w:p w14:paraId="18C6F11E" w14:textId="77777777" w:rsidR="009F5102" w:rsidRPr="00D17132" w:rsidRDefault="009F5102" w:rsidP="002A6BD1">
      <w:pPr>
        <w:pStyle w:val="Tablefin"/>
      </w:pPr>
    </w:p>
    <w:p w14:paraId="231CC705" w14:textId="77777777" w:rsidR="005C6F60" w:rsidRPr="00D17132" w:rsidRDefault="005C6F60">
      <w:pPr>
        <w:pStyle w:val="Reasons"/>
      </w:pPr>
    </w:p>
    <w:p w14:paraId="220BCA5C" w14:textId="77777777" w:rsidR="005C6F60" w:rsidRPr="00D17132" w:rsidRDefault="009F5102">
      <w:pPr>
        <w:pStyle w:val="Proposal"/>
      </w:pPr>
      <w:r w:rsidRPr="00D17132">
        <w:t>MOD</w:t>
      </w:r>
      <w:r w:rsidRPr="00D17132">
        <w:tab/>
        <w:t>WG5B/365/2</w:t>
      </w:r>
      <w:r w:rsidRPr="00D17132">
        <w:rPr>
          <w:vanish/>
          <w:color w:val="7F7F7F" w:themeColor="text1" w:themeTint="80"/>
          <w:vertAlign w:val="superscript"/>
        </w:rPr>
        <w:t>#8359</w:t>
      </w:r>
    </w:p>
    <w:p w14:paraId="395EE019" w14:textId="77777777" w:rsidR="009F5102" w:rsidRPr="00D17132" w:rsidRDefault="009F5102">
      <w:pPr>
        <w:pStyle w:val="Tabletitle"/>
      </w:pPr>
      <w:r w:rsidRPr="00D17132">
        <w:t>15.4-18.4 G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002A6BD1" w:rsidRPr="00D17132" w14:paraId="1BE1FBB7" w14:textId="77777777">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07C7ED29" w14:textId="77777777" w:rsidR="009F5102" w:rsidRPr="00D17132" w:rsidRDefault="009F5102">
            <w:pPr>
              <w:pStyle w:val="Tablehead"/>
            </w:pPr>
            <w:r w:rsidRPr="00D17132">
              <w:t>Allocation to services</w:t>
            </w:r>
          </w:p>
        </w:tc>
      </w:tr>
      <w:tr w:rsidR="002A6BD1" w:rsidRPr="00D17132" w14:paraId="21FBAF54" w14:textId="77777777">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47824956" w14:textId="77777777" w:rsidR="009F5102" w:rsidRPr="00D17132" w:rsidRDefault="009F5102">
            <w:pPr>
              <w:pStyle w:val="Tablehead"/>
            </w:pPr>
            <w:r w:rsidRPr="00D17132">
              <w:t>Region 1</w:t>
            </w:r>
          </w:p>
        </w:tc>
        <w:tc>
          <w:tcPr>
            <w:tcW w:w="3100" w:type="dxa"/>
            <w:tcBorders>
              <w:top w:val="single" w:sz="4" w:space="0" w:color="auto"/>
              <w:left w:val="single" w:sz="4" w:space="0" w:color="auto"/>
              <w:bottom w:val="single" w:sz="4" w:space="0" w:color="auto"/>
              <w:right w:val="single" w:sz="4" w:space="0" w:color="auto"/>
            </w:tcBorders>
            <w:hideMark/>
          </w:tcPr>
          <w:p w14:paraId="6C44485F" w14:textId="77777777" w:rsidR="009F5102" w:rsidRPr="00D17132" w:rsidRDefault="009F5102">
            <w:pPr>
              <w:pStyle w:val="Tablehead"/>
            </w:pPr>
            <w:r w:rsidRPr="00D17132">
              <w:t>Region 2</w:t>
            </w:r>
          </w:p>
        </w:tc>
        <w:tc>
          <w:tcPr>
            <w:tcW w:w="3100" w:type="dxa"/>
            <w:tcBorders>
              <w:top w:val="single" w:sz="4" w:space="0" w:color="auto"/>
              <w:left w:val="single" w:sz="4" w:space="0" w:color="auto"/>
              <w:bottom w:val="single" w:sz="4" w:space="0" w:color="auto"/>
              <w:right w:val="single" w:sz="4" w:space="0" w:color="auto"/>
            </w:tcBorders>
            <w:hideMark/>
          </w:tcPr>
          <w:p w14:paraId="12996671" w14:textId="77777777" w:rsidR="009F5102" w:rsidRPr="00D17132" w:rsidRDefault="009F5102">
            <w:pPr>
              <w:pStyle w:val="Tablehead"/>
            </w:pPr>
            <w:r w:rsidRPr="00D17132">
              <w:t>Region 3</w:t>
            </w:r>
          </w:p>
        </w:tc>
      </w:tr>
      <w:tr w:rsidR="002A6BD1" w:rsidRPr="00A71E21" w14:paraId="15ABF2F6" w14:textId="77777777">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4F81FEC9" w14:textId="77777777" w:rsidR="009F5102" w:rsidRPr="00D17132" w:rsidRDefault="009F5102">
            <w:pPr>
              <w:pStyle w:val="TableTextS5"/>
              <w:ind w:left="2977" w:hanging="2977"/>
            </w:pPr>
            <w:r w:rsidRPr="00D17132">
              <w:rPr>
                <w:rStyle w:val="Tablefreq"/>
              </w:rPr>
              <w:t>18.1-18.4</w:t>
            </w:r>
            <w:r w:rsidRPr="00D17132">
              <w:tab/>
              <w:t>FIXED</w:t>
            </w:r>
          </w:p>
          <w:p w14:paraId="4918339E" w14:textId="77777777" w:rsidR="009F5102" w:rsidRPr="00D17132" w:rsidRDefault="009F5102">
            <w:pPr>
              <w:pStyle w:val="TableTextS5"/>
              <w:ind w:left="3266" w:hanging="3266"/>
              <w:rPr>
                <w:ins w:id="29" w:author="Schaefer, Susanne" w:date="2023-10-23T11:06:00Z"/>
                <w:rStyle w:val="Artref"/>
              </w:rPr>
            </w:pPr>
            <w:r w:rsidRPr="00D17132">
              <w:tab/>
            </w:r>
            <w:r w:rsidRPr="00D17132">
              <w:tab/>
            </w:r>
            <w:r w:rsidRPr="00D17132">
              <w:tab/>
            </w:r>
            <w:r w:rsidRPr="00D17132">
              <w:tab/>
              <w:t xml:space="preserve">FIXED-SATELLITE (space-to-Earth)  </w:t>
            </w:r>
            <w:r w:rsidRPr="00D17132">
              <w:rPr>
                <w:rStyle w:val="Artref"/>
                <w:szCs w:val="16"/>
              </w:rPr>
              <w:t xml:space="preserve">5.484A  5.516B  5.517A </w:t>
            </w:r>
            <w:r w:rsidRPr="00D17132">
              <w:rPr>
                <w:rStyle w:val="Artref"/>
                <w:szCs w:val="16"/>
              </w:rPr>
              <w:br/>
            </w:r>
            <w:r w:rsidRPr="00D17132">
              <w:t xml:space="preserve">(Earth-to-space)  </w:t>
            </w:r>
            <w:r w:rsidRPr="00D17132">
              <w:rPr>
                <w:rStyle w:val="Artref"/>
              </w:rPr>
              <w:t>5.520</w:t>
            </w:r>
          </w:p>
          <w:p w14:paraId="408122FE" w14:textId="77777777" w:rsidR="009F5102" w:rsidRPr="00A71E21" w:rsidRDefault="009F5102">
            <w:pPr>
              <w:pStyle w:val="TableTextS5"/>
              <w:ind w:left="3266" w:hanging="3266"/>
              <w:rPr>
                <w:lang w:val="fr-FR"/>
              </w:rPr>
            </w:pPr>
            <w:ins w:id="30" w:author="Schaefer, Susanne" w:date="2023-10-23T11:07:00Z">
              <w:r w:rsidRPr="00D17132">
                <w:rPr>
                  <w:color w:val="000000"/>
                </w:rPr>
                <w:tab/>
              </w:r>
              <w:r w:rsidRPr="00D17132">
                <w:rPr>
                  <w:color w:val="000000"/>
                </w:rPr>
                <w:tab/>
              </w:r>
              <w:r w:rsidRPr="00D17132">
                <w:rPr>
                  <w:color w:val="000000"/>
                </w:rPr>
                <w:tab/>
              </w:r>
              <w:r w:rsidRPr="00D17132">
                <w:rPr>
                  <w:color w:val="000000"/>
                </w:rPr>
                <w:tab/>
              </w:r>
            </w:ins>
            <w:ins w:id="31" w:author="Gomez, Yoanni" w:date="2023-03-13T10:17:00Z">
              <w:r w:rsidRPr="00A71E21">
                <w:rPr>
                  <w:color w:val="000000"/>
                  <w:lang w:val="fr-FR"/>
                </w:rPr>
                <w:t>INTER</w:t>
              </w:r>
            </w:ins>
            <w:ins w:id="32" w:author="Turnbull, Karen" w:date="2023-03-15T12:11:00Z">
              <w:r w:rsidRPr="00A71E21">
                <w:rPr>
                  <w:color w:val="000000"/>
                  <w:lang w:val="fr-FR"/>
                </w:rPr>
                <w:t>-</w:t>
              </w:r>
            </w:ins>
            <w:ins w:id="33" w:author="Gomez, Yoanni" w:date="2023-03-13T10:17:00Z">
              <w:r w:rsidRPr="00A71E21">
                <w:rPr>
                  <w:color w:val="000000"/>
                  <w:lang w:val="fr-FR"/>
                </w:rPr>
                <w:t xml:space="preserve">SATELLITE  ADD </w:t>
              </w:r>
              <w:r w:rsidRPr="00A71E21">
                <w:rPr>
                  <w:rStyle w:val="Artref"/>
                  <w:lang w:val="fr-FR"/>
                </w:rPr>
                <w:t>5.A117</w:t>
              </w:r>
            </w:ins>
          </w:p>
          <w:p w14:paraId="35284802" w14:textId="77777777" w:rsidR="009F5102" w:rsidRPr="00A71E21" w:rsidRDefault="009F5102">
            <w:pPr>
              <w:pStyle w:val="TableTextS5"/>
              <w:rPr>
                <w:lang w:val="fr-FR"/>
              </w:rPr>
            </w:pPr>
            <w:r w:rsidRPr="00A71E21">
              <w:rPr>
                <w:lang w:val="fr-FR"/>
              </w:rPr>
              <w:tab/>
            </w:r>
            <w:r w:rsidRPr="00A71E21">
              <w:rPr>
                <w:lang w:val="fr-FR"/>
              </w:rPr>
              <w:tab/>
            </w:r>
            <w:r w:rsidRPr="00A71E21">
              <w:rPr>
                <w:lang w:val="fr-FR"/>
              </w:rPr>
              <w:tab/>
            </w:r>
            <w:r w:rsidRPr="00A71E21">
              <w:rPr>
                <w:lang w:val="fr-FR"/>
              </w:rPr>
              <w:tab/>
              <w:t>MOBILE</w:t>
            </w:r>
          </w:p>
          <w:p w14:paraId="655F577B" w14:textId="77777777" w:rsidR="009F5102" w:rsidRPr="00A71E21" w:rsidRDefault="009F5102">
            <w:pPr>
              <w:pStyle w:val="TableTextS5"/>
              <w:rPr>
                <w:rStyle w:val="Artref"/>
                <w:lang w:val="fr-FR"/>
              </w:rPr>
            </w:pPr>
            <w:r w:rsidRPr="00A71E21">
              <w:rPr>
                <w:lang w:val="fr-FR"/>
              </w:rPr>
              <w:tab/>
            </w:r>
            <w:r w:rsidRPr="00A71E21">
              <w:rPr>
                <w:lang w:val="fr-FR"/>
              </w:rPr>
              <w:tab/>
            </w:r>
            <w:r w:rsidRPr="00A71E21">
              <w:rPr>
                <w:lang w:val="fr-FR"/>
              </w:rPr>
              <w:tab/>
            </w:r>
            <w:r w:rsidRPr="00A71E21">
              <w:rPr>
                <w:lang w:val="fr-FR"/>
              </w:rPr>
              <w:tab/>
            </w:r>
            <w:r w:rsidRPr="00A71E21">
              <w:rPr>
                <w:rStyle w:val="Artref"/>
                <w:lang w:val="fr-FR"/>
              </w:rPr>
              <w:t>5.519  5.521</w:t>
            </w:r>
          </w:p>
        </w:tc>
      </w:tr>
    </w:tbl>
    <w:p w14:paraId="009482B7" w14:textId="77777777" w:rsidR="009F5102" w:rsidRPr="00A71E21" w:rsidRDefault="009F5102" w:rsidP="002A6BD1">
      <w:pPr>
        <w:pStyle w:val="Tablefin"/>
        <w:rPr>
          <w:lang w:val="fr-FR"/>
        </w:rPr>
      </w:pPr>
    </w:p>
    <w:p w14:paraId="5C67548F" w14:textId="77777777" w:rsidR="005C6F60" w:rsidRPr="00A71E21" w:rsidRDefault="005C6F60">
      <w:pPr>
        <w:pStyle w:val="Reasons"/>
        <w:rPr>
          <w:lang w:val="fr-FR"/>
        </w:rPr>
      </w:pPr>
    </w:p>
    <w:p w14:paraId="0323E6FE" w14:textId="77777777" w:rsidR="005C6F60" w:rsidRPr="00D17132" w:rsidRDefault="009F5102">
      <w:pPr>
        <w:pStyle w:val="Proposal"/>
      </w:pPr>
      <w:r w:rsidRPr="00D17132">
        <w:t>ADD</w:t>
      </w:r>
      <w:r w:rsidRPr="00D17132">
        <w:tab/>
        <w:t>WG5B/365/3</w:t>
      </w:r>
      <w:r w:rsidRPr="00D17132">
        <w:rPr>
          <w:vanish/>
          <w:color w:val="7F7F7F" w:themeColor="text1" w:themeTint="80"/>
          <w:vertAlign w:val="superscript"/>
        </w:rPr>
        <w:t>#8360</w:t>
      </w:r>
    </w:p>
    <w:p w14:paraId="13615294" w14:textId="4E963457" w:rsidR="009F5102" w:rsidRPr="00D17132" w:rsidRDefault="009F5102" w:rsidP="002A6BD1">
      <w:pPr>
        <w:pStyle w:val="Note"/>
      </w:pPr>
      <w:r w:rsidRPr="00D17132">
        <w:rPr>
          <w:rStyle w:val="Artdef"/>
        </w:rPr>
        <w:t>5.A117</w:t>
      </w:r>
      <w:r w:rsidRPr="00D17132">
        <w:rPr>
          <w:rStyle w:val="Artdef"/>
        </w:rPr>
        <w:tab/>
      </w:r>
      <w:r w:rsidRPr="00D17132">
        <w:t>For use of the frequency bands 18.1-18.6 GHz, 18.8-20.2 GHz and 27.5-30 GHz, or parts thereof, by space stations in the</w:t>
      </w:r>
      <w:r w:rsidRPr="00D17132">
        <w:rPr>
          <w:i/>
          <w:iCs/>
        </w:rPr>
        <w:t xml:space="preserve"> </w:t>
      </w:r>
      <w:r w:rsidRPr="00D17132">
        <w:t>inter-satellite service, Resolution</w:t>
      </w:r>
      <w:r w:rsidR="00780ED0" w:rsidRPr="00D17132">
        <w:t> </w:t>
      </w:r>
      <w:r w:rsidRPr="00D17132">
        <w:rPr>
          <w:b/>
          <w:bCs/>
        </w:rPr>
        <w:t>[</w:t>
      </w:r>
      <w:r w:rsidRPr="00D17132">
        <w:rPr>
          <w:rStyle w:val="NoteChar"/>
          <w:b/>
          <w:bCs/>
        </w:rPr>
        <w:t>A117-SPACE-TO-SPACE</w:t>
      </w:r>
      <w:r w:rsidRPr="00D17132">
        <w:rPr>
          <w:b/>
          <w:bCs/>
        </w:rPr>
        <w:t>] (WRC</w:t>
      </w:r>
      <w:r w:rsidRPr="00D17132">
        <w:rPr>
          <w:b/>
          <w:bCs/>
        </w:rPr>
        <w:noBreakHyphen/>
        <w:t>23)</w:t>
      </w:r>
      <w:r w:rsidRPr="00D17132">
        <w:t xml:space="preserve"> shall apply. Such use is limited to space research, space operation and/or Earth exploration-satellite applications, and also transmissions of data originating from industrial and medical activities in space. </w:t>
      </w:r>
      <w:r w:rsidRPr="00D17132">
        <w:rPr>
          <w:color w:val="000000"/>
        </w:rPr>
        <w:t xml:space="preserve">When using these frequencies, administrations shall ensure that this inter-satellite service is only used for the aforementioned purposes </w:t>
      </w:r>
      <w:r w:rsidRPr="00D17132">
        <w:t>and is not subject to coordination under No. </w:t>
      </w:r>
      <w:r w:rsidRPr="00D17132">
        <w:rPr>
          <w:rStyle w:val="Artref"/>
          <w:b/>
          <w:bCs/>
        </w:rPr>
        <w:t>9.11A</w:t>
      </w:r>
      <w:r w:rsidRPr="00D17132">
        <w:t xml:space="preserve">. </w:t>
      </w:r>
      <w:r w:rsidRPr="00D17132">
        <w:rPr>
          <w:lang w:eastAsia="zh-CN"/>
        </w:rPr>
        <w:t xml:space="preserve">For use of the frequency bands 18.1-18.6 GHz, 18.8-20.2 GHz, 27.5-29.1 GHz and 29.5-30 GHz by space stations, the allocation is limited to inter-satellite links between non-geostationary satellites or between non-geostationary satellites and geostationary satellites. For use of the frequency bands 29.1-29.5 GHz by space stations, the allocation is limited to inter-satellite links between non-geostationary satellites and geostationary satellites. </w:t>
      </w:r>
      <w:r w:rsidRPr="00D17132">
        <w:t>No.</w:t>
      </w:r>
      <w:r w:rsidRPr="00D17132">
        <w:rPr>
          <w:b/>
          <w:bCs/>
        </w:rPr>
        <w:t> </w:t>
      </w:r>
      <w:r w:rsidRPr="00D17132">
        <w:rPr>
          <w:rStyle w:val="Artref"/>
          <w:b/>
          <w:bCs/>
        </w:rPr>
        <w:t>4.10</w:t>
      </w:r>
      <w:r w:rsidRPr="00D17132">
        <w:t xml:space="preserve"> does not apply</w:t>
      </w:r>
      <w:r w:rsidRPr="00D17132">
        <w:rPr>
          <w:szCs w:val="24"/>
        </w:rPr>
        <w:t>.</w:t>
      </w:r>
      <w:r w:rsidRPr="00D17132">
        <w:rPr>
          <w:sz w:val="16"/>
          <w:szCs w:val="16"/>
        </w:rPr>
        <w:t>     (WRC</w:t>
      </w:r>
      <w:r w:rsidRPr="00D17132">
        <w:rPr>
          <w:sz w:val="16"/>
          <w:szCs w:val="16"/>
        </w:rPr>
        <w:noBreakHyphen/>
        <w:t>23)</w:t>
      </w:r>
    </w:p>
    <w:p w14:paraId="17A9A301" w14:textId="77777777" w:rsidR="005C6F60" w:rsidRPr="00D17132" w:rsidRDefault="005C6F60">
      <w:pPr>
        <w:pStyle w:val="Reasons"/>
      </w:pPr>
    </w:p>
    <w:p w14:paraId="61DF206C" w14:textId="77777777" w:rsidR="005C6F60" w:rsidRPr="00D17132" w:rsidRDefault="009F5102">
      <w:pPr>
        <w:pStyle w:val="Proposal"/>
      </w:pPr>
      <w:r w:rsidRPr="00D17132">
        <w:t>MOD</w:t>
      </w:r>
      <w:r w:rsidRPr="00D17132">
        <w:tab/>
        <w:t>WG5B/365/4</w:t>
      </w:r>
      <w:r w:rsidRPr="00D17132">
        <w:rPr>
          <w:vanish/>
          <w:color w:val="7F7F7F" w:themeColor="text1" w:themeTint="80"/>
          <w:vertAlign w:val="superscript"/>
        </w:rPr>
        <w:t>#8361</w:t>
      </w:r>
    </w:p>
    <w:p w14:paraId="47EBBEE1" w14:textId="77777777" w:rsidR="009F5102" w:rsidRPr="00D17132" w:rsidRDefault="009F5102">
      <w:pPr>
        <w:pStyle w:val="Tabletitle"/>
      </w:pPr>
      <w:r w:rsidRPr="00D17132">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17"/>
        <w:gridCol w:w="3067"/>
        <w:gridCol w:w="35"/>
        <w:gridCol w:w="3102"/>
      </w:tblGrid>
      <w:tr w:rsidR="002A6BD1" w:rsidRPr="00D17132" w14:paraId="27E6B1FA" w14:textId="77777777">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3A0689F1" w14:textId="77777777" w:rsidR="009F5102" w:rsidRPr="00D17132" w:rsidRDefault="009F5102">
            <w:pPr>
              <w:pStyle w:val="Tablehead"/>
            </w:pPr>
            <w:r w:rsidRPr="00D17132">
              <w:t>Allocation to services</w:t>
            </w:r>
          </w:p>
        </w:tc>
      </w:tr>
      <w:tr w:rsidR="002A6BD1" w:rsidRPr="00D17132" w14:paraId="0EAB680D" w14:textId="77777777">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58468BFA" w14:textId="77777777" w:rsidR="009F5102" w:rsidRPr="00D17132" w:rsidRDefault="009F5102">
            <w:pPr>
              <w:pStyle w:val="Tablehead"/>
            </w:pPr>
            <w:r w:rsidRPr="00D17132">
              <w:t>Region 1</w:t>
            </w:r>
          </w:p>
        </w:tc>
        <w:tc>
          <w:tcPr>
            <w:tcW w:w="3084" w:type="dxa"/>
            <w:gridSpan w:val="2"/>
            <w:tcBorders>
              <w:top w:val="single" w:sz="4" w:space="0" w:color="auto"/>
              <w:left w:val="single" w:sz="6" w:space="0" w:color="auto"/>
              <w:bottom w:val="single" w:sz="6" w:space="0" w:color="auto"/>
              <w:right w:val="single" w:sz="6" w:space="0" w:color="auto"/>
            </w:tcBorders>
            <w:hideMark/>
          </w:tcPr>
          <w:p w14:paraId="2574CC97" w14:textId="77777777" w:rsidR="009F5102" w:rsidRPr="00D17132" w:rsidRDefault="009F5102">
            <w:pPr>
              <w:pStyle w:val="Tablehead"/>
            </w:pPr>
            <w:r w:rsidRPr="00D17132">
              <w:t>Region 2</w:t>
            </w:r>
          </w:p>
        </w:tc>
        <w:tc>
          <w:tcPr>
            <w:tcW w:w="3137" w:type="dxa"/>
            <w:gridSpan w:val="2"/>
            <w:tcBorders>
              <w:top w:val="single" w:sz="4" w:space="0" w:color="auto"/>
              <w:left w:val="single" w:sz="6" w:space="0" w:color="auto"/>
              <w:bottom w:val="single" w:sz="6" w:space="0" w:color="auto"/>
              <w:right w:val="single" w:sz="6" w:space="0" w:color="auto"/>
            </w:tcBorders>
            <w:hideMark/>
          </w:tcPr>
          <w:p w14:paraId="0CD97D5F" w14:textId="77777777" w:rsidR="009F5102" w:rsidRPr="00D17132" w:rsidRDefault="009F5102">
            <w:pPr>
              <w:pStyle w:val="Tablehead"/>
            </w:pPr>
            <w:r w:rsidRPr="00D17132">
              <w:t>Region 3</w:t>
            </w:r>
          </w:p>
        </w:tc>
      </w:tr>
      <w:tr w:rsidR="002A6BD1" w:rsidRPr="00DC5458" w14:paraId="5897AB6C" w14:textId="77777777">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60C37996" w14:textId="77777777" w:rsidR="009F5102" w:rsidRPr="00D17132" w:rsidRDefault="009F5102">
            <w:pPr>
              <w:pStyle w:val="TableTextS5"/>
              <w:rPr>
                <w:color w:val="000000"/>
              </w:rPr>
            </w:pPr>
            <w:r w:rsidRPr="00D17132">
              <w:rPr>
                <w:rStyle w:val="Tablefreq"/>
              </w:rPr>
              <w:t>18.4-18.6</w:t>
            </w:r>
            <w:r w:rsidRPr="00D17132">
              <w:rPr>
                <w:color w:val="000000"/>
              </w:rPr>
              <w:tab/>
              <w:t>FIXED</w:t>
            </w:r>
          </w:p>
          <w:p w14:paraId="461C588B" w14:textId="77777777" w:rsidR="009F5102" w:rsidRPr="00D17132" w:rsidRDefault="009F5102">
            <w:pPr>
              <w:pStyle w:val="TableTextS5"/>
              <w:ind w:left="3266" w:hanging="3266"/>
              <w:rPr>
                <w:ins w:id="34" w:author="Schaefer, Susanne" w:date="2023-10-23T11:12:00Z"/>
                <w:rStyle w:val="Artref"/>
              </w:rPr>
            </w:pPr>
            <w:r w:rsidRPr="00D17132">
              <w:rPr>
                <w:color w:val="000000"/>
              </w:rPr>
              <w:tab/>
            </w:r>
            <w:r w:rsidRPr="00D17132">
              <w:rPr>
                <w:color w:val="000000"/>
              </w:rPr>
              <w:tab/>
            </w:r>
            <w:r w:rsidRPr="00D17132">
              <w:rPr>
                <w:color w:val="000000"/>
              </w:rPr>
              <w:tab/>
            </w:r>
            <w:r w:rsidRPr="00D17132">
              <w:rPr>
                <w:color w:val="000000"/>
              </w:rPr>
              <w:tab/>
              <w:t xml:space="preserve">FIXED-SATELLITE (space-to-Earth) </w:t>
            </w:r>
            <w:r w:rsidRPr="00D17132">
              <w:rPr>
                <w:rStyle w:val="Artref"/>
              </w:rPr>
              <w:t xml:space="preserve">5.484A  5.516B  5.517A </w:t>
            </w:r>
          </w:p>
          <w:p w14:paraId="487D994C" w14:textId="77777777" w:rsidR="009F5102" w:rsidRPr="00A71E21" w:rsidRDefault="009F5102">
            <w:pPr>
              <w:pStyle w:val="TableTextS5"/>
              <w:ind w:left="3266" w:hanging="3266"/>
              <w:rPr>
                <w:rStyle w:val="Artref"/>
                <w:szCs w:val="16"/>
                <w:lang w:val="fr-FR"/>
              </w:rPr>
            </w:pPr>
            <w:ins w:id="35" w:author="Schaefer, Susanne" w:date="2023-10-23T11:13:00Z">
              <w:r w:rsidRPr="00D17132">
                <w:rPr>
                  <w:color w:val="000000"/>
                </w:rPr>
                <w:tab/>
              </w:r>
              <w:r w:rsidRPr="00D17132">
                <w:rPr>
                  <w:color w:val="000000"/>
                </w:rPr>
                <w:tab/>
              </w:r>
              <w:r w:rsidRPr="00D17132">
                <w:rPr>
                  <w:color w:val="000000"/>
                </w:rPr>
                <w:tab/>
              </w:r>
              <w:r w:rsidRPr="00D17132">
                <w:rPr>
                  <w:color w:val="000000"/>
                </w:rPr>
                <w:tab/>
              </w:r>
            </w:ins>
            <w:ins w:id="36" w:author="Gomez, Yoanni" w:date="2023-03-13T10:17:00Z">
              <w:r w:rsidRPr="00A71E21">
                <w:rPr>
                  <w:color w:val="000000"/>
                  <w:lang w:val="fr-FR"/>
                </w:rPr>
                <w:t>INTER</w:t>
              </w:r>
            </w:ins>
            <w:ins w:id="37" w:author="Turnbull, Karen" w:date="2023-03-15T12:11:00Z">
              <w:r w:rsidRPr="00A71E21">
                <w:rPr>
                  <w:color w:val="000000"/>
                  <w:lang w:val="fr-FR"/>
                </w:rPr>
                <w:t>-</w:t>
              </w:r>
            </w:ins>
            <w:ins w:id="38" w:author="Gomez, Yoanni" w:date="2023-03-13T10:17:00Z">
              <w:r w:rsidRPr="00A71E21">
                <w:rPr>
                  <w:color w:val="000000"/>
                  <w:lang w:val="fr-FR"/>
                </w:rPr>
                <w:t xml:space="preserve">SATELLITE  ADD </w:t>
              </w:r>
              <w:r w:rsidRPr="00A71E21">
                <w:rPr>
                  <w:rStyle w:val="Artref"/>
                  <w:lang w:val="fr-FR"/>
                </w:rPr>
                <w:t>5.A117</w:t>
              </w:r>
            </w:ins>
          </w:p>
          <w:p w14:paraId="156ED96B" w14:textId="77777777" w:rsidR="009F5102" w:rsidRPr="00A71E21" w:rsidRDefault="009F5102">
            <w:pPr>
              <w:pStyle w:val="TableTextS5"/>
              <w:rPr>
                <w:color w:val="000000"/>
                <w:lang w:val="fr-FR"/>
              </w:rPr>
            </w:pPr>
            <w:r w:rsidRPr="00A71E21">
              <w:rPr>
                <w:color w:val="000000"/>
                <w:lang w:val="fr-FR"/>
              </w:rPr>
              <w:tab/>
            </w:r>
            <w:r w:rsidRPr="00A71E21">
              <w:rPr>
                <w:color w:val="000000"/>
                <w:lang w:val="fr-FR"/>
              </w:rPr>
              <w:tab/>
            </w:r>
            <w:r w:rsidRPr="00A71E21">
              <w:rPr>
                <w:color w:val="000000"/>
                <w:lang w:val="fr-FR"/>
              </w:rPr>
              <w:tab/>
            </w:r>
            <w:r w:rsidRPr="00A71E21">
              <w:rPr>
                <w:color w:val="000000"/>
                <w:lang w:val="fr-FR"/>
              </w:rPr>
              <w:tab/>
              <w:t>MOBILE</w:t>
            </w:r>
          </w:p>
        </w:tc>
      </w:tr>
      <w:tr w:rsidR="002A6BD1" w:rsidRPr="00D17132" w14:paraId="614352B4" w14:textId="77777777">
        <w:trPr>
          <w:cantSplit/>
          <w:jc w:val="center"/>
        </w:trPr>
        <w:tc>
          <w:tcPr>
            <w:tcW w:w="9304" w:type="dxa"/>
            <w:gridSpan w:val="5"/>
            <w:tcBorders>
              <w:top w:val="single" w:sz="6" w:space="0" w:color="auto"/>
              <w:left w:val="single" w:sz="6" w:space="0" w:color="auto"/>
              <w:bottom w:val="single" w:sz="4" w:space="0" w:color="auto"/>
              <w:right w:val="single" w:sz="6" w:space="0" w:color="auto"/>
            </w:tcBorders>
          </w:tcPr>
          <w:p w14:paraId="4D9827FF" w14:textId="77777777" w:rsidR="009F5102" w:rsidRPr="00D17132" w:rsidRDefault="009F5102">
            <w:pPr>
              <w:pStyle w:val="TableTextS5"/>
              <w:rPr>
                <w:rStyle w:val="Tablefreq"/>
                <w:b w:val="0"/>
                <w:bCs/>
              </w:rPr>
            </w:pPr>
            <w:r w:rsidRPr="00D17132">
              <w:rPr>
                <w:rStyle w:val="Tablefreq"/>
                <w:b w:val="0"/>
                <w:bCs/>
              </w:rPr>
              <w:t>…</w:t>
            </w:r>
          </w:p>
        </w:tc>
      </w:tr>
      <w:tr w:rsidR="002A6BD1" w:rsidRPr="00DC5458" w14:paraId="494F0BFD" w14:textId="77777777">
        <w:trPr>
          <w:cantSplit/>
          <w:jc w:val="center"/>
        </w:trPr>
        <w:tc>
          <w:tcPr>
            <w:tcW w:w="9304" w:type="dxa"/>
            <w:gridSpan w:val="5"/>
            <w:tcBorders>
              <w:top w:val="single" w:sz="6" w:space="0" w:color="auto"/>
              <w:left w:val="single" w:sz="6" w:space="0" w:color="auto"/>
              <w:bottom w:val="single" w:sz="4" w:space="0" w:color="auto"/>
              <w:right w:val="single" w:sz="6" w:space="0" w:color="auto"/>
            </w:tcBorders>
            <w:hideMark/>
          </w:tcPr>
          <w:p w14:paraId="6EC8A0E6" w14:textId="77777777" w:rsidR="009F5102" w:rsidRPr="00D17132" w:rsidRDefault="009F5102">
            <w:pPr>
              <w:pStyle w:val="TableTextS5"/>
              <w:rPr>
                <w:color w:val="000000"/>
              </w:rPr>
            </w:pPr>
            <w:r w:rsidRPr="00D17132">
              <w:rPr>
                <w:rStyle w:val="Tablefreq"/>
              </w:rPr>
              <w:t>18.8-19.3</w:t>
            </w:r>
            <w:r w:rsidRPr="00D17132">
              <w:rPr>
                <w:color w:val="000000"/>
              </w:rPr>
              <w:tab/>
              <w:t>FIXED</w:t>
            </w:r>
          </w:p>
          <w:p w14:paraId="21D18BC5" w14:textId="77777777" w:rsidR="009F5102" w:rsidRPr="00D17132" w:rsidRDefault="009F5102">
            <w:pPr>
              <w:pStyle w:val="TableTextS5"/>
              <w:ind w:left="3266" w:hanging="3266"/>
              <w:rPr>
                <w:ins w:id="39" w:author="Schaefer, Susanne" w:date="2023-10-23T11:14:00Z"/>
                <w:color w:val="000000"/>
              </w:rPr>
            </w:pPr>
            <w:r w:rsidRPr="00D17132">
              <w:rPr>
                <w:color w:val="000000"/>
              </w:rPr>
              <w:tab/>
            </w:r>
            <w:r w:rsidRPr="00D17132">
              <w:rPr>
                <w:color w:val="000000"/>
              </w:rPr>
              <w:tab/>
            </w:r>
            <w:r w:rsidRPr="00D17132">
              <w:rPr>
                <w:color w:val="000000"/>
              </w:rPr>
              <w:tab/>
            </w:r>
            <w:r w:rsidRPr="00D17132">
              <w:rPr>
                <w:color w:val="000000"/>
              </w:rPr>
              <w:tab/>
              <w:t xml:space="preserve">FIXED-SATELLITE (space-to-Earth) </w:t>
            </w:r>
            <w:r w:rsidRPr="00D17132">
              <w:rPr>
                <w:rStyle w:val="Artref"/>
              </w:rPr>
              <w:t>5.516B  5.517A  5.523A</w:t>
            </w:r>
            <w:r w:rsidRPr="00D17132">
              <w:rPr>
                <w:color w:val="000000"/>
              </w:rPr>
              <w:t xml:space="preserve">  </w:t>
            </w:r>
          </w:p>
          <w:p w14:paraId="7EEBD3E9" w14:textId="77777777" w:rsidR="009F5102" w:rsidRPr="00A71E21" w:rsidRDefault="009F5102">
            <w:pPr>
              <w:pStyle w:val="TableTextS5"/>
              <w:ind w:left="3266" w:hanging="3266"/>
              <w:rPr>
                <w:rStyle w:val="Artref"/>
                <w:szCs w:val="16"/>
                <w:lang w:val="fr-FR"/>
              </w:rPr>
            </w:pPr>
            <w:ins w:id="40" w:author="Schaefer, Susanne" w:date="2023-10-23T11:14:00Z">
              <w:r w:rsidRPr="00D17132">
                <w:rPr>
                  <w:color w:val="000000"/>
                </w:rPr>
                <w:tab/>
              </w:r>
              <w:r w:rsidRPr="00D17132">
                <w:rPr>
                  <w:color w:val="000000"/>
                </w:rPr>
                <w:tab/>
              </w:r>
              <w:r w:rsidRPr="00D17132">
                <w:rPr>
                  <w:color w:val="000000"/>
                </w:rPr>
                <w:tab/>
              </w:r>
              <w:r w:rsidRPr="00D17132">
                <w:rPr>
                  <w:color w:val="000000"/>
                </w:rPr>
                <w:tab/>
              </w:r>
            </w:ins>
            <w:ins w:id="41" w:author="Gomez, Yoanni" w:date="2023-03-13T10:17:00Z">
              <w:r w:rsidRPr="00A71E21">
                <w:rPr>
                  <w:color w:val="000000"/>
                  <w:lang w:val="fr-FR"/>
                </w:rPr>
                <w:t>INTER</w:t>
              </w:r>
            </w:ins>
            <w:ins w:id="42" w:author="Turnbull, Karen" w:date="2023-03-15T12:11:00Z">
              <w:r w:rsidRPr="00A71E21">
                <w:rPr>
                  <w:color w:val="000000"/>
                  <w:lang w:val="fr-FR"/>
                </w:rPr>
                <w:t>-</w:t>
              </w:r>
            </w:ins>
            <w:ins w:id="43" w:author="Gomez, Yoanni" w:date="2023-03-13T10:17:00Z">
              <w:r w:rsidRPr="00A71E21">
                <w:rPr>
                  <w:color w:val="000000"/>
                  <w:lang w:val="fr-FR"/>
                </w:rPr>
                <w:t xml:space="preserve">SATELLITE  ADD </w:t>
              </w:r>
              <w:r w:rsidRPr="00A71E21">
                <w:rPr>
                  <w:rStyle w:val="Artref"/>
                  <w:lang w:val="fr-FR"/>
                </w:rPr>
                <w:t>5.A117</w:t>
              </w:r>
            </w:ins>
          </w:p>
          <w:p w14:paraId="382D9F8F" w14:textId="77777777" w:rsidR="009F5102" w:rsidRPr="00A71E21" w:rsidRDefault="009F5102">
            <w:pPr>
              <w:pStyle w:val="TableTextS5"/>
              <w:rPr>
                <w:color w:val="000000"/>
                <w:lang w:val="fr-FR"/>
              </w:rPr>
            </w:pPr>
            <w:r w:rsidRPr="00A71E21">
              <w:rPr>
                <w:color w:val="000000"/>
                <w:lang w:val="fr-FR"/>
              </w:rPr>
              <w:tab/>
            </w:r>
            <w:r w:rsidRPr="00A71E21">
              <w:rPr>
                <w:color w:val="000000"/>
                <w:lang w:val="fr-FR"/>
              </w:rPr>
              <w:tab/>
            </w:r>
            <w:r w:rsidRPr="00A71E21">
              <w:rPr>
                <w:color w:val="000000"/>
                <w:lang w:val="fr-FR"/>
              </w:rPr>
              <w:tab/>
            </w:r>
            <w:r w:rsidRPr="00A71E21">
              <w:rPr>
                <w:color w:val="000000"/>
                <w:lang w:val="fr-FR"/>
              </w:rPr>
              <w:tab/>
              <w:t>MOBILE</w:t>
            </w:r>
          </w:p>
        </w:tc>
      </w:tr>
      <w:tr w:rsidR="002A6BD1" w:rsidRPr="00D17132" w14:paraId="5B6BE268" w14:textId="77777777">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788BB6FB" w14:textId="77777777" w:rsidR="009F5102" w:rsidRPr="00D17132" w:rsidRDefault="009F5102">
            <w:pPr>
              <w:pStyle w:val="TableTextS5"/>
              <w:rPr>
                <w:color w:val="000000"/>
              </w:rPr>
            </w:pPr>
            <w:r w:rsidRPr="00D17132">
              <w:rPr>
                <w:rStyle w:val="Tablefreq"/>
              </w:rPr>
              <w:t>19.3-19.7</w:t>
            </w:r>
            <w:r w:rsidRPr="00D17132">
              <w:rPr>
                <w:color w:val="000000"/>
              </w:rPr>
              <w:tab/>
              <w:t>FIXED</w:t>
            </w:r>
          </w:p>
          <w:p w14:paraId="22F7C5BA" w14:textId="77777777" w:rsidR="009F5102" w:rsidRPr="00D17132" w:rsidRDefault="009F5102">
            <w:pPr>
              <w:pStyle w:val="TableTextS5"/>
              <w:tabs>
                <w:tab w:val="clear" w:pos="3266"/>
              </w:tabs>
              <w:ind w:left="3266" w:hanging="3266"/>
              <w:rPr>
                <w:ins w:id="44" w:author="Schaefer, Susanne" w:date="2023-10-23T11:15:00Z"/>
                <w:color w:val="000000"/>
              </w:rPr>
            </w:pPr>
            <w:r w:rsidRPr="00D17132">
              <w:rPr>
                <w:color w:val="000000"/>
              </w:rPr>
              <w:tab/>
            </w:r>
            <w:r w:rsidRPr="00D17132">
              <w:rPr>
                <w:color w:val="000000"/>
              </w:rPr>
              <w:tab/>
            </w:r>
            <w:r w:rsidRPr="00D17132">
              <w:rPr>
                <w:color w:val="000000"/>
              </w:rPr>
              <w:tab/>
            </w:r>
            <w:r w:rsidRPr="00D17132">
              <w:rPr>
                <w:color w:val="000000"/>
              </w:rPr>
              <w:tab/>
              <w:t xml:space="preserve">FIXED-SATELLITE (space-to-Earth) (Earth-to-space) </w:t>
            </w:r>
            <w:r w:rsidRPr="00D17132">
              <w:rPr>
                <w:rStyle w:val="Artref"/>
              </w:rPr>
              <w:t>5.517A  5.523B</w:t>
            </w:r>
            <w:r w:rsidRPr="00D17132">
              <w:rPr>
                <w:color w:val="000000"/>
              </w:rPr>
              <w:br/>
            </w:r>
            <w:r w:rsidRPr="00D17132">
              <w:rPr>
                <w:rStyle w:val="Artref"/>
              </w:rPr>
              <w:t>5.523C  5.523D  5.523E</w:t>
            </w:r>
            <w:r w:rsidRPr="00D17132">
              <w:rPr>
                <w:color w:val="000000"/>
              </w:rPr>
              <w:t xml:space="preserve">  </w:t>
            </w:r>
          </w:p>
          <w:p w14:paraId="166944DE" w14:textId="77777777" w:rsidR="009F5102" w:rsidRPr="00D17132" w:rsidRDefault="009F5102">
            <w:pPr>
              <w:pStyle w:val="TableTextS5"/>
              <w:tabs>
                <w:tab w:val="clear" w:pos="3266"/>
              </w:tabs>
              <w:ind w:left="3266" w:hanging="3266"/>
              <w:rPr>
                <w:rStyle w:val="Artref"/>
                <w:szCs w:val="16"/>
              </w:rPr>
            </w:pPr>
            <w:ins w:id="45" w:author="Schaefer, Susanne" w:date="2023-10-23T11:15:00Z">
              <w:r w:rsidRPr="00D17132">
                <w:rPr>
                  <w:color w:val="000000"/>
                </w:rPr>
                <w:tab/>
              </w:r>
              <w:r w:rsidRPr="00D17132">
                <w:rPr>
                  <w:color w:val="000000"/>
                </w:rPr>
                <w:tab/>
              </w:r>
              <w:r w:rsidRPr="00D17132">
                <w:rPr>
                  <w:color w:val="000000"/>
                </w:rPr>
                <w:tab/>
              </w:r>
              <w:r w:rsidRPr="00D17132">
                <w:rPr>
                  <w:color w:val="000000"/>
                </w:rPr>
                <w:tab/>
              </w:r>
            </w:ins>
            <w:ins w:id="46" w:author="Gomez, Yoanni" w:date="2023-03-13T10:17:00Z">
              <w:r w:rsidRPr="00D17132">
                <w:rPr>
                  <w:color w:val="000000"/>
                </w:rPr>
                <w:t>INTER</w:t>
              </w:r>
            </w:ins>
            <w:ins w:id="47" w:author="Turnbull, Karen" w:date="2023-03-15T12:11:00Z">
              <w:r w:rsidRPr="00D17132">
                <w:rPr>
                  <w:color w:val="000000"/>
                </w:rPr>
                <w:t>-</w:t>
              </w:r>
            </w:ins>
            <w:ins w:id="48" w:author="Gomez, Yoanni" w:date="2023-03-13T10:17:00Z">
              <w:r w:rsidRPr="00D17132">
                <w:rPr>
                  <w:color w:val="000000"/>
                </w:rPr>
                <w:t xml:space="preserve">SATELLITE  ADD </w:t>
              </w:r>
              <w:r w:rsidRPr="00D17132">
                <w:rPr>
                  <w:rStyle w:val="Artref"/>
                </w:rPr>
                <w:t>5.A117</w:t>
              </w:r>
            </w:ins>
            <w:ins w:id="49" w:author="Schaefer, Susanne" w:date="2023-10-23T11:16:00Z">
              <w:r w:rsidRPr="00D17132">
                <w:rPr>
                  <w:color w:val="000000"/>
                </w:rPr>
                <w:t xml:space="preserve">  ADD </w:t>
              </w:r>
              <w:r w:rsidRPr="00D17132">
                <w:rPr>
                  <w:rStyle w:val="Artref"/>
                </w:rPr>
                <w:t>5.523X</w:t>
              </w:r>
            </w:ins>
          </w:p>
          <w:p w14:paraId="5F83B963" w14:textId="77777777" w:rsidR="009F5102" w:rsidRPr="00D17132" w:rsidRDefault="009F5102">
            <w:pPr>
              <w:pStyle w:val="TableTextS5"/>
              <w:tabs>
                <w:tab w:val="clear" w:pos="170"/>
              </w:tabs>
              <w:ind w:left="2438" w:firstLine="567"/>
              <w:rPr>
                <w:color w:val="000000"/>
              </w:rPr>
            </w:pPr>
            <w:r w:rsidRPr="00D17132">
              <w:rPr>
                <w:color w:val="000000"/>
              </w:rPr>
              <w:t>MOBILE</w:t>
            </w:r>
          </w:p>
        </w:tc>
      </w:tr>
      <w:tr w:rsidR="002A6BD1" w:rsidRPr="00D17132" w14:paraId="53954B1C" w14:textId="77777777">
        <w:trPr>
          <w:cantSplit/>
          <w:jc w:val="center"/>
        </w:trPr>
        <w:tc>
          <w:tcPr>
            <w:tcW w:w="3100" w:type="dxa"/>
            <w:gridSpan w:val="2"/>
            <w:tcBorders>
              <w:top w:val="single" w:sz="4" w:space="0" w:color="auto"/>
              <w:left w:val="single" w:sz="6" w:space="0" w:color="auto"/>
              <w:bottom w:val="nil"/>
              <w:right w:val="single" w:sz="6" w:space="0" w:color="auto"/>
            </w:tcBorders>
            <w:hideMark/>
          </w:tcPr>
          <w:p w14:paraId="54D988A5" w14:textId="77777777" w:rsidR="009F5102" w:rsidRPr="00D17132" w:rsidRDefault="009F5102">
            <w:pPr>
              <w:pStyle w:val="TableTextS5"/>
              <w:rPr>
                <w:rStyle w:val="Tablefreq"/>
              </w:rPr>
            </w:pPr>
            <w:r w:rsidRPr="00D17132">
              <w:rPr>
                <w:rStyle w:val="Tablefreq"/>
              </w:rPr>
              <w:lastRenderedPageBreak/>
              <w:t>19.7-20.1</w:t>
            </w:r>
          </w:p>
          <w:p w14:paraId="385C0C1E" w14:textId="77777777" w:rsidR="009F5102" w:rsidRPr="00D17132" w:rsidRDefault="009F5102">
            <w:pPr>
              <w:pStyle w:val="TableTextS5"/>
              <w:rPr>
                <w:ins w:id="50" w:author="Schaefer, Susanne" w:date="2023-10-23T11:16:00Z"/>
                <w:rStyle w:val="Artref"/>
              </w:rPr>
            </w:pPr>
            <w:r w:rsidRPr="00D17132">
              <w:rPr>
                <w:color w:val="000000"/>
              </w:rPr>
              <w:t>FIXED-SATELLITE</w:t>
            </w:r>
            <w:r w:rsidRPr="00D17132">
              <w:rPr>
                <w:color w:val="000000"/>
              </w:rPr>
              <w:br/>
              <w:t xml:space="preserve">(space-to-Earth) </w:t>
            </w:r>
            <w:r w:rsidRPr="00D17132">
              <w:rPr>
                <w:rStyle w:val="Artref"/>
              </w:rPr>
              <w:t xml:space="preserve">5.484A  5.484B  5.516B  5.527A  </w:t>
            </w:r>
          </w:p>
          <w:p w14:paraId="3E499D23" w14:textId="77777777" w:rsidR="009F5102" w:rsidRPr="00D17132" w:rsidRDefault="009F5102">
            <w:pPr>
              <w:pStyle w:val="TableTextS5"/>
              <w:rPr>
                <w:rStyle w:val="Artref"/>
                <w:szCs w:val="16"/>
              </w:rPr>
            </w:pPr>
            <w:ins w:id="51" w:author="Gomez, Yoanni" w:date="2023-03-13T10:17:00Z">
              <w:r w:rsidRPr="00D17132">
                <w:rPr>
                  <w:color w:val="000000"/>
                </w:rPr>
                <w:t>INTER</w:t>
              </w:r>
            </w:ins>
            <w:ins w:id="52" w:author="Turnbull, Karen" w:date="2023-03-15T12:11:00Z">
              <w:r w:rsidRPr="00D17132">
                <w:rPr>
                  <w:color w:val="000000"/>
                </w:rPr>
                <w:t>-</w:t>
              </w:r>
            </w:ins>
            <w:ins w:id="53" w:author="Gomez, Yoanni" w:date="2023-03-13T10:17:00Z">
              <w:r w:rsidRPr="00D17132">
                <w:rPr>
                  <w:color w:val="000000"/>
                </w:rPr>
                <w:t>SATELLITE  ADD</w:t>
              </w:r>
            </w:ins>
            <w:ins w:id="54" w:author="TPU E RR" w:date="2023-10-25T17:00:00Z">
              <w:r w:rsidRPr="00D17132">
                <w:rPr>
                  <w:color w:val="000000"/>
                </w:rPr>
                <w:t> </w:t>
              </w:r>
            </w:ins>
            <w:ins w:id="55" w:author="Gomez, Yoanni" w:date="2023-03-13T10:17:00Z">
              <w:r w:rsidRPr="00D17132">
                <w:rPr>
                  <w:rStyle w:val="Artref"/>
                </w:rPr>
                <w:t>5.A117</w:t>
              </w:r>
            </w:ins>
          </w:p>
          <w:p w14:paraId="291E1112" w14:textId="77777777" w:rsidR="009F5102" w:rsidRPr="00D17132" w:rsidRDefault="009F5102">
            <w:pPr>
              <w:pStyle w:val="TableTextS5"/>
              <w:rPr>
                <w:color w:val="000000"/>
              </w:rPr>
            </w:pPr>
            <w:r w:rsidRPr="00D17132">
              <w:rPr>
                <w:color w:val="000000"/>
              </w:rPr>
              <w:t>Mobile-satellite (space-to-Earth)</w:t>
            </w:r>
          </w:p>
        </w:tc>
        <w:tc>
          <w:tcPr>
            <w:tcW w:w="3102" w:type="dxa"/>
            <w:gridSpan w:val="2"/>
            <w:tcBorders>
              <w:top w:val="single" w:sz="4" w:space="0" w:color="auto"/>
              <w:left w:val="single" w:sz="6" w:space="0" w:color="auto"/>
              <w:bottom w:val="nil"/>
              <w:right w:val="single" w:sz="6" w:space="0" w:color="auto"/>
            </w:tcBorders>
            <w:hideMark/>
          </w:tcPr>
          <w:p w14:paraId="0181B2B7" w14:textId="77777777" w:rsidR="009F5102" w:rsidRPr="00D17132" w:rsidRDefault="009F5102">
            <w:pPr>
              <w:pStyle w:val="TableTextS5"/>
              <w:rPr>
                <w:rStyle w:val="Tablefreq"/>
              </w:rPr>
            </w:pPr>
            <w:r w:rsidRPr="00D17132">
              <w:rPr>
                <w:rStyle w:val="Tablefreq"/>
              </w:rPr>
              <w:t>19.7-20.1</w:t>
            </w:r>
          </w:p>
          <w:p w14:paraId="67B1BB6B" w14:textId="77777777" w:rsidR="009F5102" w:rsidRPr="00D17132" w:rsidRDefault="009F5102">
            <w:pPr>
              <w:pStyle w:val="TableTextS5"/>
              <w:rPr>
                <w:ins w:id="56" w:author="Schaefer, Susanne" w:date="2023-10-23T11:17:00Z"/>
                <w:rStyle w:val="Artref"/>
              </w:rPr>
            </w:pPr>
            <w:r w:rsidRPr="00D17132">
              <w:rPr>
                <w:color w:val="000000"/>
              </w:rPr>
              <w:t>FIXED-SATELLITE</w:t>
            </w:r>
            <w:r w:rsidRPr="00D17132">
              <w:rPr>
                <w:color w:val="000000"/>
              </w:rPr>
              <w:br/>
              <w:t xml:space="preserve">(space-to-Earth) </w:t>
            </w:r>
            <w:r w:rsidRPr="00D17132">
              <w:rPr>
                <w:rStyle w:val="Artref"/>
              </w:rPr>
              <w:t xml:space="preserve">5.484A  5.484B  5.516B  5.527A  </w:t>
            </w:r>
          </w:p>
          <w:p w14:paraId="286FE6C5" w14:textId="77777777" w:rsidR="009F5102" w:rsidRPr="00D17132" w:rsidRDefault="009F5102">
            <w:pPr>
              <w:pStyle w:val="TableTextS5"/>
              <w:rPr>
                <w:rStyle w:val="Artref"/>
              </w:rPr>
            </w:pPr>
            <w:ins w:id="57" w:author="Gomez, Yoanni" w:date="2023-03-13T10:17:00Z">
              <w:r w:rsidRPr="00D17132">
                <w:rPr>
                  <w:color w:val="000000"/>
                </w:rPr>
                <w:t>INTER</w:t>
              </w:r>
            </w:ins>
            <w:ins w:id="58" w:author="Turnbull, Karen" w:date="2023-03-15T12:11:00Z">
              <w:r w:rsidRPr="00D17132">
                <w:rPr>
                  <w:color w:val="000000"/>
                </w:rPr>
                <w:t>-</w:t>
              </w:r>
            </w:ins>
            <w:ins w:id="59" w:author="Gomez, Yoanni" w:date="2023-03-13T10:17:00Z">
              <w:r w:rsidRPr="00D17132">
                <w:rPr>
                  <w:color w:val="000000"/>
                </w:rPr>
                <w:t>SATELLITE  ADD</w:t>
              </w:r>
            </w:ins>
            <w:ins w:id="60" w:author="TPU E RR" w:date="2023-10-25T17:00:00Z">
              <w:r w:rsidRPr="00D17132">
                <w:rPr>
                  <w:color w:val="000000"/>
                </w:rPr>
                <w:t> </w:t>
              </w:r>
            </w:ins>
            <w:ins w:id="61" w:author="Gomez, Yoanni" w:date="2023-03-13T10:17:00Z">
              <w:r w:rsidRPr="00D17132">
                <w:rPr>
                  <w:rStyle w:val="Artref"/>
                </w:rPr>
                <w:t>5.A117</w:t>
              </w:r>
            </w:ins>
          </w:p>
          <w:p w14:paraId="67F4CBE9" w14:textId="77777777" w:rsidR="009F5102" w:rsidRPr="00D17132" w:rsidRDefault="009F5102">
            <w:pPr>
              <w:pStyle w:val="TableTextS5"/>
              <w:rPr>
                <w:color w:val="000000"/>
              </w:rPr>
            </w:pPr>
            <w:r w:rsidRPr="00D17132">
              <w:rPr>
                <w:color w:val="000000"/>
              </w:rPr>
              <w:t>MOBILE-SATELLITE</w:t>
            </w:r>
            <w:r w:rsidRPr="00D17132">
              <w:rPr>
                <w:color w:val="000000"/>
              </w:rPr>
              <w:br/>
              <w:t>(space-to-Earth)</w:t>
            </w:r>
          </w:p>
        </w:tc>
        <w:tc>
          <w:tcPr>
            <w:tcW w:w="3102" w:type="dxa"/>
            <w:tcBorders>
              <w:top w:val="single" w:sz="4" w:space="0" w:color="auto"/>
              <w:left w:val="single" w:sz="6" w:space="0" w:color="auto"/>
              <w:bottom w:val="nil"/>
              <w:right w:val="single" w:sz="6" w:space="0" w:color="auto"/>
            </w:tcBorders>
            <w:hideMark/>
          </w:tcPr>
          <w:p w14:paraId="353F9A43" w14:textId="77777777" w:rsidR="009F5102" w:rsidRPr="00D17132" w:rsidRDefault="009F5102">
            <w:pPr>
              <w:pStyle w:val="TableTextS5"/>
              <w:rPr>
                <w:rStyle w:val="Tablefreq"/>
              </w:rPr>
            </w:pPr>
            <w:r w:rsidRPr="00D17132">
              <w:rPr>
                <w:rStyle w:val="Tablefreq"/>
              </w:rPr>
              <w:t>19.7-20.1</w:t>
            </w:r>
          </w:p>
          <w:p w14:paraId="640DD667" w14:textId="77777777" w:rsidR="009F5102" w:rsidRPr="00D17132" w:rsidRDefault="009F5102">
            <w:pPr>
              <w:pStyle w:val="TableTextS5"/>
              <w:rPr>
                <w:ins w:id="62" w:author="Schaefer, Susanne" w:date="2023-10-23T11:17:00Z"/>
                <w:rStyle w:val="Artref"/>
              </w:rPr>
            </w:pPr>
            <w:r w:rsidRPr="00D17132">
              <w:rPr>
                <w:color w:val="000000"/>
              </w:rPr>
              <w:t>FIXED-SATELLITE</w:t>
            </w:r>
            <w:r w:rsidRPr="00D17132">
              <w:rPr>
                <w:color w:val="000000"/>
              </w:rPr>
              <w:br/>
              <w:t xml:space="preserve">(space-to-Earth) </w:t>
            </w:r>
            <w:r w:rsidRPr="00D17132">
              <w:rPr>
                <w:rStyle w:val="Artref"/>
              </w:rPr>
              <w:t xml:space="preserve">5.484A  5.484B  5.516B  5.527A  </w:t>
            </w:r>
          </w:p>
          <w:p w14:paraId="01E71400" w14:textId="77777777" w:rsidR="009F5102" w:rsidRPr="00D17132" w:rsidRDefault="009F5102">
            <w:pPr>
              <w:pStyle w:val="TableTextS5"/>
              <w:rPr>
                <w:rStyle w:val="Artref"/>
              </w:rPr>
            </w:pPr>
            <w:ins w:id="63" w:author="Gomez, Yoanni" w:date="2023-03-13T10:17:00Z">
              <w:r w:rsidRPr="00D17132">
                <w:rPr>
                  <w:color w:val="000000"/>
                </w:rPr>
                <w:t>INTER</w:t>
              </w:r>
            </w:ins>
            <w:ins w:id="64" w:author="Turnbull, Karen" w:date="2023-03-15T12:11:00Z">
              <w:r w:rsidRPr="00D17132">
                <w:rPr>
                  <w:color w:val="000000"/>
                </w:rPr>
                <w:t>-</w:t>
              </w:r>
            </w:ins>
            <w:ins w:id="65" w:author="Gomez, Yoanni" w:date="2023-03-13T10:17:00Z">
              <w:r w:rsidRPr="00D17132">
                <w:rPr>
                  <w:color w:val="000000"/>
                </w:rPr>
                <w:t>SATELLITE  ADD</w:t>
              </w:r>
            </w:ins>
            <w:ins w:id="66" w:author="TPU E RR" w:date="2023-10-25T17:00:00Z">
              <w:r w:rsidRPr="00D17132">
                <w:rPr>
                  <w:color w:val="000000"/>
                </w:rPr>
                <w:t> </w:t>
              </w:r>
            </w:ins>
            <w:ins w:id="67" w:author="Gomez, Yoanni" w:date="2023-03-13T10:17:00Z">
              <w:r w:rsidRPr="00D17132">
                <w:rPr>
                  <w:rStyle w:val="Artref"/>
                </w:rPr>
                <w:t>5.A117</w:t>
              </w:r>
            </w:ins>
          </w:p>
          <w:p w14:paraId="18F6EAAA" w14:textId="77777777" w:rsidR="009F5102" w:rsidRPr="00D17132" w:rsidRDefault="009F5102">
            <w:pPr>
              <w:pStyle w:val="TableTextS5"/>
              <w:rPr>
                <w:color w:val="000000"/>
              </w:rPr>
            </w:pPr>
            <w:r w:rsidRPr="00D17132">
              <w:rPr>
                <w:color w:val="000000"/>
              </w:rPr>
              <w:t>Mobile-satellite (space-to-Earth)</w:t>
            </w:r>
          </w:p>
        </w:tc>
      </w:tr>
      <w:tr w:rsidR="002A6BD1" w:rsidRPr="00D17132" w14:paraId="1EDE2633" w14:textId="77777777">
        <w:trPr>
          <w:cantSplit/>
          <w:jc w:val="center"/>
        </w:trPr>
        <w:tc>
          <w:tcPr>
            <w:tcW w:w="3100" w:type="dxa"/>
            <w:gridSpan w:val="2"/>
            <w:tcBorders>
              <w:top w:val="nil"/>
              <w:left w:val="single" w:sz="6" w:space="0" w:color="auto"/>
              <w:bottom w:val="single" w:sz="6" w:space="0" w:color="auto"/>
              <w:right w:val="single" w:sz="6" w:space="0" w:color="auto"/>
            </w:tcBorders>
            <w:hideMark/>
          </w:tcPr>
          <w:p w14:paraId="216F495D" w14:textId="77777777" w:rsidR="009F5102" w:rsidRPr="00D17132" w:rsidRDefault="009F5102">
            <w:pPr>
              <w:pStyle w:val="TableTextS5"/>
              <w:ind w:left="0" w:firstLine="0"/>
              <w:rPr>
                <w:rStyle w:val="Artref"/>
              </w:rPr>
            </w:pPr>
            <w:r w:rsidRPr="00D17132">
              <w:rPr>
                <w:rStyle w:val="Artref"/>
              </w:rPr>
              <w:br/>
              <w:t>5.524</w:t>
            </w:r>
          </w:p>
        </w:tc>
        <w:tc>
          <w:tcPr>
            <w:tcW w:w="3102" w:type="dxa"/>
            <w:gridSpan w:val="2"/>
            <w:tcBorders>
              <w:top w:val="nil"/>
              <w:left w:val="single" w:sz="6" w:space="0" w:color="auto"/>
              <w:bottom w:val="single" w:sz="6" w:space="0" w:color="auto"/>
              <w:right w:val="single" w:sz="6" w:space="0" w:color="auto"/>
            </w:tcBorders>
            <w:hideMark/>
          </w:tcPr>
          <w:p w14:paraId="455E469B" w14:textId="77777777" w:rsidR="009F5102" w:rsidRPr="00D17132" w:rsidRDefault="009F5102">
            <w:pPr>
              <w:pStyle w:val="TableTextS5"/>
              <w:ind w:left="0" w:firstLine="0"/>
              <w:rPr>
                <w:rStyle w:val="Artref"/>
              </w:rPr>
            </w:pPr>
            <w:r w:rsidRPr="00D17132">
              <w:rPr>
                <w:rStyle w:val="Artref"/>
              </w:rPr>
              <w:t>5.524  5.525  5.526  5.527  5.528  5.529</w:t>
            </w:r>
          </w:p>
        </w:tc>
        <w:tc>
          <w:tcPr>
            <w:tcW w:w="3102" w:type="dxa"/>
            <w:tcBorders>
              <w:top w:val="nil"/>
              <w:left w:val="single" w:sz="6" w:space="0" w:color="auto"/>
              <w:bottom w:val="single" w:sz="6" w:space="0" w:color="auto"/>
              <w:right w:val="single" w:sz="6" w:space="0" w:color="auto"/>
            </w:tcBorders>
            <w:hideMark/>
          </w:tcPr>
          <w:p w14:paraId="4CC78FA2" w14:textId="77777777" w:rsidR="009F5102" w:rsidRPr="00D17132" w:rsidRDefault="009F5102">
            <w:pPr>
              <w:pStyle w:val="TableTextS5"/>
              <w:ind w:left="0" w:firstLine="0"/>
              <w:rPr>
                <w:rStyle w:val="Artref"/>
              </w:rPr>
            </w:pPr>
            <w:r w:rsidRPr="00D17132">
              <w:rPr>
                <w:rStyle w:val="Artref"/>
              </w:rPr>
              <w:br/>
              <w:t>5.524</w:t>
            </w:r>
          </w:p>
        </w:tc>
      </w:tr>
      <w:tr w:rsidR="002A6BD1" w:rsidRPr="00D17132" w14:paraId="3562B9C2" w14:textId="77777777">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4B6C3F07" w14:textId="77777777" w:rsidR="009F5102" w:rsidRPr="00D17132" w:rsidRDefault="009F5102">
            <w:pPr>
              <w:pStyle w:val="TableTextS5"/>
              <w:ind w:left="3266" w:hanging="3266"/>
              <w:rPr>
                <w:ins w:id="68" w:author="Schaefer, Susanne" w:date="2023-10-23T11:18:00Z"/>
                <w:color w:val="000000"/>
              </w:rPr>
            </w:pPr>
            <w:r w:rsidRPr="00D17132">
              <w:rPr>
                <w:rStyle w:val="Tablefreq"/>
              </w:rPr>
              <w:t>20.1-20.2</w:t>
            </w:r>
            <w:r w:rsidRPr="00D17132">
              <w:rPr>
                <w:color w:val="000000"/>
              </w:rPr>
              <w:tab/>
              <w:t xml:space="preserve">FIXED-SATELLITE (space-to-Earth) </w:t>
            </w:r>
            <w:r w:rsidRPr="00D17132">
              <w:rPr>
                <w:rStyle w:val="Artref"/>
              </w:rPr>
              <w:t>5.484A  5.484B  5.516B  5.527A</w:t>
            </w:r>
            <w:r w:rsidRPr="00D17132">
              <w:rPr>
                <w:color w:val="000000"/>
              </w:rPr>
              <w:t xml:space="preserve">  </w:t>
            </w:r>
          </w:p>
          <w:p w14:paraId="12BADAD8" w14:textId="77777777" w:rsidR="009F5102" w:rsidRPr="00D17132" w:rsidRDefault="009F5102" w:rsidP="002A6BD1">
            <w:pPr>
              <w:pStyle w:val="TableTextS5"/>
              <w:ind w:left="3266" w:hanging="3266"/>
              <w:rPr>
                <w:szCs w:val="16"/>
              </w:rPr>
            </w:pPr>
            <w:ins w:id="69" w:author="Schaefer, Susanne" w:date="2023-10-23T11:19:00Z">
              <w:r w:rsidRPr="00D17132">
                <w:rPr>
                  <w:color w:val="000000"/>
                </w:rPr>
                <w:tab/>
              </w:r>
              <w:r w:rsidRPr="00D17132">
                <w:rPr>
                  <w:color w:val="000000"/>
                </w:rPr>
                <w:tab/>
              </w:r>
              <w:r w:rsidRPr="00D17132">
                <w:rPr>
                  <w:color w:val="000000"/>
                </w:rPr>
                <w:tab/>
              </w:r>
              <w:r w:rsidRPr="00D17132">
                <w:rPr>
                  <w:color w:val="000000"/>
                </w:rPr>
                <w:tab/>
                <w:t xml:space="preserve">INTER-SATELLITE  ADD </w:t>
              </w:r>
              <w:r w:rsidRPr="00D17132">
                <w:rPr>
                  <w:rStyle w:val="Artref"/>
                </w:rPr>
                <w:t>5.A117</w:t>
              </w:r>
            </w:ins>
          </w:p>
          <w:p w14:paraId="256A4824" w14:textId="77777777" w:rsidR="009F5102" w:rsidRPr="00D17132" w:rsidRDefault="009F5102">
            <w:pPr>
              <w:pStyle w:val="TableTextS5"/>
              <w:rPr>
                <w:ins w:id="70" w:author="Schaefer, Susanne" w:date="2023-10-23T11:19:00Z"/>
                <w:color w:val="000000"/>
              </w:rPr>
            </w:pPr>
            <w:r w:rsidRPr="00D17132">
              <w:rPr>
                <w:color w:val="000000"/>
              </w:rPr>
              <w:tab/>
            </w:r>
            <w:r w:rsidRPr="00D17132">
              <w:rPr>
                <w:color w:val="000000"/>
              </w:rPr>
              <w:tab/>
            </w:r>
            <w:r w:rsidRPr="00D17132">
              <w:rPr>
                <w:color w:val="000000"/>
              </w:rPr>
              <w:tab/>
            </w:r>
            <w:r w:rsidRPr="00D17132">
              <w:rPr>
                <w:color w:val="000000"/>
              </w:rPr>
              <w:tab/>
              <w:t>MOBILE-SATELLITE (space-to-Earth)</w:t>
            </w:r>
          </w:p>
          <w:p w14:paraId="795E6557" w14:textId="77777777" w:rsidR="009F5102" w:rsidRPr="00D17132" w:rsidRDefault="009F5102">
            <w:pPr>
              <w:pStyle w:val="TableTextS5"/>
              <w:rPr>
                <w:rStyle w:val="Artref"/>
              </w:rPr>
            </w:pPr>
            <w:r w:rsidRPr="00D17132">
              <w:rPr>
                <w:color w:val="000000"/>
              </w:rPr>
              <w:tab/>
            </w:r>
            <w:r w:rsidRPr="00D17132">
              <w:rPr>
                <w:color w:val="000000"/>
              </w:rPr>
              <w:tab/>
            </w:r>
            <w:r w:rsidRPr="00D17132">
              <w:rPr>
                <w:color w:val="000000"/>
              </w:rPr>
              <w:tab/>
            </w:r>
            <w:r w:rsidRPr="00D17132">
              <w:rPr>
                <w:color w:val="000000"/>
              </w:rPr>
              <w:tab/>
            </w:r>
            <w:r w:rsidRPr="00D17132">
              <w:rPr>
                <w:rStyle w:val="Artref"/>
              </w:rPr>
              <w:t>5.524  5.525  5.526  5.527  5.528</w:t>
            </w:r>
          </w:p>
        </w:tc>
      </w:tr>
    </w:tbl>
    <w:p w14:paraId="277D2AC2" w14:textId="77777777" w:rsidR="009F5102" w:rsidRPr="00D17132" w:rsidRDefault="009F5102" w:rsidP="002A6BD1">
      <w:pPr>
        <w:pStyle w:val="Tablefin"/>
      </w:pPr>
    </w:p>
    <w:p w14:paraId="07DE21CE" w14:textId="77777777" w:rsidR="005C6F60" w:rsidRPr="00D17132" w:rsidRDefault="005C6F60">
      <w:pPr>
        <w:pStyle w:val="Reasons"/>
      </w:pPr>
    </w:p>
    <w:p w14:paraId="6FC3A0B1" w14:textId="77777777" w:rsidR="005C6F60" w:rsidRPr="00D17132" w:rsidRDefault="009F5102">
      <w:pPr>
        <w:pStyle w:val="Proposal"/>
      </w:pPr>
      <w:r w:rsidRPr="00D17132">
        <w:t>ADD</w:t>
      </w:r>
      <w:r w:rsidRPr="00D17132">
        <w:tab/>
        <w:t>WG5B/365/5</w:t>
      </w:r>
      <w:r w:rsidRPr="00D17132">
        <w:rPr>
          <w:vanish/>
          <w:color w:val="7F7F7F" w:themeColor="text1" w:themeTint="80"/>
          <w:vertAlign w:val="superscript"/>
        </w:rPr>
        <w:t>#8362</w:t>
      </w:r>
    </w:p>
    <w:p w14:paraId="3EF8A3BB" w14:textId="2F0BB7C7" w:rsidR="009F5102" w:rsidRPr="00D17132" w:rsidRDefault="009F5102" w:rsidP="002A6BD1">
      <w:pPr>
        <w:pStyle w:val="Note"/>
      </w:pPr>
      <w:r w:rsidRPr="00D17132">
        <w:rPr>
          <w:rStyle w:val="Artdef"/>
        </w:rPr>
        <w:t>5.523X</w:t>
      </w:r>
      <w:r w:rsidRPr="00D17132">
        <w:tab/>
        <w:t>In order to protect feeder links of non-geostationary networks in the mobile-satellite service in the band 19.3-19.7 GHz, the power flux-density values produced at the surface of the Earth for all angles of arrival by a space station in the inter-satellite service operating in this band in accordance with Resolution</w:t>
      </w:r>
      <w:r w:rsidR="00780ED0" w:rsidRPr="00D17132">
        <w:t> </w:t>
      </w:r>
      <w:r w:rsidRPr="00D17132">
        <w:rPr>
          <w:b/>
          <w:bCs/>
        </w:rPr>
        <w:t>[A117-SPACE-TO-SPACE] (WRC-23)</w:t>
      </w:r>
      <w:r w:rsidRPr="00D17132">
        <w:t xml:space="preserve"> shall not exceed −140 dB(W/m</w:t>
      </w:r>
      <w:r w:rsidRPr="00D17132">
        <w:rPr>
          <w:vertAlign w:val="superscript"/>
        </w:rPr>
        <w:t>2</w:t>
      </w:r>
      <w:r w:rsidRPr="00D17132">
        <w:t>) in any 1 MHz within 150 km of any of the above feeder-link earth stations recorded in the Master International Frequency Register</w:t>
      </w:r>
      <w:r w:rsidRPr="00D17132">
        <w:rPr>
          <w:szCs w:val="24"/>
        </w:rPr>
        <w:t>.</w:t>
      </w:r>
      <w:r w:rsidRPr="00D17132">
        <w:rPr>
          <w:sz w:val="16"/>
          <w:szCs w:val="16"/>
        </w:rPr>
        <w:t>     (WRC</w:t>
      </w:r>
      <w:r w:rsidRPr="00D17132">
        <w:rPr>
          <w:sz w:val="16"/>
          <w:szCs w:val="16"/>
        </w:rPr>
        <w:noBreakHyphen/>
        <w:t>23)</w:t>
      </w:r>
    </w:p>
    <w:p w14:paraId="63AE1978" w14:textId="77777777" w:rsidR="005C6F60" w:rsidRPr="00D17132" w:rsidRDefault="005C6F60">
      <w:pPr>
        <w:pStyle w:val="Reasons"/>
      </w:pPr>
    </w:p>
    <w:p w14:paraId="2913F6F3" w14:textId="77777777" w:rsidR="005C6F60" w:rsidRPr="00D17132" w:rsidRDefault="009F5102">
      <w:pPr>
        <w:pStyle w:val="Proposal"/>
      </w:pPr>
      <w:r w:rsidRPr="00D17132">
        <w:t>MOD</w:t>
      </w:r>
      <w:r w:rsidRPr="00D17132">
        <w:tab/>
        <w:t>WG5B/365/6</w:t>
      </w:r>
      <w:r w:rsidRPr="00D17132">
        <w:rPr>
          <w:vanish/>
          <w:color w:val="7F7F7F" w:themeColor="text1" w:themeTint="80"/>
          <w:vertAlign w:val="superscript"/>
        </w:rPr>
        <w:t>#8363</w:t>
      </w:r>
    </w:p>
    <w:p w14:paraId="7DF58065" w14:textId="77777777" w:rsidR="009F5102" w:rsidRPr="00D17132" w:rsidRDefault="009F5102">
      <w:pPr>
        <w:pStyle w:val="Tabletitle"/>
      </w:pPr>
      <w:r w:rsidRPr="00D17132">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2A6BD1" w:rsidRPr="00D17132" w14:paraId="46FCD9A1" w14:textId="7777777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E4BA4C4" w14:textId="77777777" w:rsidR="009F5102" w:rsidRPr="00D17132" w:rsidRDefault="009F5102">
            <w:pPr>
              <w:pStyle w:val="Tablehead"/>
            </w:pPr>
            <w:r w:rsidRPr="00D17132">
              <w:t>Allocation to services</w:t>
            </w:r>
          </w:p>
        </w:tc>
      </w:tr>
      <w:tr w:rsidR="002A6BD1" w:rsidRPr="00D17132" w14:paraId="53A7578A" w14:textId="77777777">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6D35DAF0" w14:textId="77777777" w:rsidR="009F5102" w:rsidRPr="00D17132" w:rsidRDefault="009F5102">
            <w:pPr>
              <w:pStyle w:val="Tablehead"/>
            </w:pPr>
            <w:r w:rsidRPr="00D17132">
              <w:t>Region 1</w:t>
            </w:r>
          </w:p>
        </w:tc>
        <w:tc>
          <w:tcPr>
            <w:tcW w:w="3084" w:type="dxa"/>
            <w:tcBorders>
              <w:top w:val="single" w:sz="4" w:space="0" w:color="auto"/>
              <w:left w:val="single" w:sz="4" w:space="0" w:color="auto"/>
              <w:bottom w:val="single" w:sz="4" w:space="0" w:color="auto"/>
              <w:right w:val="single" w:sz="4" w:space="0" w:color="auto"/>
            </w:tcBorders>
            <w:hideMark/>
          </w:tcPr>
          <w:p w14:paraId="461D2724" w14:textId="77777777" w:rsidR="009F5102" w:rsidRPr="00D17132" w:rsidRDefault="009F5102">
            <w:pPr>
              <w:pStyle w:val="Tablehead"/>
            </w:pPr>
            <w:r w:rsidRPr="00D17132">
              <w:t>Region 2</w:t>
            </w:r>
          </w:p>
        </w:tc>
        <w:tc>
          <w:tcPr>
            <w:tcW w:w="3136" w:type="dxa"/>
            <w:tcBorders>
              <w:top w:val="single" w:sz="4" w:space="0" w:color="auto"/>
              <w:left w:val="single" w:sz="4" w:space="0" w:color="auto"/>
              <w:bottom w:val="single" w:sz="4" w:space="0" w:color="auto"/>
              <w:right w:val="single" w:sz="4" w:space="0" w:color="auto"/>
            </w:tcBorders>
            <w:hideMark/>
          </w:tcPr>
          <w:p w14:paraId="677376F4" w14:textId="77777777" w:rsidR="009F5102" w:rsidRPr="00D17132" w:rsidRDefault="009F5102">
            <w:pPr>
              <w:pStyle w:val="Tablehead"/>
            </w:pPr>
            <w:r w:rsidRPr="00D17132">
              <w:t>Region 3</w:t>
            </w:r>
          </w:p>
        </w:tc>
      </w:tr>
      <w:tr w:rsidR="002A6BD1" w:rsidRPr="00A71E21" w14:paraId="113EEB4E" w14:textId="7777777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55D62E5C" w14:textId="77777777" w:rsidR="009F5102" w:rsidRPr="00D17132" w:rsidRDefault="009F5102">
            <w:pPr>
              <w:pStyle w:val="TableTextS5"/>
              <w:rPr>
                <w:color w:val="000000"/>
              </w:rPr>
            </w:pPr>
            <w:r w:rsidRPr="00D17132">
              <w:rPr>
                <w:rStyle w:val="Tablefreq"/>
              </w:rPr>
              <w:t>27.5-28.5</w:t>
            </w:r>
            <w:r w:rsidRPr="00D17132">
              <w:rPr>
                <w:color w:val="000000"/>
              </w:rPr>
              <w:tab/>
              <w:t xml:space="preserve">FIXED  </w:t>
            </w:r>
            <w:r w:rsidRPr="00D17132">
              <w:rPr>
                <w:rStyle w:val="Artref"/>
                <w:color w:val="000000"/>
              </w:rPr>
              <w:t>5.537A</w:t>
            </w:r>
          </w:p>
          <w:p w14:paraId="14BD6879" w14:textId="77777777" w:rsidR="009F5102" w:rsidRPr="00D17132" w:rsidRDefault="009F5102">
            <w:pPr>
              <w:pStyle w:val="TableTextS5"/>
              <w:spacing w:before="0"/>
              <w:ind w:left="3266" w:hanging="3266"/>
              <w:rPr>
                <w:ins w:id="71" w:author="Schaefer, Susanne" w:date="2023-10-23T11:23:00Z"/>
                <w:rStyle w:val="Artref"/>
                <w:color w:val="000000"/>
              </w:rPr>
            </w:pPr>
            <w:r w:rsidRPr="00D17132">
              <w:rPr>
                <w:color w:val="000000"/>
              </w:rPr>
              <w:tab/>
            </w:r>
            <w:r w:rsidRPr="00D17132">
              <w:rPr>
                <w:color w:val="000000"/>
              </w:rPr>
              <w:tab/>
            </w:r>
            <w:r w:rsidRPr="00D17132">
              <w:rPr>
                <w:color w:val="000000"/>
              </w:rPr>
              <w:tab/>
            </w:r>
            <w:r w:rsidRPr="00D17132">
              <w:rPr>
                <w:color w:val="000000"/>
              </w:rPr>
              <w:tab/>
              <w:t xml:space="preserve">FIXED-SATELLITE (Earth-to-space)  </w:t>
            </w:r>
            <w:r w:rsidRPr="00D17132">
              <w:rPr>
                <w:rStyle w:val="Artref"/>
                <w:color w:val="000000"/>
              </w:rPr>
              <w:t xml:space="preserve">5.484A </w:t>
            </w:r>
            <w:r w:rsidRPr="00D17132">
              <w:rPr>
                <w:color w:val="000000"/>
              </w:rPr>
              <w:t xml:space="preserve"> </w:t>
            </w:r>
            <w:r w:rsidRPr="00D17132">
              <w:rPr>
                <w:rStyle w:val="Artref"/>
                <w:color w:val="000000"/>
              </w:rPr>
              <w:t>5.516B</w:t>
            </w:r>
            <w:r w:rsidRPr="00D17132">
              <w:rPr>
                <w:color w:val="000000"/>
              </w:rPr>
              <w:t xml:space="preserve">  </w:t>
            </w:r>
            <w:r w:rsidRPr="00D17132">
              <w:t xml:space="preserve">5.517A </w:t>
            </w:r>
            <w:r w:rsidRPr="00D17132">
              <w:rPr>
                <w:rStyle w:val="Artref"/>
                <w:color w:val="000000"/>
              </w:rPr>
              <w:t xml:space="preserve"> 5.539</w:t>
            </w:r>
          </w:p>
          <w:p w14:paraId="415DB6C2" w14:textId="77777777" w:rsidR="009F5102" w:rsidRPr="00A71E21" w:rsidRDefault="009F5102">
            <w:pPr>
              <w:pStyle w:val="TableTextS5"/>
              <w:spacing w:before="0"/>
              <w:ind w:left="3266" w:hanging="3266"/>
              <w:rPr>
                <w:color w:val="000000"/>
                <w:lang w:val="fr-FR"/>
              </w:rPr>
            </w:pPr>
            <w:ins w:id="72" w:author="Schaefer, Susanne" w:date="2023-10-23T11:23:00Z">
              <w:r w:rsidRPr="00D17132">
                <w:rPr>
                  <w:color w:val="000000"/>
                </w:rPr>
                <w:tab/>
              </w:r>
              <w:r w:rsidRPr="00D17132">
                <w:rPr>
                  <w:color w:val="000000"/>
                </w:rPr>
                <w:tab/>
              </w:r>
              <w:r w:rsidRPr="00D17132">
                <w:rPr>
                  <w:color w:val="000000"/>
                </w:rPr>
                <w:tab/>
              </w:r>
              <w:r w:rsidRPr="00D17132">
                <w:rPr>
                  <w:color w:val="000000"/>
                </w:rPr>
                <w:tab/>
              </w:r>
            </w:ins>
            <w:ins w:id="73" w:author="Gomez, Yoanni" w:date="2023-03-13T10:17:00Z">
              <w:r w:rsidRPr="00A71E21">
                <w:rPr>
                  <w:color w:val="000000"/>
                  <w:lang w:val="fr-FR"/>
                </w:rPr>
                <w:t>INTER</w:t>
              </w:r>
            </w:ins>
            <w:ins w:id="74" w:author="Turnbull, Karen" w:date="2023-03-15T12:11:00Z">
              <w:r w:rsidRPr="00A71E21">
                <w:rPr>
                  <w:color w:val="000000"/>
                  <w:lang w:val="fr-FR"/>
                </w:rPr>
                <w:t>-</w:t>
              </w:r>
            </w:ins>
            <w:ins w:id="75" w:author="Gomez, Yoanni" w:date="2023-03-13T10:17:00Z">
              <w:r w:rsidRPr="00A71E21">
                <w:rPr>
                  <w:color w:val="000000"/>
                  <w:lang w:val="fr-FR"/>
                </w:rPr>
                <w:t xml:space="preserve">SATELLITE  ADD </w:t>
              </w:r>
              <w:r w:rsidRPr="00A71E21">
                <w:rPr>
                  <w:rStyle w:val="Artref"/>
                  <w:lang w:val="fr-FR"/>
                </w:rPr>
                <w:t>5.A117</w:t>
              </w:r>
            </w:ins>
          </w:p>
          <w:p w14:paraId="43391149" w14:textId="77777777" w:rsidR="009F5102" w:rsidRPr="00A71E21" w:rsidRDefault="009F5102">
            <w:pPr>
              <w:pStyle w:val="TableTextS5"/>
              <w:spacing w:before="0"/>
              <w:rPr>
                <w:color w:val="000000"/>
                <w:lang w:val="fr-FR"/>
              </w:rPr>
            </w:pPr>
            <w:r w:rsidRPr="00A71E21">
              <w:rPr>
                <w:color w:val="000000"/>
                <w:lang w:val="fr-FR"/>
              </w:rPr>
              <w:tab/>
            </w:r>
            <w:r w:rsidRPr="00A71E21">
              <w:rPr>
                <w:color w:val="000000"/>
                <w:lang w:val="fr-FR"/>
              </w:rPr>
              <w:tab/>
            </w:r>
            <w:r w:rsidRPr="00A71E21">
              <w:rPr>
                <w:color w:val="000000"/>
                <w:lang w:val="fr-FR"/>
              </w:rPr>
              <w:tab/>
            </w:r>
            <w:r w:rsidRPr="00A71E21">
              <w:rPr>
                <w:color w:val="000000"/>
                <w:lang w:val="fr-FR"/>
              </w:rPr>
              <w:tab/>
              <w:t>MOBILE</w:t>
            </w:r>
          </w:p>
          <w:p w14:paraId="7F58EB11" w14:textId="77777777" w:rsidR="009F5102" w:rsidRPr="00A71E21" w:rsidRDefault="009F5102">
            <w:pPr>
              <w:pStyle w:val="TableTextS5"/>
              <w:rPr>
                <w:color w:val="000000"/>
                <w:lang w:val="fr-FR"/>
              </w:rPr>
            </w:pPr>
            <w:r w:rsidRPr="00A71E21">
              <w:rPr>
                <w:color w:val="000000"/>
                <w:lang w:val="fr-FR"/>
              </w:rPr>
              <w:tab/>
            </w:r>
            <w:r w:rsidRPr="00A71E21">
              <w:rPr>
                <w:color w:val="000000"/>
                <w:lang w:val="fr-FR"/>
              </w:rPr>
              <w:tab/>
            </w:r>
            <w:r w:rsidRPr="00A71E21">
              <w:rPr>
                <w:color w:val="000000"/>
                <w:lang w:val="fr-FR"/>
              </w:rPr>
              <w:tab/>
            </w:r>
            <w:r w:rsidRPr="00A71E21">
              <w:rPr>
                <w:color w:val="000000"/>
                <w:lang w:val="fr-FR"/>
              </w:rPr>
              <w:tab/>
            </w:r>
            <w:r w:rsidRPr="00A71E21">
              <w:rPr>
                <w:rStyle w:val="Artref"/>
                <w:color w:val="000000"/>
                <w:lang w:val="fr-FR"/>
              </w:rPr>
              <w:t>5.538</w:t>
            </w:r>
            <w:r w:rsidRPr="00A71E21">
              <w:rPr>
                <w:color w:val="000000"/>
                <w:lang w:val="fr-FR"/>
              </w:rPr>
              <w:t xml:space="preserve">  </w:t>
            </w:r>
            <w:r w:rsidRPr="00A71E21">
              <w:rPr>
                <w:rStyle w:val="Artref"/>
                <w:color w:val="000000"/>
                <w:lang w:val="fr-FR"/>
              </w:rPr>
              <w:t>5.540</w:t>
            </w:r>
          </w:p>
        </w:tc>
      </w:tr>
      <w:tr w:rsidR="002A6BD1" w:rsidRPr="00D17132" w14:paraId="13563EE7" w14:textId="7777777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35D5DA31" w14:textId="77777777" w:rsidR="009F5102" w:rsidRPr="00D17132" w:rsidRDefault="009F5102">
            <w:pPr>
              <w:pStyle w:val="TableTextS5"/>
              <w:rPr>
                <w:color w:val="000000"/>
              </w:rPr>
            </w:pPr>
            <w:r w:rsidRPr="00D17132">
              <w:rPr>
                <w:rStyle w:val="Tablefreq"/>
              </w:rPr>
              <w:t>28.5-29.1</w:t>
            </w:r>
            <w:r w:rsidRPr="00D17132">
              <w:rPr>
                <w:color w:val="000000"/>
              </w:rPr>
              <w:tab/>
              <w:t>FIXED</w:t>
            </w:r>
          </w:p>
          <w:p w14:paraId="68204EE2" w14:textId="77777777" w:rsidR="009F5102" w:rsidRPr="00D17132" w:rsidRDefault="009F5102">
            <w:pPr>
              <w:pStyle w:val="TableTextS5"/>
              <w:spacing w:before="0"/>
              <w:ind w:left="3266" w:hanging="3266"/>
              <w:rPr>
                <w:ins w:id="76" w:author="Schaefer, Susanne" w:date="2023-10-23T11:24:00Z"/>
                <w:rStyle w:val="Artref"/>
                <w:color w:val="000000"/>
              </w:rPr>
            </w:pPr>
            <w:r w:rsidRPr="00D17132">
              <w:rPr>
                <w:color w:val="000000"/>
              </w:rPr>
              <w:tab/>
            </w:r>
            <w:r w:rsidRPr="00D17132">
              <w:rPr>
                <w:color w:val="000000"/>
              </w:rPr>
              <w:tab/>
            </w:r>
            <w:r w:rsidRPr="00D17132">
              <w:rPr>
                <w:color w:val="000000"/>
              </w:rPr>
              <w:tab/>
            </w:r>
            <w:r w:rsidRPr="00D17132">
              <w:rPr>
                <w:color w:val="000000"/>
              </w:rPr>
              <w:tab/>
              <w:t xml:space="preserve">FIXED-SATELLITE (Earth-to-space)  </w:t>
            </w:r>
            <w:r w:rsidRPr="00D17132">
              <w:rPr>
                <w:rStyle w:val="Artref"/>
                <w:color w:val="000000"/>
              </w:rPr>
              <w:t xml:space="preserve">5.484A </w:t>
            </w:r>
            <w:r w:rsidRPr="00D17132">
              <w:rPr>
                <w:color w:val="000000"/>
              </w:rPr>
              <w:t xml:space="preserve"> </w:t>
            </w:r>
            <w:r w:rsidRPr="00D17132">
              <w:rPr>
                <w:rStyle w:val="Artref"/>
                <w:color w:val="000000"/>
              </w:rPr>
              <w:t>5.516B</w:t>
            </w:r>
            <w:r w:rsidRPr="00D17132">
              <w:rPr>
                <w:color w:val="000000"/>
              </w:rPr>
              <w:t xml:space="preserve">  </w:t>
            </w:r>
            <w:r w:rsidRPr="00D17132">
              <w:t>5.517A</w:t>
            </w:r>
            <w:r w:rsidRPr="00D17132">
              <w:rPr>
                <w:rStyle w:val="Artref"/>
                <w:color w:val="000000"/>
              </w:rPr>
              <w:t xml:space="preserve">  5.523A</w:t>
            </w:r>
            <w:r w:rsidRPr="00D17132">
              <w:rPr>
                <w:color w:val="000000"/>
              </w:rPr>
              <w:t xml:space="preserve">  </w:t>
            </w:r>
            <w:r w:rsidRPr="00D17132">
              <w:rPr>
                <w:rStyle w:val="Artref"/>
                <w:color w:val="000000"/>
              </w:rPr>
              <w:t>5.539</w:t>
            </w:r>
          </w:p>
          <w:p w14:paraId="3A7F2013" w14:textId="77777777" w:rsidR="009F5102" w:rsidRPr="00D17132" w:rsidRDefault="009F5102">
            <w:pPr>
              <w:pStyle w:val="TableTextS5"/>
              <w:spacing w:before="0"/>
              <w:ind w:left="3266" w:hanging="3266"/>
              <w:rPr>
                <w:color w:val="000000"/>
              </w:rPr>
            </w:pPr>
            <w:ins w:id="77" w:author="Schaefer, Susanne" w:date="2023-10-23T11:24:00Z">
              <w:r w:rsidRPr="00D17132">
                <w:rPr>
                  <w:color w:val="000000"/>
                </w:rPr>
                <w:tab/>
              </w:r>
              <w:r w:rsidRPr="00D17132">
                <w:rPr>
                  <w:color w:val="000000"/>
                </w:rPr>
                <w:tab/>
              </w:r>
              <w:r w:rsidRPr="00D17132">
                <w:rPr>
                  <w:color w:val="000000"/>
                </w:rPr>
                <w:tab/>
              </w:r>
              <w:r w:rsidRPr="00D17132">
                <w:rPr>
                  <w:color w:val="000000"/>
                </w:rPr>
                <w:tab/>
              </w:r>
            </w:ins>
            <w:ins w:id="78" w:author="Gomez, Yoanni" w:date="2023-03-13T10:17:00Z">
              <w:r w:rsidRPr="00D17132">
                <w:rPr>
                  <w:color w:val="000000"/>
                </w:rPr>
                <w:t>INTER</w:t>
              </w:r>
            </w:ins>
            <w:ins w:id="79" w:author="Turnbull, Karen" w:date="2023-03-15T12:11:00Z">
              <w:r w:rsidRPr="00D17132">
                <w:rPr>
                  <w:color w:val="000000"/>
                </w:rPr>
                <w:t>-</w:t>
              </w:r>
            </w:ins>
            <w:ins w:id="80" w:author="Gomez, Yoanni" w:date="2023-03-13T10:17:00Z">
              <w:r w:rsidRPr="00D17132">
                <w:rPr>
                  <w:color w:val="000000"/>
                </w:rPr>
                <w:t xml:space="preserve">SATELLITE  ADD </w:t>
              </w:r>
              <w:r w:rsidRPr="00D17132">
                <w:rPr>
                  <w:rStyle w:val="Artref"/>
                </w:rPr>
                <w:t>5.A117</w:t>
              </w:r>
            </w:ins>
            <w:ins w:id="81" w:author="1.17 Chairman" w:date="2022-05-17T18:22:00Z">
              <w:r w:rsidRPr="00D17132">
                <w:rPr>
                  <w:szCs w:val="16"/>
                </w:rPr>
                <w:t xml:space="preserve"> </w:t>
              </w:r>
            </w:ins>
          </w:p>
          <w:p w14:paraId="39FE48ED" w14:textId="77777777" w:rsidR="009F5102" w:rsidRPr="00D17132" w:rsidRDefault="009F5102">
            <w:pPr>
              <w:pStyle w:val="TableTextS5"/>
              <w:spacing w:before="0"/>
              <w:rPr>
                <w:color w:val="000000"/>
              </w:rPr>
            </w:pPr>
            <w:r w:rsidRPr="00D17132">
              <w:rPr>
                <w:color w:val="000000"/>
              </w:rPr>
              <w:tab/>
            </w:r>
            <w:r w:rsidRPr="00D17132">
              <w:rPr>
                <w:color w:val="000000"/>
              </w:rPr>
              <w:tab/>
            </w:r>
            <w:r w:rsidRPr="00D17132">
              <w:rPr>
                <w:color w:val="000000"/>
              </w:rPr>
              <w:tab/>
            </w:r>
            <w:r w:rsidRPr="00D17132">
              <w:rPr>
                <w:color w:val="000000"/>
              </w:rPr>
              <w:tab/>
              <w:t>MOBILE</w:t>
            </w:r>
          </w:p>
          <w:p w14:paraId="6B4085A2" w14:textId="77777777" w:rsidR="009F5102" w:rsidRPr="00D17132" w:rsidRDefault="009F5102">
            <w:pPr>
              <w:pStyle w:val="TableTextS5"/>
              <w:spacing w:before="0"/>
              <w:rPr>
                <w:color w:val="000000"/>
              </w:rPr>
            </w:pPr>
            <w:r w:rsidRPr="00D17132">
              <w:rPr>
                <w:color w:val="000000"/>
              </w:rPr>
              <w:tab/>
            </w:r>
            <w:r w:rsidRPr="00D17132">
              <w:rPr>
                <w:color w:val="000000"/>
              </w:rPr>
              <w:tab/>
            </w:r>
            <w:r w:rsidRPr="00D17132">
              <w:rPr>
                <w:color w:val="000000"/>
              </w:rPr>
              <w:tab/>
            </w:r>
            <w:r w:rsidRPr="00D17132">
              <w:rPr>
                <w:color w:val="000000"/>
              </w:rPr>
              <w:tab/>
              <w:t xml:space="preserve">Earth exploration-satellite (Earth-to-space)  </w:t>
            </w:r>
            <w:r w:rsidRPr="00D17132">
              <w:rPr>
                <w:rStyle w:val="Artref"/>
                <w:color w:val="000000"/>
              </w:rPr>
              <w:t>5.541</w:t>
            </w:r>
          </w:p>
          <w:p w14:paraId="25539A61" w14:textId="77777777" w:rsidR="009F5102" w:rsidRPr="00D17132" w:rsidRDefault="009F5102">
            <w:pPr>
              <w:pStyle w:val="TableTextS5"/>
              <w:rPr>
                <w:color w:val="000000"/>
              </w:rPr>
            </w:pPr>
            <w:r w:rsidRPr="00D17132">
              <w:rPr>
                <w:color w:val="000000"/>
              </w:rPr>
              <w:tab/>
            </w:r>
            <w:r w:rsidRPr="00D17132">
              <w:rPr>
                <w:color w:val="000000"/>
              </w:rPr>
              <w:tab/>
            </w:r>
            <w:r w:rsidRPr="00D17132">
              <w:rPr>
                <w:color w:val="000000"/>
              </w:rPr>
              <w:tab/>
            </w:r>
            <w:r w:rsidRPr="00D17132">
              <w:rPr>
                <w:color w:val="000000"/>
              </w:rPr>
              <w:tab/>
            </w:r>
            <w:r w:rsidRPr="00D17132">
              <w:rPr>
                <w:rStyle w:val="Artref"/>
                <w:color w:val="000000"/>
              </w:rPr>
              <w:t>5.540</w:t>
            </w:r>
          </w:p>
        </w:tc>
      </w:tr>
      <w:tr w:rsidR="002A6BD1" w:rsidRPr="00D17132" w14:paraId="0EC73A2E" w14:textId="7777777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EB7D837" w14:textId="77777777" w:rsidR="009F5102" w:rsidRPr="00D17132" w:rsidRDefault="009F5102">
            <w:pPr>
              <w:pStyle w:val="TableTextS5"/>
            </w:pPr>
            <w:r w:rsidRPr="00D17132">
              <w:rPr>
                <w:b/>
              </w:rPr>
              <w:t>29.1-29.5</w:t>
            </w:r>
            <w:r w:rsidRPr="00D17132">
              <w:rPr>
                <w:b/>
              </w:rPr>
              <w:tab/>
            </w:r>
            <w:r w:rsidRPr="00D17132">
              <w:t>FIXED</w:t>
            </w:r>
          </w:p>
          <w:p w14:paraId="1DEEADF1" w14:textId="77777777" w:rsidR="009F5102" w:rsidRPr="00D17132" w:rsidRDefault="009F5102">
            <w:pPr>
              <w:pStyle w:val="TableTextS5"/>
              <w:spacing w:before="0"/>
              <w:ind w:left="3266" w:hanging="3266"/>
              <w:rPr>
                <w:ins w:id="82" w:author="Schaefer, Susanne" w:date="2023-10-23T11:30:00Z"/>
              </w:rPr>
            </w:pPr>
            <w:r w:rsidRPr="00D17132">
              <w:tab/>
            </w:r>
            <w:r w:rsidRPr="00D17132">
              <w:tab/>
            </w:r>
            <w:r w:rsidRPr="00D17132">
              <w:tab/>
            </w:r>
            <w:r w:rsidRPr="00D17132">
              <w:tab/>
              <w:t xml:space="preserve">FIXED-SATELLITE (Earth-to-space)  5.516B  5.517A  5.523C  5.523E  5.535A  5.539  5.541A  </w:t>
            </w:r>
          </w:p>
          <w:p w14:paraId="6893C90B" w14:textId="77777777" w:rsidR="009F5102" w:rsidRPr="00D17132" w:rsidRDefault="009F5102" w:rsidP="002A6BD1">
            <w:pPr>
              <w:pStyle w:val="TableTextS5"/>
            </w:pPr>
            <w:ins w:id="83" w:author="Schaefer, Susanne" w:date="2023-10-23T11:30:00Z">
              <w:r w:rsidRPr="00D17132">
                <w:tab/>
              </w:r>
              <w:r w:rsidRPr="00D17132">
                <w:tab/>
              </w:r>
              <w:r w:rsidRPr="00D17132">
                <w:tab/>
              </w:r>
              <w:r w:rsidRPr="00D17132">
                <w:tab/>
              </w:r>
            </w:ins>
            <w:ins w:id="84" w:author="Gomez, Yoanni" w:date="2023-03-13T10:46:00Z">
              <w:r w:rsidRPr="00D17132">
                <w:t>INTER</w:t>
              </w:r>
            </w:ins>
            <w:ins w:id="85" w:author="Turnbull, Karen" w:date="2023-03-15T12:15:00Z">
              <w:r w:rsidRPr="00D17132">
                <w:t>-</w:t>
              </w:r>
            </w:ins>
            <w:ins w:id="86" w:author="Gomez, Yoanni" w:date="2023-03-13T10:46:00Z">
              <w:r w:rsidRPr="00D17132">
                <w:t xml:space="preserve">SATELLITE  ADD </w:t>
              </w:r>
              <w:r w:rsidRPr="00D17132">
                <w:rPr>
                  <w:rStyle w:val="Artref"/>
                </w:rPr>
                <w:t>5.A117</w:t>
              </w:r>
            </w:ins>
          </w:p>
          <w:p w14:paraId="0894AAAD" w14:textId="77777777" w:rsidR="009F5102" w:rsidRPr="00D17132" w:rsidRDefault="009F5102">
            <w:pPr>
              <w:pStyle w:val="TableTextS5"/>
            </w:pPr>
            <w:r w:rsidRPr="00D17132">
              <w:tab/>
            </w:r>
            <w:r w:rsidRPr="00D17132">
              <w:tab/>
            </w:r>
            <w:r w:rsidRPr="00D17132">
              <w:tab/>
            </w:r>
            <w:r w:rsidRPr="00D17132">
              <w:tab/>
              <w:t>MOBILE</w:t>
            </w:r>
          </w:p>
          <w:p w14:paraId="4A64761B" w14:textId="77777777" w:rsidR="009F5102" w:rsidRPr="00D17132" w:rsidRDefault="009F5102">
            <w:pPr>
              <w:pStyle w:val="TableTextS5"/>
            </w:pPr>
            <w:r w:rsidRPr="00D17132">
              <w:tab/>
            </w:r>
            <w:r w:rsidRPr="00D17132">
              <w:tab/>
            </w:r>
            <w:r w:rsidRPr="00D17132">
              <w:tab/>
            </w:r>
            <w:r w:rsidRPr="00D17132">
              <w:tab/>
              <w:t>Earth exploration-satellite (Earth-to-space)  5.541</w:t>
            </w:r>
          </w:p>
          <w:p w14:paraId="0B13B9B0" w14:textId="77777777" w:rsidR="009F5102" w:rsidRPr="00D17132" w:rsidRDefault="009F5102">
            <w:pPr>
              <w:pStyle w:val="TableTextS5"/>
              <w:rPr>
                <w:color w:val="000000"/>
              </w:rPr>
            </w:pPr>
            <w:r w:rsidRPr="00D17132">
              <w:tab/>
            </w:r>
            <w:r w:rsidRPr="00D17132">
              <w:tab/>
            </w:r>
            <w:r w:rsidRPr="00D17132">
              <w:tab/>
            </w:r>
            <w:r w:rsidRPr="00D17132">
              <w:tab/>
              <w:t>5.540</w:t>
            </w:r>
          </w:p>
        </w:tc>
      </w:tr>
      <w:tr w:rsidR="002A6BD1" w:rsidRPr="00D17132" w14:paraId="19A48EB3" w14:textId="77777777">
        <w:trPr>
          <w:cantSplit/>
          <w:jc w:val="center"/>
        </w:trPr>
        <w:tc>
          <w:tcPr>
            <w:tcW w:w="3084" w:type="dxa"/>
            <w:tcBorders>
              <w:top w:val="single" w:sz="4" w:space="0" w:color="auto"/>
              <w:left w:val="single" w:sz="4" w:space="0" w:color="auto"/>
              <w:bottom w:val="nil"/>
              <w:right w:val="single" w:sz="4" w:space="0" w:color="auto"/>
            </w:tcBorders>
            <w:hideMark/>
          </w:tcPr>
          <w:p w14:paraId="0C0FB4C1" w14:textId="77777777" w:rsidR="009F5102" w:rsidRPr="00D17132" w:rsidRDefault="009F5102">
            <w:pPr>
              <w:pStyle w:val="TableTextS5"/>
              <w:rPr>
                <w:rStyle w:val="Tablefreq"/>
              </w:rPr>
            </w:pPr>
            <w:r w:rsidRPr="00D17132">
              <w:rPr>
                <w:rStyle w:val="Tablefreq"/>
              </w:rPr>
              <w:lastRenderedPageBreak/>
              <w:t>29.5-29.9</w:t>
            </w:r>
          </w:p>
          <w:p w14:paraId="519612E0" w14:textId="77777777" w:rsidR="009F5102" w:rsidRPr="00D17132" w:rsidRDefault="009F5102">
            <w:pPr>
              <w:pStyle w:val="TableTextS5"/>
              <w:rPr>
                <w:ins w:id="87" w:author="Schaefer, Susanne" w:date="2023-10-23T11:32:00Z"/>
                <w:color w:val="000000"/>
              </w:rPr>
            </w:pPr>
            <w:r w:rsidRPr="00D17132">
              <w:rPr>
                <w:color w:val="000000"/>
              </w:rPr>
              <w:t>FIXED-SATELLITE</w:t>
            </w:r>
            <w:r w:rsidRPr="00D17132">
              <w:rPr>
                <w:color w:val="000000"/>
              </w:rPr>
              <w:br/>
              <w:t xml:space="preserve">(Earth-to-space)  </w:t>
            </w:r>
            <w:r w:rsidRPr="00D17132">
              <w:rPr>
                <w:rStyle w:val="Artref"/>
              </w:rPr>
              <w:t>5.484A</w:t>
            </w:r>
            <w:r w:rsidRPr="00D17132">
              <w:rPr>
                <w:color w:val="000000"/>
              </w:rPr>
              <w:t xml:space="preserve">  </w:t>
            </w:r>
            <w:r w:rsidRPr="00D17132">
              <w:rPr>
                <w:rStyle w:val="Artref"/>
              </w:rPr>
              <w:t>5.484B  5.516B  5.527A  5.539</w:t>
            </w:r>
            <w:r w:rsidRPr="00D17132">
              <w:rPr>
                <w:color w:val="000000"/>
              </w:rPr>
              <w:t xml:space="preserve"> </w:t>
            </w:r>
          </w:p>
          <w:p w14:paraId="055EEF26" w14:textId="77777777" w:rsidR="009F5102" w:rsidRPr="00D17132" w:rsidRDefault="009F5102">
            <w:pPr>
              <w:pStyle w:val="TableTextS5"/>
              <w:rPr>
                <w:color w:val="000000"/>
              </w:rPr>
            </w:pPr>
            <w:ins w:id="88" w:author="Karina, Cessy" w:date="2023-04-01T17:54:00Z">
              <w:r w:rsidRPr="00D17132">
                <w:rPr>
                  <w:color w:val="000000"/>
                </w:rPr>
                <w:t>INTER-SATELLITE  ADD</w:t>
              </w:r>
            </w:ins>
            <w:ins w:id="89" w:author="TPU E RR" w:date="2023-10-25T17:02:00Z">
              <w:r w:rsidRPr="00D17132">
                <w:rPr>
                  <w:rStyle w:val="Artref"/>
                </w:rPr>
                <w:t> </w:t>
              </w:r>
            </w:ins>
            <w:ins w:id="90" w:author="Karina, Cessy" w:date="2023-04-01T17:54:00Z">
              <w:r w:rsidRPr="00D17132">
                <w:rPr>
                  <w:rStyle w:val="Artref"/>
                </w:rPr>
                <w:t>5.A117</w:t>
              </w:r>
            </w:ins>
          </w:p>
          <w:p w14:paraId="26093B21" w14:textId="77777777" w:rsidR="009F5102" w:rsidRPr="00D17132" w:rsidRDefault="009F5102">
            <w:pPr>
              <w:pStyle w:val="TableTextS5"/>
              <w:rPr>
                <w:color w:val="000000"/>
              </w:rPr>
            </w:pPr>
            <w:r w:rsidRPr="00D17132">
              <w:rPr>
                <w:color w:val="000000"/>
              </w:rPr>
              <w:t>Earth exploration-satellite</w:t>
            </w:r>
            <w:r w:rsidRPr="00D17132">
              <w:rPr>
                <w:color w:val="000000"/>
              </w:rPr>
              <w:br/>
              <w:t xml:space="preserve">(Earth-to-space)  </w:t>
            </w:r>
            <w:r w:rsidRPr="00D17132">
              <w:rPr>
                <w:rStyle w:val="Artref"/>
              </w:rPr>
              <w:t>5.541</w:t>
            </w:r>
          </w:p>
          <w:p w14:paraId="4B2E2EEA" w14:textId="77777777" w:rsidR="009F5102" w:rsidRPr="00D17132" w:rsidRDefault="009F5102">
            <w:pPr>
              <w:pStyle w:val="TableTextS5"/>
              <w:rPr>
                <w:color w:val="000000"/>
              </w:rPr>
            </w:pPr>
            <w:r w:rsidRPr="00D17132">
              <w:rPr>
                <w:color w:val="000000"/>
              </w:rPr>
              <w:t>Mobile-satellite (Earth-to-space)</w:t>
            </w:r>
          </w:p>
        </w:tc>
        <w:tc>
          <w:tcPr>
            <w:tcW w:w="3084" w:type="dxa"/>
            <w:tcBorders>
              <w:top w:val="single" w:sz="4" w:space="0" w:color="auto"/>
              <w:left w:val="single" w:sz="4" w:space="0" w:color="auto"/>
              <w:bottom w:val="nil"/>
              <w:right w:val="single" w:sz="4" w:space="0" w:color="auto"/>
            </w:tcBorders>
            <w:hideMark/>
          </w:tcPr>
          <w:p w14:paraId="45CA9D40" w14:textId="77777777" w:rsidR="009F5102" w:rsidRPr="00D17132" w:rsidRDefault="009F5102">
            <w:pPr>
              <w:pStyle w:val="TableTextS5"/>
              <w:rPr>
                <w:rStyle w:val="Tablefreq"/>
              </w:rPr>
            </w:pPr>
            <w:r w:rsidRPr="00D17132">
              <w:rPr>
                <w:rStyle w:val="Tablefreq"/>
              </w:rPr>
              <w:t>29.5-29.9</w:t>
            </w:r>
          </w:p>
          <w:p w14:paraId="08FF7CB7" w14:textId="77777777" w:rsidR="009F5102" w:rsidRPr="00D17132" w:rsidRDefault="009F5102">
            <w:pPr>
              <w:pStyle w:val="TableTextS5"/>
              <w:rPr>
                <w:ins w:id="91" w:author="Schaefer, Susanne" w:date="2023-10-23T11:32:00Z"/>
                <w:color w:val="000000"/>
              </w:rPr>
            </w:pPr>
            <w:r w:rsidRPr="00D17132">
              <w:rPr>
                <w:color w:val="000000"/>
              </w:rPr>
              <w:t>FIXED-SATELLITE</w:t>
            </w:r>
            <w:r w:rsidRPr="00D17132">
              <w:rPr>
                <w:color w:val="000000"/>
              </w:rPr>
              <w:br/>
              <w:t xml:space="preserve">(Earth-to-space)  </w:t>
            </w:r>
            <w:r w:rsidRPr="00D17132">
              <w:rPr>
                <w:rStyle w:val="Artref"/>
              </w:rPr>
              <w:t>5.484A  5.484B  5.516B  5.527A  5.539</w:t>
            </w:r>
            <w:r w:rsidRPr="00D17132">
              <w:rPr>
                <w:color w:val="000000"/>
              </w:rPr>
              <w:t xml:space="preserve"> </w:t>
            </w:r>
          </w:p>
          <w:p w14:paraId="4C603180" w14:textId="77777777" w:rsidR="009F5102" w:rsidRPr="00D17132" w:rsidRDefault="009F5102">
            <w:pPr>
              <w:pStyle w:val="TableTextS5"/>
              <w:rPr>
                <w:color w:val="000000"/>
              </w:rPr>
            </w:pPr>
            <w:ins w:id="92" w:author="Karina, Cessy" w:date="2023-04-01T17:54:00Z">
              <w:r w:rsidRPr="00D17132">
                <w:rPr>
                  <w:color w:val="000000"/>
                </w:rPr>
                <w:t>INTER-SATELLITE  ADD</w:t>
              </w:r>
            </w:ins>
            <w:ins w:id="93" w:author="TPU E RR" w:date="2023-10-25T17:02:00Z">
              <w:r w:rsidRPr="00D17132">
                <w:rPr>
                  <w:rStyle w:val="Artref"/>
                </w:rPr>
                <w:t> </w:t>
              </w:r>
            </w:ins>
            <w:ins w:id="94" w:author="Karina, Cessy" w:date="2023-04-01T17:54:00Z">
              <w:r w:rsidRPr="00D17132">
                <w:rPr>
                  <w:rStyle w:val="Artref"/>
                </w:rPr>
                <w:t>5.A117</w:t>
              </w:r>
            </w:ins>
          </w:p>
          <w:p w14:paraId="2157DE1C" w14:textId="77777777" w:rsidR="009F5102" w:rsidRPr="00D17132" w:rsidRDefault="009F5102">
            <w:pPr>
              <w:pStyle w:val="TableTextS5"/>
              <w:rPr>
                <w:color w:val="000000"/>
              </w:rPr>
            </w:pPr>
            <w:r w:rsidRPr="00D17132">
              <w:rPr>
                <w:color w:val="000000"/>
              </w:rPr>
              <w:t>MOBILE-SATELLITE</w:t>
            </w:r>
            <w:r w:rsidRPr="00D17132">
              <w:rPr>
                <w:color w:val="000000"/>
              </w:rPr>
              <w:br/>
              <w:t>(Earth-to-space)</w:t>
            </w:r>
          </w:p>
          <w:p w14:paraId="42F08D25" w14:textId="77777777" w:rsidR="009F5102" w:rsidRPr="00D17132" w:rsidRDefault="009F5102">
            <w:pPr>
              <w:pStyle w:val="TableTextS5"/>
              <w:rPr>
                <w:color w:val="000000"/>
              </w:rPr>
            </w:pPr>
            <w:r w:rsidRPr="00D17132">
              <w:rPr>
                <w:color w:val="000000"/>
              </w:rPr>
              <w:t>Earth exploration-satellite</w:t>
            </w:r>
            <w:r w:rsidRPr="00D17132">
              <w:rPr>
                <w:color w:val="000000"/>
              </w:rPr>
              <w:br/>
              <w:t xml:space="preserve">(Earth-to-space)  </w:t>
            </w:r>
            <w:r w:rsidRPr="00D17132">
              <w:rPr>
                <w:rStyle w:val="Artref"/>
              </w:rPr>
              <w:t>5.541</w:t>
            </w:r>
          </w:p>
        </w:tc>
        <w:tc>
          <w:tcPr>
            <w:tcW w:w="3136" w:type="dxa"/>
            <w:tcBorders>
              <w:top w:val="single" w:sz="4" w:space="0" w:color="auto"/>
              <w:left w:val="single" w:sz="4" w:space="0" w:color="auto"/>
              <w:bottom w:val="nil"/>
              <w:right w:val="single" w:sz="4" w:space="0" w:color="auto"/>
            </w:tcBorders>
            <w:hideMark/>
          </w:tcPr>
          <w:p w14:paraId="2163AE64" w14:textId="77777777" w:rsidR="009F5102" w:rsidRPr="00D17132" w:rsidRDefault="009F5102">
            <w:pPr>
              <w:pStyle w:val="TableTextS5"/>
              <w:rPr>
                <w:rStyle w:val="Tablefreq"/>
              </w:rPr>
            </w:pPr>
            <w:r w:rsidRPr="00D17132">
              <w:rPr>
                <w:rStyle w:val="Tablefreq"/>
              </w:rPr>
              <w:t>29.5-29.9</w:t>
            </w:r>
          </w:p>
          <w:p w14:paraId="08260607" w14:textId="77777777" w:rsidR="009F5102" w:rsidRPr="00D17132" w:rsidRDefault="009F5102">
            <w:pPr>
              <w:pStyle w:val="TableTextS5"/>
              <w:rPr>
                <w:ins w:id="95" w:author="Schaefer, Susanne" w:date="2023-10-23T11:33:00Z"/>
                <w:color w:val="000000"/>
              </w:rPr>
            </w:pPr>
            <w:r w:rsidRPr="00D17132">
              <w:rPr>
                <w:color w:val="000000"/>
              </w:rPr>
              <w:t>FIXED-SATELLITE</w:t>
            </w:r>
            <w:r w:rsidRPr="00D17132">
              <w:rPr>
                <w:color w:val="000000"/>
              </w:rPr>
              <w:br/>
              <w:t xml:space="preserve">(Earth-to-space)  </w:t>
            </w:r>
            <w:r w:rsidRPr="00D17132">
              <w:rPr>
                <w:rStyle w:val="Artref"/>
              </w:rPr>
              <w:t>5.484A  5.484B  5.516B  5.527A  5.539</w:t>
            </w:r>
            <w:r w:rsidRPr="00D17132">
              <w:rPr>
                <w:color w:val="000000"/>
              </w:rPr>
              <w:t xml:space="preserve"> </w:t>
            </w:r>
          </w:p>
          <w:p w14:paraId="35C1E9E6" w14:textId="77777777" w:rsidR="009F5102" w:rsidRPr="00D17132" w:rsidRDefault="009F5102">
            <w:pPr>
              <w:pStyle w:val="TableTextS5"/>
              <w:rPr>
                <w:color w:val="000000"/>
              </w:rPr>
            </w:pPr>
            <w:ins w:id="96" w:author="Karina, Cessy" w:date="2023-04-01T17:54:00Z">
              <w:r w:rsidRPr="00D17132">
                <w:rPr>
                  <w:color w:val="000000"/>
                </w:rPr>
                <w:t>INTER-SATELLITE  ADD</w:t>
              </w:r>
              <w:r w:rsidRPr="00D17132">
                <w:rPr>
                  <w:rStyle w:val="Artref"/>
                </w:rPr>
                <w:t xml:space="preserve"> 5.A117</w:t>
              </w:r>
            </w:ins>
          </w:p>
          <w:p w14:paraId="6B36EE99" w14:textId="77777777" w:rsidR="009F5102" w:rsidRPr="00D17132" w:rsidRDefault="009F5102">
            <w:pPr>
              <w:pStyle w:val="TableTextS5"/>
              <w:rPr>
                <w:color w:val="000000"/>
              </w:rPr>
            </w:pPr>
            <w:r w:rsidRPr="00D17132">
              <w:rPr>
                <w:color w:val="000000"/>
              </w:rPr>
              <w:t>Earth exploration-satellite</w:t>
            </w:r>
            <w:r w:rsidRPr="00D17132">
              <w:rPr>
                <w:color w:val="000000"/>
              </w:rPr>
              <w:br/>
              <w:t xml:space="preserve">(Earth-to-space)  </w:t>
            </w:r>
            <w:r w:rsidRPr="00D17132">
              <w:rPr>
                <w:rStyle w:val="Artref"/>
              </w:rPr>
              <w:t>5.541</w:t>
            </w:r>
          </w:p>
          <w:p w14:paraId="356C5FD0" w14:textId="77777777" w:rsidR="009F5102" w:rsidRPr="00D17132" w:rsidRDefault="009F5102">
            <w:pPr>
              <w:pStyle w:val="TableTextS5"/>
              <w:rPr>
                <w:color w:val="000000"/>
              </w:rPr>
            </w:pPr>
            <w:r w:rsidRPr="00D17132">
              <w:rPr>
                <w:color w:val="000000"/>
              </w:rPr>
              <w:t xml:space="preserve">Mobile-satellite (Earth-to-space) </w:t>
            </w:r>
          </w:p>
        </w:tc>
      </w:tr>
      <w:tr w:rsidR="002A6BD1" w:rsidRPr="00D17132" w14:paraId="57AFC6C8" w14:textId="77777777">
        <w:trPr>
          <w:cantSplit/>
          <w:jc w:val="center"/>
        </w:trPr>
        <w:tc>
          <w:tcPr>
            <w:tcW w:w="3084" w:type="dxa"/>
            <w:tcBorders>
              <w:top w:val="nil"/>
              <w:left w:val="single" w:sz="4" w:space="0" w:color="auto"/>
              <w:bottom w:val="single" w:sz="4" w:space="0" w:color="auto"/>
              <w:right w:val="single" w:sz="4" w:space="0" w:color="auto"/>
            </w:tcBorders>
            <w:hideMark/>
          </w:tcPr>
          <w:p w14:paraId="59031E3A" w14:textId="77777777" w:rsidR="009F5102" w:rsidRPr="00D17132" w:rsidRDefault="009F5102">
            <w:pPr>
              <w:pStyle w:val="TableTextS5"/>
              <w:spacing w:before="30" w:after="30"/>
              <w:rPr>
                <w:rStyle w:val="Artref"/>
                <w:color w:val="000000"/>
              </w:rPr>
            </w:pPr>
            <w:r w:rsidRPr="00D17132">
              <w:rPr>
                <w:rStyle w:val="Artref"/>
                <w:color w:val="000000"/>
              </w:rPr>
              <w:t>5.540</w:t>
            </w:r>
            <w:r w:rsidRPr="00D17132">
              <w:rPr>
                <w:rStyle w:val="Artref"/>
              </w:rPr>
              <w:t xml:space="preserve">  </w:t>
            </w:r>
            <w:r w:rsidRPr="00D17132">
              <w:rPr>
                <w:rStyle w:val="Artref"/>
                <w:color w:val="000000"/>
              </w:rPr>
              <w:t>5.542</w:t>
            </w:r>
          </w:p>
        </w:tc>
        <w:tc>
          <w:tcPr>
            <w:tcW w:w="3084" w:type="dxa"/>
            <w:tcBorders>
              <w:top w:val="nil"/>
              <w:left w:val="single" w:sz="4" w:space="0" w:color="auto"/>
              <w:bottom w:val="single" w:sz="4" w:space="0" w:color="auto"/>
              <w:right w:val="single" w:sz="4" w:space="0" w:color="auto"/>
            </w:tcBorders>
            <w:hideMark/>
          </w:tcPr>
          <w:p w14:paraId="67AB6F8F" w14:textId="77777777" w:rsidR="009F5102" w:rsidRPr="00D17132" w:rsidRDefault="009F5102">
            <w:pPr>
              <w:pStyle w:val="TableTextS5"/>
              <w:spacing w:before="30" w:after="30"/>
              <w:rPr>
                <w:rStyle w:val="Artref"/>
                <w:color w:val="000000"/>
              </w:rPr>
            </w:pPr>
            <w:r w:rsidRPr="00D17132">
              <w:rPr>
                <w:rStyle w:val="Artref"/>
                <w:color w:val="000000"/>
              </w:rPr>
              <w:t>5.525</w:t>
            </w:r>
            <w:r w:rsidRPr="00D17132">
              <w:rPr>
                <w:rStyle w:val="Artref"/>
              </w:rPr>
              <w:t xml:space="preserve">  </w:t>
            </w:r>
            <w:r w:rsidRPr="00D17132">
              <w:rPr>
                <w:rStyle w:val="Artref"/>
                <w:color w:val="000000"/>
              </w:rPr>
              <w:t>5.526</w:t>
            </w:r>
            <w:r w:rsidRPr="00D17132">
              <w:rPr>
                <w:rStyle w:val="Artref"/>
              </w:rPr>
              <w:t xml:space="preserve">  </w:t>
            </w:r>
            <w:r w:rsidRPr="00D17132">
              <w:rPr>
                <w:rStyle w:val="Artref"/>
                <w:color w:val="000000"/>
              </w:rPr>
              <w:t>5.527</w:t>
            </w:r>
            <w:r w:rsidRPr="00D17132">
              <w:rPr>
                <w:rStyle w:val="Artref"/>
              </w:rPr>
              <w:t xml:space="preserve">  </w:t>
            </w:r>
            <w:r w:rsidRPr="00D17132">
              <w:rPr>
                <w:rStyle w:val="Artref"/>
                <w:color w:val="000000"/>
              </w:rPr>
              <w:t>5.529</w:t>
            </w:r>
            <w:r w:rsidRPr="00D17132">
              <w:rPr>
                <w:rStyle w:val="Artref"/>
              </w:rPr>
              <w:t xml:space="preserve">  </w:t>
            </w:r>
            <w:r w:rsidRPr="00D17132">
              <w:rPr>
                <w:rStyle w:val="Artref"/>
                <w:color w:val="000000"/>
              </w:rPr>
              <w:t xml:space="preserve">5.540 </w:t>
            </w:r>
          </w:p>
        </w:tc>
        <w:tc>
          <w:tcPr>
            <w:tcW w:w="3136" w:type="dxa"/>
            <w:tcBorders>
              <w:top w:val="nil"/>
              <w:left w:val="single" w:sz="4" w:space="0" w:color="auto"/>
              <w:bottom w:val="single" w:sz="4" w:space="0" w:color="auto"/>
              <w:right w:val="single" w:sz="4" w:space="0" w:color="auto"/>
            </w:tcBorders>
            <w:hideMark/>
          </w:tcPr>
          <w:p w14:paraId="36E3AEA5" w14:textId="77777777" w:rsidR="009F5102" w:rsidRPr="00D17132" w:rsidRDefault="009F5102">
            <w:pPr>
              <w:pStyle w:val="TableTextS5"/>
              <w:spacing w:before="30" w:after="30"/>
              <w:rPr>
                <w:rStyle w:val="Artref"/>
                <w:color w:val="000000"/>
              </w:rPr>
            </w:pPr>
            <w:r w:rsidRPr="00D17132">
              <w:rPr>
                <w:rStyle w:val="Artref"/>
                <w:color w:val="000000"/>
              </w:rPr>
              <w:t>5.540</w:t>
            </w:r>
            <w:r w:rsidRPr="00D17132">
              <w:rPr>
                <w:rStyle w:val="Artref"/>
              </w:rPr>
              <w:t xml:space="preserve">  </w:t>
            </w:r>
            <w:r w:rsidRPr="00D17132">
              <w:rPr>
                <w:rStyle w:val="Artref"/>
                <w:color w:val="000000"/>
              </w:rPr>
              <w:t>5.542</w:t>
            </w:r>
          </w:p>
        </w:tc>
      </w:tr>
    </w:tbl>
    <w:p w14:paraId="0D69D481" w14:textId="77777777" w:rsidR="009F5102" w:rsidRPr="00D17132" w:rsidRDefault="009F5102" w:rsidP="002A6BD1">
      <w:pPr>
        <w:pStyle w:val="Tablefin"/>
      </w:pPr>
    </w:p>
    <w:p w14:paraId="300A1748" w14:textId="77777777" w:rsidR="005C6F60" w:rsidRPr="00D17132" w:rsidRDefault="005C6F60">
      <w:pPr>
        <w:pStyle w:val="Reasons"/>
      </w:pPr>
    </w:p>
    <w:p w14:paraId="0E2BE466" w14:textId="77777777" w:rsidR="005C6F60" w:rsidRPr="00D17132" w:rsidRDefault="009F5102">
      <w:pPr>
        <w:pStyle w:val="Proposal"/>
      </w:pPr>
      <w:r w:rsidRPr="00D17132">
        <w:t>MOD</w:t>
      </w:r>
      <w:r w:rsidRPr="00D17132">
        <w:tab/>
        <w:t>WG5B/365/7</w:t>
      </w:r>
      <w:r w:rsidRPr="00D17132">
        <w:rPr>
          <w:vanish/>
          <w:color w:val="7F7F7F" w:themeColor="text1" w:themeTint="80"/>
          <w:vertAlign w:val="superscript"/>
        </w:rPr>
        <w:t>#8364</w:t>
      </w:r>
    </w:p>
    <w:p w14:paraId="44E5DC38" w14:textId="77777777" w:rsidR="009F5102" w:rsidRPr="00D17132" w:rsidRDefault="009F5102" w:rsidP="002A6BD1">
      <w:pPr>
        <w:pStyle w:val="Tabletitle"/>
      </w:pPr>
      <w:r w:rsidRPr="00D17132">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2A6BD1" w:rsidRPr="00D17132" w14:paraId="099A369A" w14:textId="77777777">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413E2EE7" w14:textId="77777777" w:rsidR="009F5102" w:rsidRPr="00D17132" w:rsidRDefault="009F5102">
            <w:pPr>
              <w:pStyle w:val="Tablehead"/>
            </w:pPr>
            <w:r w:rsidRPr="00D17132">
              <w:t>Allocation to services</w:t>
            </w:r>
          </w:p>
        </w:tc>
      </w:tr>
      <w:tr w:rsidR="002A6BD1" w:rsidRPr="00D17132" w14:paraId="5702DD91" w14:textId="77777777">
        <w:trPr>
          <w:cantSplit/>
          <w:jc w:val="center"/>
        </w:trPr>
        <w:tc>
          <w:tcPr>
            <w:tcW w:w="3099" w:type="dxa"/>
            <w:tcBorders>
              <w:top w:val="single" w:sz="4" w:space="0" w:color="auto"/>
              <w:left w:val="single" w:sz="4" w:space="0" w:color="auto"/>
              <w:bottom w:val="single" w:sz="4" w:space="0" w:color="auto"/>
              <w:right w:val="single" w:sz="4" w:space="0" w:color="auto"/>
            </w:tcBorders>
          </w:tcPr>
          <w:p w14:paraId="7C2D6DE2" w14:textId="77777777" w:rsidR="009F5102" w:rsidRPr="00D17132" w:rsidRDefault="009F5102">
            <w:pPr>
              <w:pStyle w:val="Tablehead"/>
            </w:pPr>
            <w:r w:rsidRPr="00D17132">
              <w:t>Region 1</w:t>
            </w:r>
          </w:p>
        </w:tc>
        <w:tc>
          <w:tcPr>
            <w:tcW w:w="3100" w:type="dxa"/>
            <w:tcBorders>
              <w:top w:val="single" w:sz="4" w:space="0" w:color="auto"/>
              <w:left w:val="single" w:sz="4" w:space="0" w:color="auto"/>
              <w:bottom w:val="single" w:sz="4" w:space="0" w:color="auto"/>
              <w:right w:val="single" w:sz="4" w:space="0" w:color="auto"/>
            </w:tcBorders>
          </w:tcPr>
          <w:p w14:paraId="75DD834A" w14:textId="77777777" w:rsidR="009F5102" w:rsidRPr="00D17132" w:rsidRDefault="009F5102">
            <w:pPr>
              <w:pStyle w:val="Tablehead"/>
            </w:pPr>
            <w:r w:rsidRPr="00D17132">
              <w:t>Region 2</w:t>
            </w:r>
          </w:p>
        </w:tc>
        <w:tc>
          <w:tcPr>
            <w:tcW w:w="3100" w:type="dxa"/>
            <w:tcBorders>
              <w:top w:val="single" w:sz="4" w:space="0" w:color="auto"/>
              <w:left w:val="single" w:sz="4" w:space="0" w:color="auto"/>
              <w:bottom w:val="single" w:sz="4" w:space="0" w:color="auto"/>
              <w:right w:val="single" w:sz="4" w:space="0" w:color="auto"/>
            </w:tcBorders>
          </w:tcPr>
          <w:p w14:paraId="4E02A864" w14:textId="77777777" w:rsidR="009F5102" w:rsidRPr="00D17132" w:rsidRDefault="009F5102">
            <w:pPr>
              <w:pStyle w:val="Tablehead"/>
            </w:pPr>
            <w:r w:rsidRPr="00D17132">
              <w:t>Region 3</w:t>
            </w:r>
          </w:p>
        </w:tc>
      </w:tr>
      <w:tr w:rsidR="002A6BD1" w:rsidRPr="00D17132" w14:paraId="574EA95C" w14:textId="77777777">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23FAEA54" w14:textId="77777777" w:rsidR="009F5102" w:rsidRPr="00D17132" w:rsidRDefault="009F5102">
            <w:pPr>
              <w:pStyle w:val="TableTextS5"/>
              <w:ind w:left="3266" w:hanging="3266"/>
              <w:rPr>
                <w:ins w:id="97" w:author="Schaefer, Susanne" w:date="2023-10-23T11:40:00Z"/>
              </w:rPr>
            </w:pPr>
            <w:r w:rsidRPr="00D17132">
              <w:rPr>
                <w:rStyle w:val="Tablefreq"/>
              </w:rPr>
              <w:t>29.9-30</w:t>
            </w:r>
            <w:r w:rsidRPr="00D17132">
              <w:tab/>
            </w:r>
            <w:r w:rsidRPr="00D17132">
              <w:rPr>
                <w:b/>
              </w:rPr>
              <w:tab/>
            </w:r>
            <w:r w:rsidRPr="00D17132">
              <w:t xml:space="preserve">FIXED-SATELLITE (Earth-to-space) </w:t>
            </w:r>
            <w:r w:rsidRPr="00D17132">
              <w:rPr>
                <w:rStyle w:val="Artref"/>
              </w:rPr>
              <w:t>5.484A  5.484B  5.516B  5.527A  5.539</w:t>
            </w:r>
          </w:p>
          <w:p w14:paraId="6BFC6C82" w14:textId="77777777" w:rsidR="009F5102" w:rsidRPr="00D17132" w:rsidRDefault="009F5102">
            <w:pPr>
              <w:pStyle w:val="TableTextS5"/>
              <w:ind w:left="3266" w:hanging="3266"/>
              <w:rPr>
                <w:b/>
                <w:bCs/>
                <w:szCs w:val="16"/>
              </w:rPr>
            </w:pPr>
            <w:ins w:id="98" w:author="Schaefer, Susanne" w:date="2023-10-23T11:40:00Z">
              <w:r w:rsidRPr="00D17132">
                <w:rPr>
                  <w:rStyle w:val="Artref"/>
                </w:rPr>
                <w:tab/>
              </w:r>
              <w:r w:rsidRPr="00D17132">
                <w:rPr>
                  <w:rStyle w:val="Artref"/>
                </w:rPr>
                <w:tab/>
              </w:r>
              <w:r w:rsidRPr="00D17132">
                <w:rPr>
                  <w:rStyle w:val="Artref"/>
                </w:rPr>
                <w:tab/>
              </w:r>
              <w:r w:rsidRPr="00D17132">
                <w:rPr>
                  <w:rStyle w:val="Artref"/>
                </w:rPr>
                <w:tab/>
              </w:r>
            </w:ins>
            <w:ins w:id="99" w:author="Karina, Cessy" w:date="2023-04-01T17:54:00Z">
              <w:r w:rsidRPr="00D17132">
                <w:t>INTER-SATELLITE  ADD</w:t>
              </w:r>
              <w:r w:rsidRPr="00D17132">
                <w:rPr>
                  <w:rStyle w:val="Artref"/>
                </w:rPr>
                <w:t xml:space="preserve"> 5.A117</w:t>
              </w:r>
            </w:ins>
          </w:p>
          <w:p w14:paraId="4DDBA8D1" w14:textId="77777777" w:rsidR="009F5102" w:rsidRPr="00D17132" w:rsidRDefault="009F5102">
            <w:pPr>
              <w:pStyle w:val="TableTextS5"/>
            </w:pPr>
            <w:r w:rsidRPr="00D17132">
              <w:tab/>
            </w:r>
            <w:r w:rsidRPr="00D17132">
              <w:tab/>
            </w:r>
            <w:r w:rsidRPr="00D17132">
              <w:tab/>
            </w:r>
            <w:r w:rsidRPr="00D17132">
              <w:tab/>
              <w:t>MOBILE-SATELLITE (Earth-to-space)</w:t>
            </w:r>
          </w:p>
          <w:p w14:paraId="7EE841D9" w14:textId="77777777" w:rsidR="009F5102" w:rsidRPr="00D17132" w:rsidRDefault="009F5102">
            <w:pPr>
              <w:pStyle w:val="TableTextS5"/>
            </w:pPr>
            <w:r w:rsidRPr="00D17132">
              <w:tab/>
            </w:r>
            <w:r w:rsidRPr="00D17132">
              <w:tab/>
            </w:r>
            <w:r w:rsidRPr="00D17132">
              <w:tab/>
            </w:r>
            <w:r w:rsidRPr="00D17132">
              <w:tab/>
              <w:t xml:space="preserve">Earth exploration-satellite (Earth-to-space)  </w:t>
            </w:r>
            <w:r w:rsidRPr="00D17132">
              <w:rPr>
                <w:rStyle w:val="Artref"/>
              </w:rPr>
              <w:t>5.541  5.543</w:t>
            </w:r>
          </w:p>
          <w:p w14:paraId="2F331F90" w14:textId="77777777" w:rsidR="009F5102" w:rsidRPr="00D17132" w:rsidRDefault="009F5102">
            <w:pPr>
              <w:pStyle w:val="TableTextS5"/>
              <w:rPr>
                <w:rStyle w:val="Artref"/>
              </w:rPr>
            </w:pPr>
            <w:r w:rsidRPr="00D17132">
              <w:rPr>
                <w:rStyle w:val="Artref"/>
              </w:rPr>
              <w:tab/>
            </w:r>
            <w:r w:rsidRPr="00D17132">
              <w:rPr>
                <w:rStyle w:val="Artref"/>
              </w:rPr>
              <w:tab/>
            </w:r>
            <w:r w:rsidRPr="00D17132">
              <w:rPr>
                <w:rStyle w:val="Artref"/>
              </w:rPr>
              <w:tab/>
            </w:r>
            <w:r w:rsidRPr="00D17132">
              <w:rPr>
                <w:rStyle w:val="Artref"/>
              </w:rPr>
              <w:tab/>
              <w:t>5.525  5.526  5.527  5.538  5.540  5.542</w:t>
            </w:r>
          </w:p>
        </w:tc>
      </w:tr>
    </w:tbl>
    <w:p w14:paraId="7FC40449" w14:textId="77777777" w:rsidR="009F5102" w:rsidRPr="00D17132" w:rsidRDefault="009F5102" w:rsidP="002A6BD1">
      <w:pPr>
        <w:pStyle w:val="Tablefin"/>
      </w:pPr>
    </w:p>
    <w:p w14:paraId="1DE56ADE" w14:textId="77777777" w:rsidR="005C6F60" w:rsidRPr="00D17132" w:rsidRDefault="005C6F60">
      <w:pPr>
        <w:pStyle w:val="Reasons"/>
      </w:pPr>
    </w:p>
    <w:p w14:paraId="0541945A" w14:textId="77777777" w:rsidR="009F5102" w:rsidRPr="00D17132" w:rsidRDefault="009F5102" w:rsidP="007F1392">
      <w:pPr>
        <w:pStyle w:val="ArtNo"/>
        <w:spacing w:before="0"/>
      </w:pPr>
      <w:bookmarkStart w:id="100" w:name="_Toc42842422"/>
      <w:r w:rsidRPr="00D17132">
        <w:t xml:space="preserve">ARTICLE </w:t>
      </w:r>
      <w:r w:rsidRPr="00D17132">
        <w:rPr>
          <w:rStyle w:val="href"/>
        </w:rPr>
        <w:t>21</w:t>
      </w:r>
      <w:bookmarkEnd w:id="100"/>
    </w:p>
    <w:p w14:paraId="3FE50208" w14:textId="77777777" w:rsidR="009F5102" w:rsidRPr="00D17132" w:rsidRDefault="009F5102" w:rsidP="007F1392">
      <w:pPr>
        <w:pStyle w:val="Arttitle"/>
      </w:pPr>
      <w:bookmarkStart w:id="101" w:name="_Toc327956622"/>
      <w:bookmarkStart w:id="102" w:name="_Toc42842423"/>
      <w:r w:rsidRPr="00D17132">
        <w:t>Terrestrial and space services sharing frequency bands above 1 GHz</w:t>
      </w:r>
      <w:bookmarkEnd w:id="101"/>
      <w:bookmarkEnd w:id="102"/>
    </w:p>
    <w:p w14:paraId="4F8BD5BB" w14:textId="77777777" w:rsidR="009F5102" w:rsidRPr="00D17132" w:rsidRDefault="009F5102" w:rsidP="007F1392">
      <w:pPr>
        <w:pStyle w:val="Section1"/>
        <w:keepNext/>
      </w:pPr>
      <w:r w:rsidRPr="00D17132">
        <w:t>Section V − Limits of power flux-density from space stations</w:t>
      </w:r>
    </w:p>
    <w:p w14:paraId="42934532" w14:textId="77777777" w:rsidR="005C6F60" w:rsidRPr="00D17132" w:rsidRDefault="009F5102">
      <w:pPr>
        <w:pStyle w:val="Proposal"/>
      </w:pPr>
      <w:r w:rsidRPr="00D17132">
        <w:t>MOD</w:t>
      </w:r>
      <w:r w:rsidRPr="00D17132">
        <w:tab/>
        <w:t>WG5B/365/8</w:t>
      </w:r>
      <w:r w:rsidRPr="00D17132">
        <w:rPr>
          <w:vanish/>
          <w:color w:val="7F7F7F" w:themeColor="text1" w:themeTint="80"/>
          <w:vertAlign w:val="superscript"/>
        </w:rPr>
        <w:t>#8365</w:t>
      </w:r>
    </w:p>
    <w:p w14:paraId="26D255F9" w14:textId="77777777" w:rsidR="009F5102" w:rsidRPr="00D17132" w:rsidRDefault="009F5102" w:rsidP="002A6BD1">
      <w:pPr>
        <w:pStyle w:val="TableNo"/>
        <w:keepLines/>
      </w:pPr>
      <w:r w:rsidRPr="00D17132">
        <w:t xml:space="preserve">TABLE  </w:t>
      </w:r>
      <w:r w:rsidRPr="00D17132">
        <w:rPr>
          <w:b/>
          <w:bCs/>
        </w:rPr>
        <w:t>21-4</w:t>
      </w:r>
      <w:r w:rsidRPr="00D17132">
        <w:rPr>
          <w:sz w:val="16"/>
          <w:szCs w:val="16"/>
        </w:rPr>
        <w:t>     (R</w:t>
      </w:r>
      <w:r w:rsidRPr="00D17132">
        <w:rPr>
          <w:caps w:val="0"/>
          <w:sz w:val="16"/>
          <w:szCs w:val="16"/>
        </w:rPr>
        <w:t>ev</w:t>
      </w:r>
      <w:r w:rsidRPr="00D17132">
        <w:rPr>
          <w:sz w:val="16"/>
          <w:szCs w:val="16"/>
        </w:rPr>
        <w:t>.WRC</w:t>
      </w:r>
      <w:r w:rsidRPr="00D17132">
        <w:rPr>
          <w:sz w:val="16"/>
          <w:szCs w:val="16"/>
        </w:rPr>
        <w:noBreakHyphen/>
      </w:r>
      <w:del w:id="103" w:author="USA" w:date="2022-04-21T14:34:00Z">
        <w:r w:rsidRPr="00D17132" w:rsidDel="00C02CBF">
          <w:rPr>
            <w:sz w:val="16"/>
            <w:szCs w:val="16"/>
          </w:rPr>
          <w:delText>19</w:delText>
        </w:r>
      </w:del>
      <w:ins w:id="104" w:author="USA" w:date="2022-04-21T14:34:00Z">
        <w:r w:rsidRPr="00D17132">
          <w:rPr>
            <w:sz w:val="16"/>
            <w:szCs w:val="16"/>
          </w:rPr>
          <w:t>23</w:t>
        </w:r>
      </w:ins>
      <w:r w:rsidRPr="00D17132">
        <w:rPr>
          <w:sz w:val="16"/>
          <w:szCs w:val="16"/>
        </w:rPr>
        <w:t>)</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002"/>
        <w:gridCol w:w="2134"/>
        <w:gridCol w:w="1205"/>
        <w:gridCol w:w="941"/>
        <w:gridCol w:w="1185"/>
        <w:gridCol w:w="1098"/>
        <w:gridCol w:w="1074"/>
      </w:tblGrid>
      <w:tr w:rsidR="002A6BD1" w:rsidRPr="00D17132" w14:paraId="0BC1EE97" w14:textId="77777777">
        <w:trPr>
          <w:cantSplit/>
          <w:jc w:val="center"/>
        </w:trPr>
        <w:tc>
          <w:tcPr>
            <w:tcW w:w="2002" w:type="dxa"/>
            <w:vMerge w:val="restart"/>
            <w:vAlign w:val="center"/>
          </w:tcPr>
          <w:p w14:paraId="6E38FDE2" w14:textId="77777777" w:rsidR="009F5102" w:rsidRPr="00D17132" w:rsidRDefault="009F5102" w:rsidP="002A6BD1">
            <w:pPr>
              <w:pStyle w:val="Tablehead"/>
              <w:keepLines/>
            </w:pPr>
            <w:r w:rsidRPr="00D17132">
              <w:t>Frequency band</w:t>
            </w:r>
          </w:p>
        </w:tc>
        <w:tc>
          <w:tcPr>
            <w:tcW w:w="2134" w:type="dxa"/>
            <w:vMerge w:val="restart"/>
            <w:vAlign w:val="center"/>
          </w:tcPr>
          <w:p w14:paraId="1B70AB6F" w14:textId="77777777" w:rsidR="009F5102" w:rsidRPr="00D17132" w:rsidRDefault="009F5102" w:rsidP="002A6BD1">
            <w:pPr>
              <w:pStyle w:val="Tablehead"/>
              <w:keepLines/>
            </w:pPr>
            <w:r w:rsidRPr="00D17132">
              <w:t>Service*</w:t>
            </w:r>
          </w:p>
        </w:tc>
        <w:tc>
          <w:tcPr>
            <w:tcW w:w="4429" w:type="dxa"/>
            <w:gridSpan w:val="4"/>
            <w:vAlign w:val="center"/>
          </w:tcPr>
          <w:p w14:paraId="4C6D7D31" w14:textId="77777777" w:rsidR="009F5102" w:rsidRPr="00D17132" w:rsidRDefault="009F5102" w:rsidP="002A6BD1">
            <w:pPr>
              <w:pStyle w:val="Tablehead"/>
              <w:keepLines/>
            </w:pPr>
            <w:r w:rsidRPr="00D17132">
              <w:t>Limit in dB(W/m</w:t>
            </w:r>
            <w:r w:rsidRPr="00D17132">
              <w:rPr>
                <w:vertAlign w:val="superscript"/>
              </w:rPr>
              <w:t>2</w:t>
            </w:r>
            <w:r w:rsidRPr="00D17132">
              <w:t>) for angles</w:t>
            </w:r>
            <w:r w:rsidRPr="00D17132">
              <w:br/>
              <w:t>of arrival (δ) above the horizontal plane</w:t>
            </w:r>
          </w:p>
        </w:tc>
        <w:tc>
          <w:tcPr>
            <w:tcW w:w="1074" w:type="dxa"/>
            <w:vMerge w:val="restart"/>
            <w:noWrap/>
            <w:tcMar>
              <w:left w:w="0" w:type="dxa"/>
              <w:right w:w="0" w:type="dxa"/>
            </w:tcMar>
            <w:vAlign w:val="center"/>
          </w:tcPr>
          <w:p w14:paraId="1F689FAA" w14:textId="77777777" w:rsidR="009F5102" w:rsidRPr="00D17132" w:rsidRDefault="009F5102" w:rsidP="002A6BD1">
            <w:pPr>
              <w:pStyle w:val="Tablehead"/>
              <w:keepLines/>
            </w:pPr>
            <w:r w:rsidRPr="00D17132">
              <w:t>Reference bandwidth</w:t>
            </w:r>
          </w:p>
        </w:tc>
      </w:tr>
      <w:tr w:rsidR="002A6BD1" w:rsidRPr="00D17132" w14:paraId="70A28A17" w14:textId="77777777">
        <w:trPr>
          <w:cantSplit/>
          <w:jc w:val="center"/>
        </w:trPr>
        <w:tc>
          <w:tcPr>
            <w:tcW w:w="2002" w:type="dxa"/>
            <w:vMerge/>
            <w:vAlign w:val="center"/>
          </w:tcPr>
          <w:p w14:paraId="29EAC251" w14:textId="77777777" w:rsidR="009F5102" w:rsidRPr="00D17132" w:rsidRDefault="009F5102" w:rsidP="002A6BD1">
            <w:pPr>
              <w:keepNext/>
              <w:keepLines/>
              <w:tabs>
                <w:tab w:val="clear" w:pos="1134"/>
                <w:tab w:val="clear" w:pos="1871"/>
                <w:tab w:val="clear" w:pos="2268"/>
              </w:tabs>
              <w:spacing w:before="80" w:after="80"/>
              <w:jc w:val="center"/>
              <w:rPr>
                <w:b/>
                <w:sz w:val="20"/>
                <w:rPrChange w:id="105" w:author="1.17 Chairman" w:date="2022-05-18T11:18:00Z">
                  <w:rPr>
                    <w:b/>
                    <w:sz w:val="20"/>
                    <w:highlight w:val="yellow"/>
                  </w:rPr>
                </w:rPrChange>
              </w:rPr>
            </w:pPr>
          </w:p>
        </w:tc>
        <w:tc>
          <w:tcPr>
            <w:tcW w:w="2134" w:type="dxa"/>
            <w:vMerge/>
            <w:vAlign w:val="center"/>
          </w:tcPr>
          <w:p w14:paraId="2E2D5E64" w14:textId="77777777" w:rsidR="009F5102" w:rsidRPr="00D17132" w:rsidRDefault="009F5102" w:rsidP="002A6BD1">
            <w:pPr>
              <w:keepNext/>
              <w:keepLines/>
              <w:tabs>
                <w:tab w:val="clear" w:pos="1134"/>
                <w:tab w:val="clear" w:pos="1871"/>
                <w:tab w:val="clear" w:pos="2268"/>
              </w:tabs>
              <w:spacing w:before="80" w:after="80"/>
              <w:jc w:val="center"/>
              <w:rPr>
                <w:b/>
                <w:sz w:val="20"/>
                <w:rPrChange w:id="106" w:author="1.17 Chairman" w:date="2022-05-18T11:18:00Z">
                  <w:rPr>
                    <w:b/>
                    <w:sz w:val="20"/>
                    <w:highlight w:val="yellow"/>
                  </w:rPr>
                </w:rPrChange>
              </w:rPr>
            </w:pPr>
          </w:p>
        </w:tc>
        <w:tc>
          <w:tcPr>
            <w:tcW w:w="1205" w:type="dxa"/>
            <w:vAlign w:val="center"/>
          </w:tcPr>
          <w:p w14:paraId="1D8AE850" w14:textId="77777777" w:rsidR="009F5102" w:rsidRPr="00D17132" w:rsidRDefault="009F5102" w:rsidP="002A6BD1">
            <w:pPr>
              <w:pStyle w:val="Tablehead"/>
              <w:keepLines/>
              <w:rPr>
                <w:rPrChange w:id="107" w:author="1.17 Chairman" w:date="2022-05-18T11:18:00Z">
                  <w:rPr>
                    <w:highlight w:val="yellow"/>
                  </w:rPr>
                </w:rPrChange>
              </w:rPr>
            </w:pPr>
            <w:r w:rsidRPr="00D17132">
              <w:rPr>
                <w:rPrChange w:id="108" w:author="1.17 Chairman" w:date="2022-05-18T11:18:00Z">
                  <w:rPr>
                    <w:highlight w:val="yellow"/>
                  </w:rPr>
                </w:rPrChange>
              </w:rPr>
              <w:t>0°-5°</w:t>
            </w:r>
          </w:p>
        </w:tc>
        <w:tc>
          <w:tcPr>
            <w:tcW w:w="2126" w:type="dxa"/>
            <w:gridSpan w:val="2"/>
            <w:vAlign w:val="center"/>
          </w:tcPr>
          <w:p w14:paraId="74FF1190" w14:textId="77777777" w:rsidR="009F5102" w:rsidRPr="00D17132" w:rsidRDefault="009F5102" w:rsidP="002A6BD1">
            <w:pPr>
              <w:pStyle w:val="Tablehead"/>
              <w:keepLines/>
              <w:rPr>
                <w:rPrChange w:id="109" w:author="1.17 Chairman" w:date="2022-05-18T11:18:00Z">
                  <w:rPr>
                    <w:highlight w:val="yellow"/>
                  </w:rPr>
                </w:rPrChange>
              </w:rPr>
            </w:pPr>
            <w:r w:rsidRPr="00D17132">
              <w:rPr>
                <w:rPrChange w:id="110" w:author="1.17 Chairman" w:date="2022-05-18T11:18:00Z">
                  <w:rPr>
                    <w:highlight w:val="yellow"/>
                  </w:rPr>
                </w:rPrChange>
              </w:rPr>
              <w:t>5°-25°</w:t>
            </w:r>
          </w:p>
        </w:tc>
        <w:tc>
          <w:tcPr>
            <w:tcW w:w="1098" w:type="dxa"/>
            <w:vAlign w:val="center"/>
          </w:tcPr>
          <w:p w14:paraId="7851AC9B" w14:textId="77777777" w:rsidR="009F5102" w:rsidRPr="00D17132" w:rsidRDefault="009F5102" w:rsidP="002A6BD1">
            <w:pPr>
              <w:pStyle w:val="Tablehead"/>
              <w:keepLines/>
              <w:rPr>
                <w:rPrChange w:id="111" w:author="1.17 Chairman" w:date="2022-05-18T11:18:00Z">
                  <w:rPr>
                    <w:highlight w:val="yellow"/>
                  </w:rPr>
                </w:rPrChange>
              </w:rPr>
            </w:pPr>
            <w:r w:rsidRPr="00D17132">
              <w:rPr>
                <w:rPrChange w:id="112" w:author="1.17 Chairman" w:date="2022-05-18T11:18:00Z">
                  <w:rPr>
                    <w:highlight w:val="yellow"/>
                  </w:rPr>
                </w:rPrChange>
              </w:rPr>
              <w:t>25°-90°</w:t>
            </w:r>
          </w:p>
        </w:tc>
        <w:tc>
          <w:tcPr>
            <w:tcW w:w="1074" w:type="dxa"/>
            <w:vMerge/>
            <w:vAlign w:val="center"/>
          </w:tcPr>
          <w:p w14:paraId="7057BAB4" w14:textId="77777777" w:rsidR="009F5102" w:rsidRPr="00D17132" w:rsidRDefault="009F5102" w:rsidP="002A6BD1">
            <w:pPr>
              <w:keepNext/>
              <w:keepLines/>
              <w:tabs>
                <w:tab w:val="clear" w:pos="1134"/>
                <w:tab w:val="clear" w:pos="1871"/>
                <w:tab w:val="clear" w:pos="2268"/>
              </w:tabs>
              <w:spacing w:before="80" w:after="80"/>
              <w:jc w:val="center"/>
              <w:rPr>
                <w:b/>
                <w:sz w:val="20"/>
                <w:rPrChange w:id="113" w:author="1.17 Chairman" w:date="2022-05-18T11:18:00Z">
                  <w:rPr>
                    <w:b/>
                    <w:sz w:val="20"/>
                    <w:highlight w:val="yellow"/>
                  </w:rPr>
                </w:rPrChange>
              </w:rPr>
            </w:pPr>
          </w:p>
        </w:tc>
      </w:tr>
      <w:tr w:rsidR="002A6BD1" w:rsidRPr="00D17132" w14:paraId="476DF95A"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9639" w:type="dxa"/>
            <w:gridSpan w:val="7"/>
          </w:tcPr>
          <w:p w14:paraId="26989A8E" w14:textId="77777777" w:rsidR="009F5102" w:rsidRPr="00D17132" w:rsidRDefault="009F5102" w:rsidP="002A6BD1">
            <w:pPr>
              <w:pStyle w:val="Tabletext"/>
              <w:keepNext/>
              <w:keepLines/>
            </w:pPr>
            <w:r w:rsidRPr="00D17132">
              <w:t>...</w:t>
            </w:r>
          </w:p>
        </w:tc>
      </w:tr>
      <w:tr w:rsidR="002A6BD1" w:rsidRPr="00D17132" w14:paraId="580B9374"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6103BB46" w14:textId="77777777" w:rsidR="009F5102" w:rsidRPr="00D17132" w:rsidRDefault="009F5102" w:rsidP="002A6BD1">
            <w:pPr>
              <w:pStyle w:val="Tabletext"/>
              <w:keepNext/>
              <w:keepLines/>
            </w:pPr>
            <w:r w:rsidRPr="00D17132">
              <w:t xml:space="preserve">17.7-19.3 GHz </w:t>
            </w:r>
            <w:r w:rsidRPr="00D17132">
              <w:rPr>
                <w:position w:val="6"/>
                <w:sz w:val="16"/>
                <w:szCs w:val="16"/>
              </w:rPr>
              <w:t>7, 8</w:t>
            </w:r>
          </w:p>
        </w:tc>
        <w:tc>
          <w:tcPr>
            <w:tcW w:w="2134" w:type="dxa"/>
            <w:vMerge w:val="restart"/>
          </w:tcPr>
          <w:p w14:paraId="67345481" w14:textId="77777777" w:rsidR="009F5102" w:rsidRPr="00D17132" w:rsidRDefault="009F5102" w:rsidP="002A6BD1">
            <w:pPr>
              <w:pStyle w:val="Tabletext"/>
              <w:keepNext/>
              <w:keepLines/>
              <w:rPr>
                <w:ins w:id="114" w:author="Wayne Whyte" w:date="2022-04-21T13:51:00Z"/>
              </w:rPr>
            </w:pPr>
            <w:r w:rsidRPr="00D17132">
              <w:t>Fixed-satellite</w:t>
            </w:r>
            <w:r w:rsidRPr="00D17132">
              <w:br/>
              <w:t>(space-to-Earth)</w:t>
            </w:r>
          </w:p>
          <w:p w14:paraId="5D9ABE2A" w14:textId="77777777" w:rsidR="009F5102" w:rsidRPr="00D17132" w:rsidRDefault="009F5102" w:rsidP="002A6BD1">
            <w:pPr>
              <w:pStyle w:val="Tabletext"/>
              <w:keepNext/>
              <w:keepLines/>
            </w:pPr>
            <w:ins w:id="115" w:author="Karina, Cessy" w:date="2023-04-01T18:23:00Z">
              <w:r w:rsidRPr="00D17132">
                <w:t>Inter-satellite</w:t>
              </w:r>
            </w:ins>
          </w:p>
          <w:p w14:paraId="147E4147" w14:textId="77777777" w:rsidR="009F5102" w:rsidRPr="00D17132" w:rsidRDefault="009F5102" w:rsidP="002A6BD1">
            <w:pPr>
              <w:pStyle w:val="Tabletext"/>
              <w:keepNext/>
              <w:keepLines/>
            </w:pPr>
            <w:r w:rsidRPr="00D17132">
              <w:t>Meteorological-satellite</w:t>
            </w:r>
            <w:r w:rsidRPr="00D17132">
              <w:br/>
              <w:t>(space-to-Earth)</w:t>
            </w:r>
          </w:p>
        </w:tc>
        <w:tc>
          <w:tcPr>
            <w:tcW w:w="1205" w:type="dxa"/>
          </w:tcPr>
          <w:p w14:paraId="4A9B0979" w14:textId="77777777" w:rsidR="009F5102" w:rsidRPr="00D17132" w:rsidRDefault="009F5102" w:rsidP="002A6BD1">
            <w:pPr>
              <w:pStyle w:val="Tabletext"/>
              <w:keepNext/>
              <w:keepLines/>
              <w:ind w:left="-57" w:right="-57"/>
              <w:jc w:val="center"/>
            </w:pPr>
            <w:r w:rsidRPr="00D17132">
              <w:rPr>
                <w:b/>
              </w:rPr>
              <w:t>0°-5°</w:t>
            </w:r>
          </w:p>
        </w:tc>
        <w:tc>
          <w:tcPr>
            <w:tcW w:w="2126" w:type="dxa"/>
            <w:gridSpan w:val="2"/>
          </w:tcPr>
          <w:p w14:paraId="38C74824" w14:textId="77777777" w:rsidR="009F5102" w:rsidRPr="00D17132" w:rsidRDefault="009F5102" w:rsidP="002A6BD1">
            <w:pPr>
              <w:pStyle w:val="Tabletext"/>
              <w:keepNext/>
              <w:keepLines/>
              <w:ind w:left="-113" w:right="-113"/>
              <w:jc w:val="center"/>
            </w:pPr>
            <w:r w:rsidRPr="00D17132">
              <w:rPr>
                <w:b/>
              </w:rPr>
              <w:t>5°-25°</w:t>
            </w:r>
          </w:p>
        </w:tc>
        <w:tc>
          <w:tcPr>
            <w:tcW w:w="1098" w:type="dxa"/>
            <w:noWrap/>
            <w:tcMar>
              <w:left w:w="0" w:type="dxa"/>
              <w:right w:w="0" w:type="dxa"/>
            </w:tcMar>
          </w:tcPr>
          <w:p w14:paraId="5027571B" w14:textId="77777777" w:rsidR="009F5102" w:rsidRPr="00D17132" w:rsidRDefault="009F5102" w:rsidP="002A6BD1">
            <w:pPr>
              <w:pStyle w:val="Tabletext"/>
              <w:keepNext/>
              <w:keepLines/>
              <w:jc w:val="center"/>
            </w:pPr>
            <w:r w:rsidRPr="00D17132">
              <w:rPr>
                <w:b/>
              </w:rPr>
              <w:t>25°-90°</w:t>
            </w:r>
          </w:p>
        </w:tc>
        <w:tc>
          <w:tcPr>
            <w:tcW w:w="1074" w:type="dxa"/>
            <w:vMerge w:val="restart"/>
          </w:tcPr>
          <w:p w14:paraId="10459255" w14:textId="77777777" w:rsidR="009F5102" w:rsidRPr="00D17132" w:rsidRDefault="009F5102" w:rsidP="002A6BD1">
            <w:pPr>
              <w:pStyle w:val="Tabletext"/>
              <w:keepNext/>
              <w:keepLines/>
              <w:jc w:val="center"/>
            </w:pPr>
            <w:r w:rsidRPr="00D17132">
              <w:t>1 MHz</w:t>
            </w:r>
          </w:p>
        </w:tc>
      </w:tr>
      <w:tr w:rsidR="002A6BD1" w:rsidRPr="00D17132" w14:paraId="05FE742C"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4F24BB68" w14:textId="77777777" w:rsidR="009F5102" w:rsidRPr="00D17132" w:rsidRDefault="009F5102">
            <w:pPr>
              <w:pStyle w:val="Tabletext"/>
              <w:rPr>
                <w:rPrChange w:id="116" w:author="1.17 Chairman" w:date="2022-05-18T11:18:00Z">
                  <w:rPr>
                    <w:highlight w:val="yellow"/>
                  </w:rPr>
                </w:rPrChange>
              </w:rPr>
            </w:pPr>
          </w:p>
        </w:tc>
        <w:tc>
          <w:tcPr>
            <w:tcW w:w="2134" w:type="dxa"/>
            <w:vMerge/>
          </w:tcPr>
          <w:p w14:paraId="4F365EB2" w14:textId="77777777" w:rsidR="009F5102" w:rsidRPr="00D17132" w:rsidRDefault="009F5102">
            <w:pPr>
              <w:pStyle w:val="Tabletext"/>
            </w:pPr>
          </w:p>
        </w:tc>
        <w:tc>
          <w:tcPr>
            <w:tcW w:w="1205" w:type="dxa"/>
          </w:tcPr>
          <w:p w14:paraId="73DBAB4D" w14:textId="77777777" w:rsidR="009F5102" w:rsidRPr="00D17132" w:rsidRDefault="009F5102">
            <w:pPr>
              <w:pStyle w:val="Tabletext"/>
              <w:ind w:left="-57" w:right="-57"/>
              <w:jc w:val="center"/>
            </w:pPr>
            <w:r w:rsidRPr="00D17132">
              <w:t xml:space="preserve">−115 </w:t>
            </w:r>
            <w:r w:rsidRPr="00D17132">
              <w:rPr>
                <w:position w:val="6"/>
                <w:sz w:val="16"/>
                <w:szCs w:val="16"/>
              </w:rPr>
              <w:t>14, 15</w:t>
            </w:r>
          </w:p>
          <w:p w14:paraId="4D47A49B" w14:textId="77777777" w:rsidR="009F5102" w:rsidRPr="00D17132" w:rsidRDefault="009F5102">
            <w:pPr>
              <w:pStyle w:val="Tabletext"/>
              <w:ind w:left="-57" w:right="-57"/>
              <w:jc w:val="center"/>
            </w:pPr>
            <w:r w:rsidRPr="00D17132">
              <w:t>or</w:t>
            </w:r>
          </w:p>
          <w:p w14:paraId="50829D0F" w14:textId="77777777" w:rsidR="009F5102" w:rsidRPr="00D17132" w:rsidRDefault="009F5102">
            <w:pPr>
              <w:pStyle w:val="Tabletext"/>
              <w:ind w:left="-57" w:right="-57"/>
              <w:jc w:val="center"/>
            </w:pPr>
            <w:r w:rsidRPr="00D17132">
              <w:t xml:space="preserve">−115 − </w:t>
            </w:r>
            <w:r w:rsidRPr="00D17132">
              <w:rPr>
                <w:i/>
                <w:iCs/>
              </w:rPr>
              <w:t>X</w:t>
            </w:r>
            <w:r w:rsidRPr="00D17132">
              <w:t xml:space="preserve"> </w:t>
            </w:r>
            <w:r w:rsidRPr="00D17132">
              <w:rPr>
                <w:position w:val="6"/>
                <w:sz w:val="16"/>
                <w:szCs w:val="16"/>
              </w:rPr>
              <w:t>13</w:t>
            </w:r>
          </w:p>
        </w:tc>
        <w:tc>
          <w:tcPr>
            <w:tcW w:w="2126" w:type="dxa"/>
            <w:gridSpan w:val="2"/>
          </w:tcPr>
          <w:p w14:paraId="3DD01E9E" w14:textId="77777777" w:rsidR="009F5102" w:rsidRPr="00D17132" w:rsidRDefault="009F5102">
            <w:pPr>
              <w:pStyle w:val="Tabletext"/>
              <w:ind w:left="-113" w:right="-113"/>
              <w:jc w:val="center"/>
            </w:pPr>
            <w:r w:rsidRPr="00D17132">
              <w:t xml:space="preserve">−115 + 0.5(δ − 5) </w:t>
            </w:r>
            <w:r w:rsidRPr="00D17132">
              <w:rPr>
                <w:position w:val="6"/>
                <w:sz w:val="16"/>
                <w:szCs w:val="16"/>
              </w:rPr>
              <w:t>14, 15</w:t>
            </w:r>
          </w:p>
          <w:p w14:paraId="743368E4" w14:textId="77777777" w:rsidR="009F5102" w:rsidRPr="00D17132" w:rsidRDefault="009F5102">
            <w:pPr>
              <w:pStyle w:val="Tabletext"/>
              <w:ind w:left="-113" w:right="-113"/>
              <w:jc w:val="center"/>
            </w:pPr>
            <w:r w:rsidRPr="00D17132">
              <w:t>or</w:t>
            </w:r>
          </w:p>
          <w:p w14:paraId="734BD655" w14:textId="77777777" w:rsidR="009F5102" w:rsidRPr="00D17132" w:rsidRDefault="009F5102">
            <w:pPr>
              <w:pStyle w:val="Tabletext"/>
              <w:ind w:left="-113" w:right="-113"/>
              <w:jc w:val="center"/>
            </w:pPr>
            <w:r w:rsidRPr="00D17132">
              <w:t xml:space="preserve">−115 − </w:t>
            </w:r>
            <w:r w:rsidRPr="00D17132">
              <w:rPr>
                <w:i/>
                <w:iCs/>
              </w:rPr>
              <w:t>X</w:t>
            </w:r>
            <w:r w:rsidRPr="00D17132">
              <w:t xml:space="preserve"> + ((10 + </w:t>
            </w:r>
            <w:r w:rsidRPr="00D17132">
              <w:rPr>
                <w:i/>
                <w:iCs/>
              </w:rPr>
              <w:t>X</w:t>
            </w:r>
            <w:r w:rsidRPr="00D17132">
              <w:t xml:space="preserve"> )/20)</w:t>
            </w:r>
          </w:p>
          <w:p w14:paraId="3F6A5D1C" w14:textId="77777777" w:rsidR="009F5102" w:rsidRPr="00D17132" w:rsidRDefault="009F5102">
            <w:pPr>
              <w:pStyle w:val="Tabletext"/>
              <w:ind w:left="-113" w:right="-113"/>
              <w:jc w:val="center"/>
            </w:pPr>
            <w:r w:rsidRPr="00D17132">
              <w:t xml:space="preserve">(δ − 5) </w:t>
            </w:r>
            <w:r w:rsidRPr="00D17132">
              <w:rPr>
                <w:position w:val="6"/>
                <w:sz w:val="16"/>
                <w:szCs w:val="16"/>
              </w:rPr>
              <w:t>13</w:t>
            </w:r>
          </w:p>
        </w:tc>
        <w:tc>
          <w:tcPr>
            <w:tcW w:w="1098" w:type="dxa"/>
            <w:noWrap/>
            <w:tcMar>
              <w:left w:w="0" w:type="dxa"/>
              <w:right w:w="0" w:type="dxa"/>
            </w:tcMar>
          </w:tcPr>
          <w:p w14:paraId="6E82DA1A" w14:textId="77777777" w:rsidR="009F5102" w:rsidRPr="00D17132" w:rsidRDefault="009F5102">
            <w:pPr>
              <w:pStyle w:val="Tabletext"/>
              <w:jc w:val="center"/>
            </w:pPr>
            <w:r w:rsidRPr="00D17132">
              <w:t xml:space="preserve">−105 </w:t>
            </w:r>
            <w:r w:rsidRPr="00D17132">
              <w:rPr>
                <w:position w:val="6"/>
                <w:sz w:val="16"/>
                <w:szCs w:val="16"/>
              </w:rPr>
              <w:t>14, 15</w:t>
            </w:r>
          </w:p>
          <w:p w14:paraId="2CF61CF8" w14:textId="77777777" w:rsidR="009F5102" w:rsidRPr="00D17132" w:rsidRDefault="009F5102">
            <w:pPr>
              <w:pStyle w:val="Tabletext"/>
              <w:jc w:val="center"/>
            </w:pPr>
            <w:r w:rsidRPr="00D17132">
              <w:t>or</w:t>
            </w:r>
          </w:p>
          <w:p w14:paraId="78C223F1" w14:textId="77777777" w:rsidR="009F5102" w:rsidRPr="00D17132" w:rsidRDefault="009F5102">
            <w:pPr>
              <w:pStyle w:val="Tabletext"/>
              <w:jc w:val="center"/>
            </w:pPr>
            <w:r w:rsidRPr="00D17132">
              <w:t xml:space="preserve">−105 </w:t>
            </w:r>
            <w:r w:rsidRPr="00D17132">
              <w:rPr>
                <w:position w:val="6"/>
                <w:sz w:val="16"/>
                <w:szCs w:val="16"/>
              </w:rPr>
              <w:t>13</w:t>
            </w:r>
          </w:p>
        </w:tc>
        <w:tc>
          <w:tcPr>
            <w:tcW w:w="1074" w:type="dxa"/>
            <w:vMerge/>
          </w:tcPr>
          <w:p w14:paraId="4AE9CA30" w14:textId="77777777" w:rsidR="009F5102" w:rsidRPr="00D17132" w:rsidRDefault="009F5102">
            <w:pPr>
              <w:pStyle w:val="Tabletext"/>
              <w:jc w:val="center"/>
            </w:pPr>
          </w:p>
        </w:tc>
      </w:tr>
      <w:tr w:rsidR="002A6BD1" w:rsidRPr="00D17132" w14:paraId="05865416"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0DBB8292" w14:textId="77777777" w:rsidR="009F5102" w:rsidRPr="00D17132" w:rsidRDefault="009F5102">
            <w:pPr>
              <w:pStyle w:val="Tabletext"/>
            </w:pPr>
            <w:r w:rsidRPr="00D17132">
              <w:t>1</w:t>
            </w:r>
            <w:r w:rsidRPr="00D17132">
              <w:rPr>
                <w:lang w:eastAsia="ja-JP"/>
              </w:rPr>
              <w:t>7</w:t>
            </w:r>
            <w:r w:rsidRPr="00D17132">
              <w:t>.</w:t>
            </w:r>
            <w:r w:rsidRPr="00D17132">
              <w:rPr>
                <w:lang w:eastAsia="ja-JP"/>
              </w:rPr>
              <w:t>7</w:t>
            </w:r>
            <w:r w:rsidRPr="00D17132">
              <w:t xml:space="preserve">-19.3 GHz </w:t>
            </w:r>
            <w:r w:rsidRPr="00D17132">
              <w:rPr>
                <w:position w:val="6"/>
                <w:sz w:val="16"/>
                <w:szCs w:val="16"/>
              </w:rPr>
              <w:t>7, 8</w:t>
            </w:r>
          </w:p>
        </w:tc>
        <w:tc>
          <w:tcPr>
            <w:tcW w:w="2134" w:type="dxa"/>
            <w:vMerge w:val="restart"/>
            <w:shd w:val="clear" w:color="auto" w:fill="auto"/>
          </w:tcPr>
          <w:p w14:paraId="6D8CD28F" w14:textId="77777777" w:rsidR="009F5102" w:rsidRPr="00D17132" w:rsidRDefault="009F5102">
            <w:pPr>
              <w:pStyle w:val="Tabletext"/>
              <w:rPr>
                <w:ins w:id="117" w:author="CTIA" w:date="2022-03-19T16:13:00Z"/>
              </w:rPr>
            </w:pPr>
            <w:r w:rsidRPr="00D17132">
              <w:t>Fixed-satellite</w:t>
            </w:r>
            <w:r w:rsidRPr="00D17132">
              <w:br/>
              <w:t>(space-to-Earth)</w:t>
            </w:r>
          </w:p>
          <w:p w14:paraId="4E76A8A4" w14:textId="77777777" w:rsidR="009F5102" w:rsidRPr="00D17132" w:rsidRDefault="009F5102">
            <w:pPr>
              <w:pStyle w:val="Tabletext"/>
            </w:pPr>
            <w:ins w:id="118" w:author="Karina, Cessy" w:date="2023-04-01T18:23:00Z">
              <w:r w:rsidRPr="00D17132">
                <w:t>Inter-satellite</w:t>
              </w:r>
            </w:ins>
          </w:p>
        </w:tc>
        <w:tc>
          <w:tcPr>
            <w:tcW w:w="1205" w:type="dxa"/>
            <w:shd w:val="clear" w:color="auto" w:fill="auto"/>
          </w:tcPr>
          <w:p w14:paraId="39307C9C" w14:textId="77777777" w:rsidR="009F5102" w:rsidRPr="00D17132" w:rsidRDefault="009F5102">
            <w:pPr>
              <w:pStyle w:val="Tabletext"/>
              <w:jc w:val="center"/>
              <w:rPr>
                <w:b/>
                <w:bCs/>
              </w:rPr>
            </w:pPr>
            <w:r w:rsidRPr="00D17132">
              <w:rPr>
                <w:b/>
                <w:bCs/>
              </w:rPr>
              <w:t>0</w:t>
            </w:r>
            <w:r w:rsidRPr="00D17132">
              <w:rPr>
                <w:b/>
                <w:bCs/>
              </w:rPr>
              <w:sym w:font="Symbol" w:char="F0B0"/>
            </w:r>
            <w:r w:rsidRPr="00D17132">
              <w:rPr>
                <w:b/>
                <w:bCs/>
              </w:rPr>
              <w:t>-3</w:t>
            </w:r>
            <w:r w:rsidRPr="00D17132">
              <w:rPr>
                <w:b/>
                <w:bCs/>
              </w:rPr>
              <w:sym w:font="Symbol" w:char="F0B0"/>
            </w:r>
          </w:p>
        </w:tc>
        <w:tc>
          <w:tcPr>
            <w:tcW w:w="941" w:type="dxa"/>
            <w:shd w:val="clear" w:color="auto" w:fill="auto"/>
          </w:tcPr>
          <w:p w14:paraId="14294F21" w14:textId="77777777" w:rsidR="009F5102" w:rsidRPr="00D17132" w:rsidRDefault="009F5102">
            <w:pPr>
              <w:pStyle w:val="Tabletext"/>
              <w:jc w:val="center"/>
              <w:rPr>
                <w:b/>
                <w:bCs/>
              </w:rPr>
            </w:pPr>
            <w:r w:rsidRPr="00D17132">
              <w:rPr>
                <w:b/>
                <w:bCs/>
              </w:rPr>
              <w:t>3</w:t>
            </w:r>
            <w:r w:rsidRPr="00D17132">
              <w:rPr>
                <w:b/>
                <w:bCs/>
              </w:rPr>
              <w:sym w:font="Symbol" w:char="F0B0"/>
            </w:r>
            <w:r w:rsidRPr="00D17132">
              <w:rPr>
                <w:b/>
                <w:bCs/>
              </w:rPr>
              <w:t>-12</w:t>
            </w:r>
            <w:r w:rsidRPr="00D17132">
              <w:rPr>
                <w:b/>
                <w:bCs/>
              </w:rPr>
              <w:sym w:font="Symbol" w:char="F0B0"/>
            </w:r>
          </w:p>
        </w:tc>
        <w:tc>
          <w:tcPr>
            <w:tcW w:w="1185" w:type="dxa"/>
            <w:shd w:val="clear" w:color="auto" w:fill="auto"/>
          </w:tcPr>
          <w:p w14:paraId="0FCD7264" w14:textId="77777777" w:rsidR="009F5102" w:rsidRPr="00D17132" w:rsidRDefault="009F5102">
            <w:pPr>
              <w:pStyle w:val="Tabletext"/>
              <w:jc w:val="center"/>
              <w:rPr>
                <w:b/>
                <w:bCs/>
              </w:rPr>
            </w:pPr>
            <w:r w:rsidRPr="00D17132">
              <w:rPr>
                <w:b/>
                <w:bCs/>
              </w:rPr>
              <w:t>12</w:t>
            </w:r>
            <w:r w:rsidRPr="00D17132">
              <w:rPr>
                <w:b/>
                <w:bCs/>
              </w:rPr>
              <w:sym w:font="Symbol" w:char="F0B0"/>
            </w:r>
            <w:r w:rsidRPr="00D17132">
              <w:rPr>
                <w:b/>
                <w:bCs/>
              </w:rPr>
              <w:t>-25</w:t>
            </w:r>
            <w:r w:rsidRPr="00D17132">
              <w:rPr>
                <w:b/>
                <w:bCs/>
              </w:rPr>
              <w:sym w:font="Symbol" w:char="F0B0"/>
            </w:r>
          </w:p>
        </w:tc>
        <w:tc>
          <w:tcPr>
            <w:tcW w:w="1098" w:type="dxa"/>
            <w:vMerge w:val="restart"/>
          </w:tcPr>
          <w:p w14:paraId="57AA3228" w14:textId="77777777" w:rsidR="009F5102" w:rsidRPr="00D17132" w:rsidRDefault="009F5102">
            <w:pPr>
              <w:pStyle w:val="Tabletext"/>
              <w:jc w:val="center"/>
            </w:pPr>
            <w:r w:rsidRPr="00D17132">
              <w:t>−105 </w:t>
            </w:r>
            <w:r w:rsidRPr="00D17132">
              <w:rPr>
                <w:position w:val="6"/>
                <w:sz w:val="16"/>
                <w:szCs w:val="16"/>
              </w:rPr>
              <w:t>16</w:t>
            </w:r>
          </w:p>
        </w:tc>
        <w:tc>
          <w:tcPr>
            <w:tcW w:w="1074" w:type="dxa"/>
            <w:vMerge w:val="restart"/>
          </w:tcPr>
          <w:p w14:paraId="3752FB7A" w14:textId="77777777" w:rsidR="009F5102" w:rsidRPr="00D17132" w:rsidRDefault="009F5102">
            <w:pPr>
              <w:pStyle w:val="Tabletext"/>
              <w:jc w:val="center"/>
            </w:pPr>
            <w:r w:rsidRPr="00D17132">
              <w:t>1 MHz</w:t>
            </w:r>
          </w:p>
        </w:tc>
      </w:tr>
      <w:tr w:rsidR="002A6BD1" w:rsidRPr="00D17132" w14:paraId="270740B2"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0D547E87" w14:textId="77777777" w:rsidR="009F5102" w:rsidRPr="00D17132" w:rsidRDefault="009F5102">
            <w:pPr>
              <w:pStyle w:val="Tabletext"/>
              <w:rPr>
                <w:rPrChange w:id="119" w:author="1.17 Chairman" w:date="2022-05-18T11:18:00Z">
                  <w:rPr>
                    <w:highlight w:val="yellow"/>
                  </w:rPr>
                </w:rPrChange>
              </w:rPr>
            </w:pPr>
          </w:p>
        </w:tc>
        <w:tc>
          <w:tcPr>
            <w:tcW w:w="2134" w:type="dxa"/>
            <w:vMerge/>
            <w:shd w:val="clear" w:color="auto" w:fill="auto"/>
          </w:tcPr>
          <w:p w14:paraId="7D86ACCC" w14:textId="77777777" w:rsidR="009F5102" w:rsidRPr="00D17132" w:rsidRDefault="009F5102">
            <w:pPr>
              <w:pStyle w:val="Tabletext"/>
              <w:rPr>
                <w:rPrChange w:id="120" w:author="English" w:date="2022-10-26T15:39:00Z">
                  <w:rPr>
                    <w:highlight w:val="yellow"/>
                  </w:rPr>
                </w:rPrChange>
              </w:rPr>
            </w:pPr>
          </w:p>
        </w:tc>
        <w:tc>
          <w:tcPr>
            <w:tcW w:w="1205" w:type="dxa"/>
            <w:shd w:val="clear" w:color="auto" w:fill="auto"/>
          </w:tcPr>
          <w:p w14:paraId="32A0114F" w14:textId="77777777" w:rsidR="009F5102" w:rsidRPr="00D17132" w:rsidRDefault="009F5102">
            <w:pPr>
              <w:pStyle w:val="Tabletext"/>
              <w:jc w:val="center"/>
            </w:pPr>
            <w:r w:rsidRPr="00D17132">
              <w:t>−120 </w:t>
            </w:r>
            <w:r w:rsidRPr="00D17132">
              <w:rPr>
                <w:position w:val="6"/>
                <w:sz w:val="16"/>
                <w:szCs w:val="16"/>
              </w:rPr>
              <w:t>16</w:t>
            </w:r>
          </w:p>
        </w:tc>
        <w:tc>
          <w:tcPr>
            <w:tcW w:w="941" w:type="dxa"/>
            <w:shd w:val="clear" w:color="auto" w:fill="auto"/>
            <w:tcMar>
              <w:left w:w="28" w:type="dxa"/>
              <w:right w:w="28" w:type="dxa"/>
            </w:tcMar>
          </w:tcPr>
          <w:p w14:paraId="41C4DFA3" w14:textId="77777777" w:rsidR="009F5102" w:rsidRPr="00D17132" w:rsidRDefault="009F5102">
            <w:pPr>
              <w:pStyle w:val="Tabletext"/>
              <w:jc w:val="center"/>
            </w:pPr>
            <w:r w:rsidRPr="00D17132">
              <w:t xml:space="preserve">−120 + </w:t>
            </w:r>
            <w:r w:rsidRPr="00D17132">
              <w:br/>
              <w:t>(8/9)</w:t>
            </w:r>
            <w:r w:rsidRPr="00D17132">
              <w:br/>
              <w:t xml:space="preserve">(δ − 3) </w:t>
            </w:r>
            <w:r w:rsidRPr="00D17132">
              <w:rPr>
                <w:position w:val="6"/>
                <w:sz w:val="16"/>
                <w:szCs w:val="16"/>
              </w:rPr>
              <w:t>16</w:t>
            </w:r>
          </w:p>
        </w:tc>
        <w:tc>
          <w:tcPr>
            <w:tcW w:w="1185" w:type="dxa"/>
            <w:shd w:val="clear" w:color="auto" w:fill="auto"/>
            <w:tcMar>
              <w:left w:w="28" w:type="dxa"/>
              <w:right w:w="28" w:type="dxa"/>
            </w:tcMar>
          </w:tcPr>
          <w:p w14:paraId="38C4452F" w14:textId="77777777" w:rsidR="009F5102" w:rsidRPr="00D17132" w:rsidRDefault="009F5102">
            <w:pPr>
              <w:pStyle w:val="Tabletext"/>
              <w:jc w:val="center"/>
            </w:pPr>
            <w:r w:rsidRPr="00D17132">
              <w:t>−112 +</w:t>
            </w:r>
            <w:r w:rsidRPr="00D17132">
              <w:br/>
              <w:t>(7/13)</w:t>
            </w:r>
            <w:r w:rsidRPr="00D17132">
              <w:br/>
              <w:t xml:space="preserve">(δ − 12) </w:t>
            </w:r>
            <w:r w:rsidRPr="00D17132">
              <w:rPr>
                <w:position w:val="6"/>
                <w:sz w:val="16"/>
                <w:szCs w:val="16"/>
              </w:rPr>
              <w:t>16</w:t>
            </w:r>
          </w:p>
        </w:tc>
        <w:tc>
          <w:tcPr>
            <w:tcW w:w="1098" w:type="dxa"/>
            <w:vMerge/>
          </w:tcPr>
          <w:p w14:paraId="5C9EF52A" w14:textId="77777777" w:rsidR="009F5102" w:rsidRPr="00D17132" w:rsidRDefault="009F5102">
            <w:pPr>
              <w:tabs>
                <w:tab w:val="clear" w:pos="1134"/>
                <w:tab w:val="clear" w:pos="1871"/>
                <w:tab w:val="clear" w:pos="2268"/>
              </w:tabs>
              <w:spacing w:before="80" w:after="80"/>
              <w:jc w:val="center"/>
              <w:rPr>
                <w:sz w:val="20"/>
              </w:rPr>
            </w:pPr>
          </w:p>
        </w:tc>
        <w:tc>
          <w:tcPr>
            <w:tcW w:w="1074" w:type="dxa"/>
            <w:vMerge/>
          </w:tcPr>
          <w:p w14:paraId="593024F9" w14:textId="77777777" w:rsidR="009F5102" w:rsidRPr="00D17132" w:rsidRDefault="009F5102">
            <w:pPr>
              <w:tabs>
                <w:tab w:val="clear" w:pos="1134"/>
                <w:tab w:val="clear" w:pos="1871"/>
                <w:tab w:val="clear" w:pos="2268"/>
              </w:tabs>
              <w:spacing w:before="80" w:after="80"/>
              <w:jc w:val="center"/>
              <w:rPr>
                <w:sz w:val="20"/>
              </w:rPr>
            </w:pPr>
          </w:p>
        </w:tc>
      </w:tr>
      <w:tr w:rsidR="002A6BD1" w:rsidRPr="00D17132" w14:paraId="591BAB42"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5C49B724" w14:textId="77777777" w:rsidR="009F5102" w:rsidRPr="00D17132" w:rsidRDefault="009F5102">
            <w:pPr>
              <w:pStyle w:val="Tabletext"/>
            </w:pPr>
            <w:r w:rsidRPr="00D17132">
              <w:t>1</w:t>
            </w:r>
            <w:r w:rsidRPr="00D17132">
              <w:rPr>
                <w:lang w:eastAsia="ja-JP"/>
              </w:rPr>
              <w:t>9.3</w:t>
            </w:r>
            <w:r w:rsidRPr="00D17132">
              <w:t>-19.</w:t>
            </w:r>
            <w:r w:rsidRPr="00D17132">
              <w:rPr>
                <w:lang w:eastAsia="ja-JP"/>
              </w:rPr>
              <w:t>7</w:t>
            </w:r>
            <w:r w:rsidRPr="00D17132">
              <w:t> GHz</w:t>
            </w:r>
          </w:p>
        </w:tc>
        <w:tc>
          <w:tcPr>
            <w:tcW w:w="2134" w:type="dxa"/>
            <w:vMerge w:val="restart"/>
            <w:shd w:val="clear" w:color="auto" w:fill="auto"/>
          </w:tcPr>
          <w:p w14:paraId="1303CF0D" w14:textId="77777777" w:rsidR="009F5102" w:rsidRPr="00D17132" w:rsidRDefault="009F5102">
            <w:pPr>
              <w:pStyle w:val="Tabletext"/>
              <w:rPr>
                <w:ins w:id="121" w:author="Wayne Whyte" w:date="2022-04-21T13:53:00Z"/>
              </w:rPr>
            </w:pPr>
            <w:r w:rsidRPr="00D17132">
              <w:t>Fixed-satellite</w:t>
            </w:r>
            <w:r w:rsidRPr="00D17132">
              <w:br/>
              <w:t>(space-to-Earth)</w:t>
            </w:r>
          </w:p>
          <w:p w14:paraId="142AD993" w14:textId="77777777" w:rsidR="009F5102" w:rsidRPr="00D17132" w:rsidRDefault="009F5102">
            <w:pPr>
              <w:pStyle w:val="Tabletext"/>
            </w:pPr>
            <w:ins w:id="122" w:author="Karina, Cessy" w:date="2023-04-01T18:23:00Z">
              <w:r w:rsidRPr="00D17132">
                <w:t>Inter-satellite</w:t>
              </w:r>
            </w:ins>
          </w:p>
        </w:tc>
        <w:tc>
          <w:tcPr>
            <w:tcW w:w="1205" w:type="dxa"/>
          </w:tcPr>
          <w:p w14:paraId="4AE9AA8D" w14:textId="77777777" w:rsidR="009F5102" w:rsidRPr="00D17132" w:rsidRDefault="009F5102">
            <w:pPr>
              <w:pStyle w:val="Tabletext"/>
              <w:jc w:val="center"/>
              <w:rPr>
                <w:b/>
                <w:bCs/>
              </w:rPr>
            </w:pPr>
            <w:r w:rsidRPr="00D17132">
              <w:rPr>
                <w:b/>
                <w:bCs/>
              </w:rPr>
              <w:t>0</w:t>
            </w:r>
            <w:r w:rsidRPr="00D17132">
              <w:rPr>
                <w:b/>
                <w:bCs/>
              </w:rPr>
              <w:sym w:font="Symbol" w:char="F0B0"/>
            </w:r>
            <w:r w:rsidRPr="00D17132">
              <w:rPr>
                <w:b/>
                <w:bCs/>
              </w:rPr>
              <w:t>-3</w:t>
            </w:r>
            <w:r w:rsidRPr="00D17132">
              <w:rPr>
                <w:b/>
                <w:bCs/>
              </w:rPr>
              <w:sym w:font="Symbol" w:char="F0B0"/>
            </w:r>
          </w:p>
        </w:tc>
        <w:tc>
          <w:tcPr>
            <w:tcW w:w="941" w:type="dxa"/>
            <w:shd w:val="clear" w:color="auto" w:fill="auto"/>
            <w:tcMar>
              <w:left w:w="28" w:type="dxa"/>
              <w:right w:w="28" w:type="dxa"/>
            </w:tcMar>
          </w:tcPr>
          <w:p w14:paraId="0140CE60" w14:textId="77777777" w:rsidR="009F5102" w:rsidRPr="00D17132" w:rsidRDefault="009F5102">
            <w:pPr>
              <w:pStyle w:val="Tabletext"/>
              <w:jc w:val="center"/>
              <w:rPr>
                <w:b/>
                <w:bCs/>
              </w:rPr>
            </w:pPr>
            <w:r w:rsidRPr="00D17132">
              <w:rPr>
                <w:b/>
                <w:bCs/>
              </w:rPr>
              <w:t>3</w:t>
            </w:r>
            <w:r w:rsidRPr="00D17132">
              <w:rPr>
                <w:b/>
                <w:bCs/>
              </w:rPr>
              <w:sym w:font="Symbol" w:char="F0B0"/>
            </w:r>
            <w:r w:rsidRPr="00D17132">
              <w:rPr>
                <w:b/>
                <w:bCs/>
              </w:rPr>
              <w:t>-12</w:t>
            </w:r>
            <w:r w:rsidRPr="00D17132">
              <w:rPr>
                <w:b/>
                <w:bCs/>
              </w:rPr>
              <w:sym w:font="Symbol" w:char="F0B0"/>
            </w:r>
          </w:p>
        </w:tc>
        <w:tc>
          <w:tcPr>
            <w:tcW w:w="1185" w:type="dxa"/>
            <w:shd w:val="clear" w:color="auto" w:fill="auto"/>
            <w:tcMar>
              <w:left w:w="28" w:type="dxa"/>
              <w:right w:w="28" w:type="dxa"/>
            </w:tcMar>
          </w:tcPr>
          <w:p w14:paraId="2E39E29D" w14:textId="77777777" w:rsidR="009F5102" w:rsidRPr="00D17132" w:rsidRDefault="009F5102">
            <w:pPr>
              <w:pStyle w:val="Tabletext"/>
              <w:jc w:val="center"/>
              <w:rPr>
                <w:b/>
                <w:bCs/>
              </w:rPr>
            </w:pPr>
            <w:r w:rsidRPr="00D17132">
              <w:rPr>
                <w:b/>
                <w:bCs/>
              </w:rPr>
              <w:t>12</w:t>
            </w:r>
            <w:r w:rsidRPr="00D17132">
              <w:rPr>
                <w:b/>
                <w:bCs/>
              </w:rPr>
              <w:sym w:font="Symbol" w:char="F0B0"/>
            </w:r>
            <w:r w:rsidRPr="00D17132">
              <w:rPr>
                <w:b/>
                <w:bCs/>
              </w:rPr>
              <w:t>-25</w:t>
            </w:r>
            <w:r w:rsidRPr="00D17132">
              <w:rPr>
                <w:b/>
                <w:bCs/>
              </w:rPr>
              <w:sym w:font="Symbol" w:char="F0B0"/>
            </w:r>
          </w:p>
        </w:tc>
        <w:tc>
          <w:tcPr>
            <w:tcW w:w="1098" w:type="dxa"/>
            <w:vMerge w:val="restart"/>
          </w:tcPr>
          <w:p w14:paraId="7DB75B2D" w14:textId="77777777" w:rsidR="009F5102" w:rsidRPr="00D17132" w:rsidRDefault="009F5102">
            <w:pPr>
              <w:pStyle w:val="Tabletext"/>
              <w:jc w:val="center"/>
            </w:pPr>
            <w:r w:rsidRPr="00D17132">
              <w:t>−105 </w:t>
            </w:r>
            <w:r w:rsidRPr="00D17132">
              <w:rPr>
                <w:position w:val="6"/>
                <w:sz w:val="16"/>
                <w:szCs w:val="16"/>
              </w:rPr>
              <w:t>16</w:t>
            </w:r>
          </w:p>
        </w:tc>
        <w:tc>
          <w:tcPr>
            <w:tcW w:w="1074" w:type="dxa"/>
            <w:vMerge w:val="restart"/>
          </w:tcPr>
          <w:p w14:paraId="7E31D740" w14:textId="77777777" w:rsidR="009F5102" w:rsidRPr="00D17132" w:rsidRDefault="009F5102">
            <w:pPr>
              <w:pStyle w:val="Tabletext"/>
              <w:jc w:val="center"/>
            </w:pPr>
            <w:r w:rsidRPr="00D17132">
              <w:t>1 MHz</w:t>
            </w:r>
          </w:p>
        </w:tc>
      </w:tr>
      <w:tr w:rsidR="002A6BD1" w:rsidRPr="00D17132" w14:paraId="03DBC99B"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1585EA4E" w14:textId="77777777" w:rsidR="009F5102" w:rsidRPr="00D17132" w:rsidRDefault="009F5102">
            <w:pPr>
              <w:tabs>
                <w:tab w:val="clear" w:pos="1134"/>
                <w:tab w:val="clear" w:pos="1871"/>
                <w:tab w:val="clear" w:pos="2268"/>
              </w:tabs>
              <w:spacing w:before="80" w:after="80"/>
              <w:ind w:right="-57"/>
              <w:rPr>
                <w:sz w:val="20"/>
                <w:rPrChange w:id="123" w:author="1.17 Chairman" w:date="2022-05-18T11:18:00Z">
                  <w:rPr>
                    <w:sz w:val="20"/>
                    <w:highlight w:val="yellow"/>
                  </w:rPr>
                </w:rPrChange>
              </w:rPr>
            </w:pPr>
          </w:p>
        </w:tc>
        <w:tc>
          <w:tcPr>
            <w:tcW w:w="2134" w:type="dxa"/>
            <w:vMerge/>
            <w:shd w:val="clear" w:color="auto" w:fill="auto"/>
          </w:tcPr>
          <w:p w14:paraId="4D7A7852" w14:textId="77777777" w:rsidR="009F5102" w:rsidRPr="00D17132" w:rsidRDefault="009F5102">
            <w:pPr>
              <w:tabs>
                <w:tab w:val="clear" w:pos="1134"/>
                <w:tab w:val="clear" w:pos="1871"/>
                <w:tab w:val="clear" w:pos="2268"/>
              </w:tabs>
              <w:spacing w:before="80" w:after="80"/>
              <w:ind w:right="-57"/>
              <w:rPr>
                <w:sz w:val="20"/>
                <w:rPrChange w:id="124" w:author="1.17 Chairman" w:date="2022-05-18T11:18:00Z">
                  <w:rPr>
                    <w:sz w:val="20"/>
                    <w:highlight w:val="yellow"/>
                  </w:rPr>
                </w:rPrChange>
              </w:rPr>
            </w:pPr>
          </w:p>
        </w:tc>
        <w:tc>
          <w:tcPr>
            <w:tcW w:w="1205" w:type="dxa"/>
          </w:tcPr>
          <w:p w14:paraId="6E66AE4A" w14:textId="77777777" w:rsidR="009F5102" w:rsidRPr="00D17132" w:rsidRDefault="009F5102">
            <w:pPr>
              <w:pStyle w:val="Tabletext"/>
              <w:jc w:val="center"/>
              <w:rPr>
                <w:rPrChange w:id="125" w:author="1.17 Chairman" w:date="2022-05-18T11:18:00Z">
                  <w:rPr>
                    <w:highlight w:val="yellow"/>
                  </w:rPr>
                </w:rPrChange>
              </w:rPr>
            </w:pPr>
            <w:r w:rsidRPr="00D17132">
              <w:rPr>
                <w:rPrChange w:id="126" w:author="1.17 Chairman" w:date="2022-05-18T11:18:00Z">
                  <w:rPr>
                    <w:highlight w:val="yellow"/>
                  </w:rPr>
                </w:rPrChange>
              </w:rPr>
              <w:t>−120 </w:t>
            </w:r>
            <w:r w:rsidRPr="00D17132">
              <w:rPr>
                <w:position w:val="6"/>
                <w:sz w:val="16"/>
                <w:szCs w:val="16"/>
                <w:rPrChange w:id="127" w:author="1.17 Chairman" w:date="2022-05-18T11:18:00Z">
                  <w:rPr>
                    <w:position w:val="6"/>
                    <w:sz w:val="16"/>
                    <w:szCs w:val="16"/>
                    <w:highlight w:val="yellow"/>
                  </w:rPr>
                </w:rPrChange>
              </w:rPr>
              <w:t>16</w:t>
            </w:r>
          </w:p>
        </w:tc>
        <w:tc>
          <w:tcPr>
            <w:tcW w:w="941" w:type="dxa"/>
            <w:shd w:val="clear" w:color="auto" w:fill="auto"/>
            <w:tcMar>
              <w:left w:w="28" w:type="dxa"/>
              <w:right w:w="28" w:type="dxa"/>
            </w:tcMar>
          </w:tcPr>
          <w:p w14:paraId="7439382D" w14:textId="77777777" w:rsidR="009F5102" w:rsidRPr="00D17132" w:rsidRDefault="009F5102">
            <w:pPr>
              <w:pStyle w:val="Tabletext"/>
              <w:jc w:val="center"/>
              <w:rPr>
                <w:rPrChange w:id="128" w:author="1.17 Chairman" w:date="2022-05-18T11:18:00Z">
                  <w:rPr>
                    <w:highlight w:val="yellow"/>
                  </w:rPr>
                </w:rPrChange>
              </w:rPr>
            </w:pPr>
            <w:r w:rsidRPr="00D17132">
              <w:rPr>
                <w:rPrChange w:id="129" w:author="1.17 Chairman" w:date="2022-05-18T11:18:00Z">
                  <w:rPr>
                    <w:highlight w:val="yellow"/>
                  </w:rPr>
                </w:rPrChange>
              </w:rPr>
              <w:t xml:space="preserve">−120 + </w:t>
            </w:r>
            <w:r w:rsidRPr="00D17132">
              <w:rPr>
                <w:rPrChange w:id="130" w:author="1.17 Chairman" w:date="2022-05-18T11:18:00Z">
                  <w:rPr>
                    <w:highlight w:val="yellow"/>
                  </w:rPr>
                </w:rPrChange>
              </w:rPr>
              <w:br/>
              <w:t>(8/9)</w:t>
            </w:r>
            <w:r w:rsidRPr="00D17132">
              <w:rPr>
                <w:rPrChange w:id="131" w:author="1.17 Chairman" w:date="2022-05-18T11:18:00Z">
                  <w:rPr>
                    <w:highlight w:val="yellow"/>
                  </w:rPr>
                </w:rPrChange>
              </w:rPr>
              <w:br/>
              <w:t xml:space="preserve">(δ − 3) </w:t>
            </w:r>
            <w:r w:rsidRPr="00D17132">
              <w:rPr>
                <w:position w:val="6"/>
                <w:sz w:val="16"/>
                <w:szCs w:val="16"/>
                <w:rPrChange w:id="132" w:author="1.17 Chairman" w:date="2022-05-18T11:18:00Z">
                  <w:rPr>
                    <w:position w:val="6"/>
                    <w:sz w:val="16"/>
                    <w:szCs w:val="16"/>
                    <w:highlight w:val="yellow"/>
                  </w:rPr>
                </w:rPrChange>
              </w:rPr>
              <w:t>16</w:t>
            </w:r>
          </w:p>
        </w:tc>
        <w:tc>
          <w:tcPr>
            <w:tcW w:w="1185" w:type="dxa"/>
            <w:shd w:val="clear" w:color="auto" w:fill="auto"/>
            <w:tcMar>
              <w:left w:w="28" w:type="dxa"/>
              <w:right w:w="28" w:type="dxa"/>
            </w:tcMar>
          </w:tcPr>
          <w:p w14:paraId="522D1ABF" w14:textId="77777777" w:rsidR="009F5102" w:rsidRPr="00D17132" w:rsidRDefault="009F5102">
            <w:pPr>
              <w:pStyle w:val="Tabletext"/>
              <w:jc w:val="center"/>
              <w:rPr>
                <w:rPrChange w:id="133" w:author="1.17 Chairman" w:date="2022-05-18T11:18:00Z">
                  <w:rPr>
                    <w:highlight w:val="yellow"/>
                  </w:rPr>
                </w:rPrChange>
              </w:rPr>
            </w:pPr>
            <w:r w:rsidRPr="00D17132">
              <w:rPr>
                <w:rPrChange w:id="134" w:author="1.17 Chairman" w:date="2022-05-18T11:18:00Z">
                  <w:rPr>
                    <w:highlight w:val="yellow"/>
                  </w:rPr>
                </w:rPrChange>
              </w:rPr>
              <w:t>−112 +</w:t>
            </w:r>
            <w:r w:rsidRPr="00D17132">
              <w:rPr>
                <w:rPrChange w:id="135" w:author="1.17 Chairman" w:date="2022-05-18T11:18:00Z">
                  <w:rPr>
                    <w:highlight w:val="yellow"/>
                  </w:rPr>
                </w:rPrChange>
              </w:rPr>
              <w:br/>
              <w:t>(7/13)</w:t>
            </w:r>
            <w:r w:rsidRPr="00D17132">
              <w:rPr>
                <w:rPrChange w:id="136" w:author="1.17 Chairman" w:date="2022-05-18T11:18:00Z">
                  <w:rPr>
                    <w:highlight w:val="yellow"/>
                  </w:rPr>
                </w:rPrChange>
              </w:rPr>
              <w:br/>
              <w:t xml:space="preserve">(δ − 12) </w:t>
            </w:r>
            <w:r w:rsidRPr="00D17132">
              <w:rPr>
                <w:position w:val="6"/>
                <w:sz w:val="16"/>
                <w:szCs w:val="16"/>
                <w:rPrChange w:id="137" w:author="1.17 Chairman" w:date="2022-05-18T11:18:00Z">
                  <w:rPr>
                    <w:position w:val="6"/>
                    <w:sz w:val="16"/>
                    <w:szCs w:val="16"/>
                    <w:highlight w:val="yellow"/>
                  </w:rPr>
                </w:rPrChange>
              </w:rPr>
              <w:t>16</w:t>
            </w:r>
          </w:p>
        </w:tc>
        <w:tc>
          <w:tcPr>
            <w:tcW w:w="1098" w:type="dxa"/>
            <w:vMerge/>
          </w:tcPr>
          <w:p w14:paraId="2767E9BB" w14:textId="77777777" w:rsidR="009F5102" w:rsidRPr="00D17132" w:rsidRDefault="009F5102">
            <w:pPr>
              <w:tabs>
                <w:tab w:val="clear" w:pos="1134"/>
                <w:tab w:val="clear" w:pos="1871"/>
                <w:tab w:val="clear" w:pos="2268"/>
              </w:tabs>
              <w:spacing w:before="80" w:after="80"/>
              <w:jc w:val="center"/>
              <w:rPr>
                <w:sz w:val="20"/>
                <w:rPrChange w:id="138" w:author="1.17 Chairman" w:date="2022-05-18T11:18:00Z">
                  <w:rPr>
                    <w:sz w:val="20"/>
                    <w:highlight w:val="yellow"/>
                  </w:rPr>
                </w:rPrChange>
              </w:rPr>
            </w:pPr>
          </w:p>
        </w:tc>
        <w:tc>
          <w:tcPr>
            <w:tcW w:w="1074" w:type="dxa"/>
            <w:vMerge/>
          </w:tcPr>
          <w:p w14:paraId="587E6454" w14:textId="77777777" w:rsidR="009F5102" w:rsidRPr="00D17132" w:rsidRDefault="009F5102">
            <w:pPr>
              <w:tabs>
                <w:tab w:val="clear" w:pos="1134"/>
                <w:tab w:val="clear" w:pos="1871"/>
                <w:tab w:val="clear" w:pos="2268"/>
              </w:tabs>
              <w:spacing w:before="80" w:after="80"/>
              <w:jc w:val="center"/>
              <w:rPr>
                <w:sz w:val="20"/>
                <w:rPrChange w:id="139" w:author="1.17 Chairman" w:date="2022-05-18T11:18:00Z">
                  <w:rPr>
                    <w:sz w:val="20"/>
                    <w:highlight w:val="yellow"/>
                  </w:rPr>
                </w:rPrChange>
              </w:rPr>
            </w:pPr>
          </w:p>
        </w:tc>
      </w:tr>
    </w:tbl>
    <w:p w14:paraId="21D1DFAE" w14:textId="77777777" w:rsidR="009F5102" w:rsidRPr="00D17132" w:rsidRDefault="009F5102" w:rsidP="00DF5653">
      <w:pPr>
        <w:pStyle w:val="Tablefin"/>
      </w:pPr>
    </w:p>
    <w:p w14:paraId="0B7EDBAC" w14:textId="77777777" w:rsidR="009F5102" w:rsidRPr="00D17132" w:rsidRDefault="009F5102">
      <w:pPr>
        <w:pStyle w:val="TableNo"/>
        <w:spacing w:before="360"/>
      </w:pPr>
      <w:r w:rsidRPr="00D17132">
        <w:t xml:space="preserve">TABLE  </w:t>
      </w:r>
      <w:r w:rsidRPr="00D17132">
        <w:rPr>
          <w:b/>
          <w:bCs/>
        </w:rPr>
        <w:t>21-4</w:t>
      </w:r>
      <w:r w:rsidRPr="00D17132">
        <w:t>  (</w:t>
      </w:r>
      <w:r w:rsidRPr="00D17132">
        <w:rPr>
          <w:i/>
          <w:iCs/>
          <w:caps w:val="0"/>
        </w:rPr>
        <w:t>continued</w:t>
      </w:r>
      <w:r w:rsidRPr="00D17132">
        <w:t>)</w:t>
      </w:r>
      <w:r w:rsidRPr="00D17132">
        <w:rPr>
          <w:sz w:val="16"/>
          <w:szCs w:val="16"/>
        </w:rPr>
        <w:t>     (R</w:t>
      </w:r>
      <w:r w:rsidRPr="00D17132">
        <w:rPr>
          <w:caps w:val="0"/>
          <w:sz w:val="16"/>
          <w:szCs w:val="16"/>
        </w:rPr>
        <w:t>ev</w:t>
      </w:r>
      <w:r w:rsidRPr="00D17132">
        <w:rPr>
          <w:sz w:val="16"/>
          <w:szCs w:val="16"/>
        </w:rPr>
        <w:t>.WRC</w:t>
      </w:r>
      <w:r w:rsidRPr="00D17132">
        <w:rPr>
          <w:sz w:val="16"/>
          <w:szCs w:val="16"/>
        </w:rPr>
        <w:noBreakHyphen/>
      </w:r>
      <w:del w:id="140" w:author="Turnbull, Karen" w:date="2022-10-21T09:28:00Z">
        <w:r w:rsidRPr="00D17132" w:rsidDel="002F554A">
          <w:rPr>
            <w:sz w:val="16"/>
            <w:szCs w:val="16"/>
          </w:rPr>
          <w:delText>19</w:delText>
        </w:r>
      </w:del>
      <w:ins w:id="141" w:author="Turnbull, Karen" w:date="2022-10-21T09:28:00Z">
        <w:r w:rsidRPr="00D17132">
          <w:rPr>
            <w:sz w:val="16"/>
            <w:szCs w:val="16"/>
          </w:rPr>
          <w:t>23</w:t>
        </w:r>
      </w:ins>
      <w:r w:rsidRPr="00D17132">
        <w:rPr>
          <w:sz w:val="16"/>
          <w:szCs w:val="16"/>
        </w:rPr>
        <w:t>)</w:t>
      </w:r>
    </w:p>
    <w:tbl>
      <w:tblPr>
        <w:tblW w:w="9644"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1908"/>
        <w:gridCol w:w="2224"/>
        <w:gridCol w:w="1135"/>
        <w:gridCol w:w="2223"/>
        <w:gridCol w:w="1077"/>
        <w:gridCol w:w="1077"/>
      </w:tblGrid>
      <w:tr w:rsidR="002A6BD1" w:rsidRPr="00D17132" w14:paraId="4358A67D" w14:textId="77777777">
        <w:trPr>
          <w:cantSplit/>
          <w:jc w:val="center"/>
        </w:trPr>
        <w:tc>
          <w:tcPr>
            <w:tcW w:w="1908" w:type="dxa"/>
            <w:vMerge w:val="restart"/>
            <w:tcBorders>
              <w:top w:val="single" w:sz="6" w:space="0" w:color="auto"/>
              <w:left w:val="single" w:sz="6" w:space="0" w:color="auto"/>
              <w:right w:val="single" w:sz="4" w:space="0" w:color="auto"/>
            </w:tcBorders>
            <w:vAlign w:val="center"/>
          </w:tcPr>
          <w:p w14:paraId="1CBE1793" w14:textId="77777777" w:rsidR="009F5102" w:rsidRPr="00D17132" w:rsidRDefault="009F5102">
            <w:pPr>
              <w:pStyle w:val="Tablehead"/>
            </w:pPr>
            <w:r w:rsidRPr="00D17132">
              <w:t>Frequency band</w:t>
            </w:r>
          </w:p>
        </w:tc>
        <w:tc>
          <w:tcPr>
            <w:tcW w:w="2224" w:type="dxa"/>
            <w:vMerge w:val="restart"/>
            <w:tcBorders>
              <w:top w:val="single" w:sz="6" w:space="0" w:color="auto"/>
              <w:left w:val="single" w:sz="4" w:space="0" w:color="auto"/>
              <w:right w:val="single" w:sz="4" w:space="0" w:color="auto"/>
            </w:tcBorders>
            <w:vAlign w:val="center"/>
          </w:tcPr>
          <w:p w14:paraId="439B1DD2" w14:textId="77777777" w:rsidR="009F5102" w:rsidRPr="00D17132" w:rsidRDefault="009F5102">
            <w:pPr>
              <w:pStyle w:val="Tablehead"/>
            </w:pPr>
            <w:r w:rsidRPr="00D17132">
              <w:t>Service*</w:t>
            </w:r>
          </w:p>
        </w:tc>
        <w:tc>
          <w:tcPr>
            <w:tcW w:w="4435" w:type="dxa"/>
            <w:gridSpan w:val="3"/>
            <w:tcBorders>
              <w:top w:val="single" w:sz="6" w:space="0" w:color="auto"/>
              <w:left w:val="single" w:sz="4" w:space="0" w:color="auto"/>
              <w:bottom w:val="single" w:sz="4" w:space="0" w:color="auto"/>
              <w:right w:val="single" w:sz="4" w:space="0" w:color="auto"/>
            </w:tcBorders>
            <w:vAlign w:val="center"/>
          </w:tcPr>
          <w:p w14:paraId="30D3DCB4" w14:textId="77777777" w:rsidR="009F5102" w:rsidRPr="00D17132" w:rsidRDefault="009F5102">
            <w:pPr>
              <w:pStyle w:val="Tablehead"/>
            </w:pPr>
            <w:r w:rsidRPr="00D17132">
              <w:t>Limit in dB(W/m</w:t>
            </w:r>
            <w:r w:rsidRPr="00D17132">
              <w:rPr>
                <w:vertAlign w:val="superscript"/>
              </w:rPr>
              <w:t>2</w:t>
            </w:r>
            <w:r w:rsidRPr="00D17132">
              <w:t>) for angles</w:t>
            </w:r>
            <w:r w:rsidRPr="00D17132">
              <w:br/>
              <w:t>of arrival (δ) above the horizontal plane</w:t>
            </w:r>
          </w:p>
        </w:tc>
        <w:tc>
          <w:tcPr>
            <w:tcW w:w="1077" w:type="dxa"/>
            <w:vMerge w:val="restart"/>
            <w:tcBorders>
              <w:top w:val="single" w:sz="6" w:space="0" w:color="auto"/>
              <w:left w:val="single" w:sz="4" w:space="0" w:color="auto"/>
              <w:right w:val="single" w:sz="6" w:space="0" w:color="auto"/>
            </w:tcBorders>
            <w:noWrap/>
            <w:tcMar>
              <w:left w:w="0" w:type="dxa"/>
              <w:right w:w="0" w:type="dxa"/>
            </w:tcMar>
            <w:vAlign w:val="center"/>
          </w:tcPr>
          <w:p w14:paraId="4AC6AFF2" w14:textId="77777777" w:rsidR="009F5102" w:rsidRPr="00D17132" w:rsidRDefault="009F5102">
            <w:pPr>
              <w:pStyle w:val="Tablehead"/>
            </w:pPr>
            <w:r w:rsidRPr="00D17132">
              <w:t>Reference bandwidth</w:t>
            </w:r>
          </w:p>
        </w:tc>
      </w:tr>
      <w:tr w:rsidR="002A6BD1" w:rsidRPr="00D17132" w14:paraId="5CDEB1C5" w14:textId="77777777">
        <w:trPr>
          <w:cantSplit/>
          <w:jc w:val="center"/>
        </w:trPr>
        <w:tc>
          <w:tcPr>
            <w:tcW w:w="1908" w:type="dxa"/>
            <w:vMerge/>
            <w:tcBorders>
              <w:left w:val="single" w:sz="6" w:space="0" w:color="auto"/>
              <w:right w:val="single" w:sz="4" w:space="0" w:color="auto"/>
            </w:tcBorders>
            <w:vAlign w:val="center"/>
          </w:tcPr>
          <w:p w14:paraId="3AF7DF81" w14:textId="77777777" w:rsidR="009F5102" w:rsidRPr="00D17132" w:rsidRDefault="009F5102">
            <w:pPr>
              <w:tabs>
                <w:tab w:val="clear" w:pos="1134"/>
                <w:tab w:val="clear" w:pos="1871"/>
                <w:tab w:val="clear" w:pos="2268"/>
              </w:tabs>
              <w:spacing w:before="80" w:after="80"/>
              <w:jc w:val="center"/>
              <w:rPr>
                <w:b/>
                <w:sz w:val="20"/>
                <w:rPrChange w:id="142" w:author="1.17 Chairman" w:date="2022-05-18T11:18:00Z">
                  <w:rPr>
                    <w:b/>
                    <w:sz w:val="20"/>
                    <w:highlight w:val="yellow"/>
                  </w:rPr>
                </w:rPrChange>
              </w:rPr>
            </w:pPr>
          </w:p>
        </w:tc>
        <w:tc>
          <w:tcPr>
            <w:tcW w:w="2224" w:type="dxa"/>
            <w:vMerge/>
            <w:tcBorders>
              <w:left w:val="single" w:sz="4" w:space="0" w:color="auto"/>
              <w:right w:val="single" w:sz="4" w:space="0" w:color="auto"/>
            </w:tcBorders>
            <w:vAlign w:val="center"/>
          </w:tcPr>
          <w:p w14:paraId="52462663" w14:textId="77777777" w:rsidR="009F5102" w:rsidRPr="00D17132" w:rsidRDefault="009F5102">
            <w:pPr>
              <w:tabs>
                <w:tab w:val="clear" w:pos="1134"/>
                <w:tab w:val="clear" w:pos="1871"/>
                <w:tab w:val="clear" w:pos="2268"/>
              </w:tabs>
              <w:spacing w:before="80" w:after="80"/>
              <w:jc w:val="center"/>
              <w:rPr>
                <w:b/>
                <w:sz w:val="20"/>
                <w:rPrChange w:id="143" w:author="1.17 Chairman" w:date="2022-05-18T11:18:00Z">
                  <w:rPr>
                    <w:b/>
                    <w:sz w:val="20"/>
                    <w:highlight w:val="yellow"/>
                  </w:rPr>
                </w:rPrChange>
              </w:rPr>
            </w:pPr>
          </w:p>
        </w:tc>
        <w:tc>
          <w:tcPr>
            <w:tcW w:w="1135" w:type="dxa"/>
            <w:tcBorders>
              <w:left w:val="single" w:sz="4" w:space="0" w:color="auto"/>
            </w:tcBorders>
            <w:vAlign w:val="center"/>
          </w:tcPr>
          <w:p w14:paraId="683B8B97" w14:textId="77777777" w:rsidR="009F5102" w:rsidRPr="00D17132" w:rsidRDefault="009F5102">
            <w:pPr>
              <w:pStyle w:val="Tablehead"/>
              <w:rPr>
                <w:rPrChange w:id="144" w:author="1.17 Chairman" w:date="2022-05-18T11:18:00Z">
                  <w:rPr>
                    <w:highlight w:val="yellow"/>
                  </w:rPr>
                </w:rPrChange>
              </w:rPr>
            </w:pPr>
            <w:r w:rsidRPr="00D17132">
              <w:rPr>
                <w:rPrChange w:id="145" w:author="1.17 Chairman" w:date="2022-05-18T11:18:00Z">
                  <w:rPr>
                    <w:highlight w:val="yellow"/>
                  </w:rPr>
                </w:rPrChange>
              </w:rPr>
              <w:t>0°-5°</w:t>
            </w:r>
          </w:p>
        </w:tc>
        <w:tc>
          <w:tcPr>
            <w:tcW w:w="2223" w:type="dxa"/>
            <w:vAlign w:val="center"/>
          </w:tcPr>
          <w:p w14:paraId="4F6701B6" w14:textId="77777777" w:rsidR="009F5102" w:rsidRPr="00D17132" w:rsidRDefault="009F5102">
            <w:pPr>
              <w:pStyle w:val="Tablehead"/>
              <w:rPr>
                <w:rPrChange w:id="146" w:author="1.17 Chairman" w:date="2022-05-18T11:18:00Z">
                  <w:rPr>
                    <w:highlight w:val="yellow"/>
                  </w:rPr>
                </w:rPrChange>
              </w:rPr>
            </w:pPr>
            <w:r w:rsidRPr="00D17132">
              <w:rPr>
                <w:rPrChange w:id="147" w:author="1.17 Chairman" w:date="2022-05-18T11:18:00Z">
                  <w:rPr>
                    <w:highlight w:val="yellow"/>
                  </w:rPr>
                </w:rPrChange>
              </w:rPr>
              <w:t>5°-25°</w:t>
            </w:r>
          </w:p>
        </w:tc>
        <w:tc>
          <w:tcPr>
            <w:tcW w:w="1077" w:type="dxa"/>
            <w:tcBorders>
              <w:right w:val="single" w:sz="4" w:space="0" w:color="auto"/>
            </w:tcBorders>
            <w:vAlign w:val="center"/>
          </w:tcPr>
          <w:p w14:paraId="3DB98580" w14:textId="77777777" w:rsidR="009F5102" w:rsidRPr="00D17132" w:rsidRDefault="009F5102">
            <w:pPr>
              <w:pStyle w:val="Tablehead"/>
              <w:rPr>
                <w:rPrChange w:id="148" w:author="1.17 Chairman" w:date="2022-05-18T11:18:00Z">
                  <w:rPr>
                    <w:highlight w:val="yellow"/>
                  </w:rPr>
                </w:rPrChange>
              </w:rPr>
            </w:pPr>
            <w:r w:rsidRPr="00D17132">
              <w:rPr>
                <w:rPrChange w:id="149" w:author="1.17 Chairman" w:date="2022-05-18T11:18:00Z">
                  <w:rPr>
                    <w:highlight w:val="yellow"/>
                  </w:rPr>
                </w:rPrChange>
              </w:rPr>
              <w:t>25°-90°</w:t>
            </w:r>
          </w:p>
        </w:tc>
        <w:tc>
          <w:tcPr>
            <w:tcW w:w="1077" w:type="dxa"/>
            <w:vMerge/>
            <w:tcBorders>
              <w:left w:val="single" w:sz="4" w:space="0" w:color="auto"/>
              <w:right w:val="single" w:sz="6" w:space="0" w:color="auto"/>
            </w:tcBorders>
            <w:vAlign w:val="center"/>
          </w:tcPr>
          <w:p w14:paraId="114345F0" w14:textId="77777777" w:rsidR="009F5102" w:rsidRPr="00D17132" w:rsidRDefault="009F5102">
            <w:pPr>
              <w:tabs>
                <w:tab w:val="clear" w:pos="1134"/>
                <w:tab w:val="clear" w:pos="1871"/>
                <w:tab w:val="clear" w:pos="2268"/>
              </w:tabs>
              <w:spacing w:before="80" w:after="80"/>
              <w:jc w:val="center"/>
              <w:rPr>
                <w:b/>
                <w:sz w:val="20"/>
                <w:rPrChange w:id="150" w:author="1.17 Chairman" w:date="2022-05-18T11:18:00Z">
                  <w:rPr>
                    <w:b/>
                    <w:sz w:val="20"/>
                    <w:highlight w:val="yellow"/>
                  </w:rPr>
                </w:rPrChange>
              </w:rPr>
            </w:pPr>
          </w:p>
        </w:tc>
      </w:tr>
      <w:tr w:rsidR="002A6BD1" w:rsidRPr="00D17132" w14:paraId="05C98FFE"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1908" w:type="dxa"/>
          </w:tcPr>
          <w:p w14:paraId="6656CB80" w14:textId="77777777" w:rsidR="009F5102" w:rsidRPr="00D17132" w:rsidRDefault="009F5102">
            <w:pPr>
              <w:pStyle w:val="Tabletext"/>
            </w:pPr>
            <w:r w:rsidRPr="00D17132">
              <w:t xml:space="preserve">19.3-19.7 GHz </w:t>
            </w:r>
            <w:r w:rsidRPr="00D17132">
              <w:br/>
              <w:t>21.4-22 GHz (Regions 1 and 3)</w:t>
            </w:r>
          </w:p>
          <w:p w14:paraId="2AC9CDC9" w14:textId="77777777" w:rsidR="009F5102" w:rsidRPr="00D17132" w:rsidRDefault="009F5102">
            <w:pPr>
              <w:pStyle w:val="Tabletext"/>
            </w:pPr>
            <w:r w:rsidRPr="00D17132">
              <w:t>22.55-23.55 GHz</w:t>
            </w:r>
          </w:p>
          <w:p w14:paraId="1AE85B28" w14:textId="77777777" w:rsidR="009F5102" w:rsidRPr="00D17132" w:rsidRDefault="009F5102">
            <w:pPr>
              <w:pStyle w:val="Tabletext"/>
            </w:pPr>
            <w:r w:rsidRPr="00D17132">
              <w:t>24.45-24.75 GHz</w:t>
            </w:r>
          </w:p>
          <w:p w14:paraId="5EFDDDC7" w14:textId="77777777" w:rsidR="009F5102" w:rsidRPr="00D17132" w:rsidRDefault="009F5102">
            <w:pPr>
              <w:pStyle w:val="Tabletext"/>
            </w:pPr>
            <w:r w:rsidRPr="00D17132">
              <w:t>25.25-27.5 GHz</w:t>
            </w:r>
          </w:p>
          <w:p w14:paraId="4C3209BD" w14:textId="77777777" w:rsidR="009F5102" w:rsidRPr="00D17132" w:rsidRDefault="009F5102">
            <w:pPr>
              <w:pStyle w:val="Tabletext"/>
            </w:pPr>
            <w:r w:rsidRPr="00D17132">
              <w:t>27.500-</w:t>
            </w:r>
            <w:r w:rsidRPr="00D17132">
              <w:br/>
              <w:t>27.501 GHz</w:t>
            </w:r>
          </w:p>
        </w:tc>
        <w:tc>
          <w:tcPr>
            <w:tcW w:w="2224" w:type="dxa"/>
          </w:tcPr>
          <w:p w14:paraId="36AC6776" w14:textId="77777777" w:rsidR="009F5102" w:rsidRPr="00D17132" w:rsidRDefault="009F5102">
            <w:pPr>
              <w:pStyle w:val="Tabletext"/>
            </w:pPr>
            <w:r w:rsidRPr="00D17132">
              <w:t>Fixed-satellite</w:t>
            </w:r>
            <w:r w:rsidRPr="00D17132">
              <w:br/>
              <w:t>(space-to-Earth)</w:t>
            </w:r>
          </w:p>
          <w:p w14:paraId="0F09DE81" w14:textId="77777777" w:rsidR="009F5102" w:rsidRPr="00D17132" w:rsidRDefault="009F5102">
            <w:pPr>
              <w:pStyle w:val="Tabletext"/>
            </w:pPr>
            <w:r w:rsidRPr="00D17132">
              <w:t>Broadcasting-satellite</w:t>
            </w:r>
          </w:p>
          <w:p w14:paraId="08A9BD07" w14:textId="77777777" w:rsidR="009F5102" w:rsidRPr="00D17132" w:rsidRDefault="009F5102">
            <w:pPr>
              <w:pStyle w:val="Tabletext"/>
            </w:pPr>
            <w:r w:rsidRPr="00D17132">
              <w:t>Earth exploration-satellite (space-to-Earth)</w:t>
            </w:r>
          </w:p>
          <w:p w14:paraId="72C577ED" w14:textId="6DD18E56" w:rsidR="009F5102" w:rsidRPr="00D17132" w:rsidRDefault="009F5102">
            <w:pPr>
              <w:pStyle w:val="Tabletext"/>
            </w:pPr>
            <w:r w:rsidRPr="00D17132">
              <w:t>Inter-satellite</w:t>
            </w:r>
          </w:p>
          <w:p w14:paraId="1C96BCC1" w14:textId="77777777" w:rsidR="009F5102" w:rsidRPr="00D17132" w:rsidRDefault="009F5102">
            <w:pPr>
              <w:pStyle w:val="Tabletext"/>
            </w:pPr>
            <w:r w:rsidRPr="00D17132">
              <w:t>Space research</w:t>
            </w:r>
            <w:r w:rsidRPr="00D17132">
              <w:br/>
              <w:t>(space-to-Earth)</w:t>
            </w:r>
          </w:p>
        </w:tc>
        <w:tc>
          <w:tcPr>
            <w:tcW w:w="1135" w:type="dxa"/>
          </w:tcPr>
          <w:p w14:paraId="5DD4031D" w14:textId="77777777" w:rsidR="009F5102" w:rsidRPr="00D17132" w:rsidRDefault="009F5102">
            <w:pPr>
              <w:pStyle w:val="Tabletext"/>
              <w:jc w:val="center"/>
              <w:rPr>
                <w:b/>
                <w:bCs/>
              </w:rPr>
            </w:pPr>
            <w:r w:rsidRPr="00D17132">
              <w:t xml:space="preserve">−115 </w:t>
            </w:r>
            <w:r w:rsidRPr="00D17132">
              <w:rPr>
                <w:position w:val="6"/>
                <w:sz w:val="16"/>
                <w:szCs w:val="16"/>
              </w:rPr>
              <w:t>15</w:t>
            </w:r>
          </w:p>
        </w:tc>
        <w:tc>
          <w:tcPr>
            <w:tcW w:w="2223" w:type="dxa"/>
          </w:tcPr>
          <w:p w14:paraId="298868EC" w14:textId="77777777" w:rsidR="009F5102" w:rsidRPr="00D17132" w:rsidRDefault="009F5102">
            <w:pPr>
              <w:pStyle w:val="Tabletext"/>
              <w:jc w:val="center"/>
              <w:rPr>
                <w:b/>
                <w:bCs/>
              </w:rPr>
            </w:pPr>
            <w:r w:rsidRPr="00D17132">
              <w:t xml:space="preserve">−115 + 0.5(δ − 5) </w:t>
            </w:r>
            <w:r w:rsidRPr="00D17132">
              <w:rPr>
                <w:position w:val="6"/>
                <w:sz w:val="16"/>
                <w:szCs w:val="16"/>
              </w:rPr>
              <w:t>15</w:t>
            </w:r>
          </w:p>
        </w:tc>
        <w:tc>
          <w:tcPr>
            <w:tcW w:w="1077" w:type="dxa"/>
          </w:tcPr>
          <w:p w14:paraId="712DE319" w14:textId="77777777" w:rsidR="009F5102" w:rsidRPr="00D17132" w:rsidRDefault="009F5102">
            <w:pPr>
              <w:pStyle w:val="Tabletext"/>
              <w:jc w:val="center"/>
              <w:rPr>
                <w:b/>
                <w:vertAlign w:val="superscript"/>
              </w:rPr>
            </w:pPr>
            <w:r w:rsidRPr="00D17132">
              <w:t xml:space="preserve">−105 </w:t>
            </w:r>
            <w:r w:rsidRPr="00D17132">
              <w:rPr>
                <w:position w:val="6"/>
                <w:sz w:val="16"/>
                <w:szCs w:val="16"/>
              </w:rPr>
              <w:t>15</w:t>
            </w:r>
          </w:p>
        </w:tc>
        <w:tc>
          <w:tcPr>
            <w:tcW w:w="1077" w:type="dxa"/>
          </w:tcPr>
          <w:p w14:paraId="086E2D39" w14:textId="77777777" w:rsidR="009F5102" w:rsidRPr="00D17132" w:rsidRDefault="009F5102">
            <w:pPr>
              <w:pStyle w:val="Tabletext"/>
              <w:jc w:val="center"/>
            </w:pPr>
            <w:r w:rsidRPr="00D17132">
              <w:t>1 MHz</w:t>
            </w:r>
          </w:p>
        </w:tc>
      </w:tr>
      <w:tr w:rsidR="002A6BD1" w:rsidRPr="00D17132" w14:paraId="01C03CA6" w14:textId="77777777">
        <w:tblPrEx>
          <w:tblBorders>
            <w:top w:val="single" w:sz="4" w:space="0" w:color="auto"/>
            <w:left w:val="single" w:sz="4" w:space="0" w:color="auto"/>
            <w:bottom w:val="single" w:sz="4" w:space="0" w:color="auto"/>
            <w:right w:val="single" w:sz="4" w:space="0" w:color="auto"/>
          </w:tblBorders>
        </w:tblPrEx>
        <w:trPr>
          <w:cantSplit/>
          <w:jc w:val="center"/>
          <w:ins w:id="151" w:author="TPU E RR" w:date="2023-10-25T19:15:00Z"/>
        </w:trPr>
        <w:tc>
          <w:tcPr>
            <w:tcW w:w="1908" w:type="dxa"/>
          </w:tcPr>
          <w:p w14:paraId="20A5C42A" w14:textId="5A656F9C" w:rsidR="009F5102" w:rsidRPr="00D17132" w:rsidRDefault="009F5102">
            <w:pPr>
              <w:pStyle w:val="Tabletext"/>
              <w:rPr>
                <w:ins w:id="152" w:author="TPU E RR" w:date="2023-10-25T19:15:00Z"/>
              </w:rPr>
            </w:pPr>
            <w:ins w:id="153" w:author="Gomez, Yoanni" w:date="2023-04-04T11:10:00Z">
              <w:r w:rsidRPr="00D17132">
                <w:t>27.5-</w:t>
              </w:r>
            </w:ins>
            <w:ins w:id="154" w:author="Wayne Whyte" w:date="2023-12-05T12:57:00Z">
              <w:r w:rsidRPr="00D17132">
                <w:t>30.0</w:t>
              </w:r>
            </w:ins>
            <w:ins w:id="155" w:author="English71" w:date="2023-04-15T07:44:00Z">
              <w:r w:rsidRPr="00D17132">
                <w:t> </w:t>
              </w:r>
            </w:ins>
            <w:ins w:id="156" w:author="Gomez, Yoanni" w:date="2023-04-04T11:10:00Z">
              <w:r w:rsidRPr="00D17132">
                <w:t>GHz</w:t>
              </w:r>
            </w:ins>
          </w:p>
        </w:tc>
        <w:tc>
          <w:tcPr>
            <w:tcW w:w="2224" w:type="dxa"/>
          </w:tcPr>
          <w:p w14:paraId="12633E47" w14:textId="77777777" w:rsidR="009F5102" w:rsidRPr="00A71E21" w:rsidRDefault="009F5102" w:rsidP="002A6BD1">
            <w:pPr>
              <w:pStyle w:val="Tabletext"/>
              <w:rPr>
                <w:ins w:id="157" w:author="TPU E RR" w:date="2023-10-25T19:15:00Z"/>
                <w:lang w:val="fr-FR"/>
              </w:rPr>
            </w:pPr>
            <w:ins w:id="158" w:author="Gomez, Yoanni" w:date="2023-04-04T11:10:00Z">
              <w:r w:rsidRPr="00A71E21">
                <w:rPr>
                  <w:lang w:val="fr-FR"/>
                </w:rPr>
                <w:t>Inter-satellite</w:t>
              </w:r>
            </w:ins>
            <w:ins w:id="159" w:author="TPU E kt" w:date="2023-12-03T21:17:00Z">
              <w:r w:rsidRPr="00A71E21">
                <w:rPr>
                  <w:lang w:val="fr-FR"/>
                </w:rPr>
                <w:br/>
              </w:r>
            </w:ins>
            <w:ins w:id="160" w:author="Gomez, Yoanni" w:date="2023-04-04T11:10:00Z">
              <w:r w:rsidRPr="00A71E21">
                <w:rPr>
                  <w:lang w:val="fr-FR"/>
                </w:rPr>
                <w:t>(non-geostationary satellite orbit)</w:t>
              </w:r>
            </w:ins>
            <w:bookmarkStart w:id="161" w:name="_Ref152525009"/>
            <w:ins w:id="162" w:author="Author" w:date="2023-12-03T19:40:00Z">
              <w:r w:rsidRPr="00A71E21">
                <w:rPr>
                  <w:rStyle w:val="FootnoteReference"/>
                  <w:lang w:val="fr-FR"/>
                </w:rPr>
                <w:footnoteReference w:customMarkFollows="1" w:id="1"/>
                <w:t>x</w:t>
              </w:r>
              <w:bookmarkEnd w:id="161"/>
              <w:r w:rsidRPr="00A71E21">
                <w:rPr>
                  <w:rStyle w:val="FootnoteReference"/>
                  <w:lang w:val="fr-FR"/>
                </w:rPr>
                <w:t>x</w:t>
              </w:r>
            </w:ins>
          </w:p>
        </w:tc>
        <w:tc>
          <w:tcPr>
            <w:tcW w:w="1135" w:type="dxa"/>
          </w:tcPr>
          <w:p w14:paraId="0458D40E" w14:textId="77777777" w:rsidR="009F5102" w:rsidRPr="00D17132" w:rsidRDefault="009F5102">
            <w:pPr>
              <w:pStyle w:val="Tabletext"/>
              <w:jc w:val="center"/>
              <w:rPr>
                <w:ins w:id="173" w:author="TPU E RR" w:date="2023-10-25T19:15:00Z"/>
              </w:rPr>
            </w:pPr>
            <w:ins w:id="174" w:author="Gomez, Yoanni" w:date="2023-04-04T11:10:00Z">
              <w:r w:rsidRPr="00D17132">
                <w:t>−</w:t>
              </w:r>
            </w:ins>
            <w:ins w:id="175" w:author="Wayne Whyte" w:date="2023-12-05T12:51:00Z">
              <w:r w:rsidRPr="00D17132">
                <w:t>120</w:t>
              </w:r>
            </w:ins>
          </w:p>
        </w:tc>
        <w:tc>
          <w:tcPr>
            <w:tcW w:w="2223" w:type="dxa"/>
          </w:tcPr>
          <w:p w14:paraId="5ECBE1A5" w14:textId="77777777" w:rsidR="009F5102" w:rsidRPr="00D17132" w:rsidRDefault="009F5102">
            <w:pPr>
              <w:pStyle w:val="Tabletext"/>
              <w:jc w:val="center"/>
              <w:rPr>
                <w:ins w:id="176" w:author="TPU E RR" w:date="2023-10-25T19:15:00Z"/>
              </w:rPr>
            </w:pPr>
            <w:ins w:id="177" w:author="Gomez, Yoanni" w:date="2023-04-04T11:10:00Z">
              <w:r w:rsidRPr="00D17132">
                <w:t>−</w:t>
              </w:r>
            </w:ins>
            <w:ins w:id="178" w:author="Wayne Whyte" w:date="2023-12-05T12:51:00Z">
              <w:r w:rsidRPr="00D17132">
                <w:t>120</w:t>
              </w:r>
            </w:ins>
            <w:ins w:id="179" w:author="Gomez, Yoanni" w:date="2023-04-04T11:10:00Z">
              <w:r w:rsidRPr="00D17132">
                <w:t xml:space="preserve"> + 0.5(δ </w:t>
              </w:r>
            </w:ins>
            <w:ins w:id="180" w:author="TPU E kt" w:date="2023-12-03T21:17:00Z">
              <w:r w:rsidRPr="00D17132">
                <w:t>−</w:t>
              </w:r>
            </w:ins>
            <w:ins w:id="181" w:author="Gomez, Yoanni" w:date="2023-04-04T11:10:00Z">
              <w:r w:rsidRPr="00D17132">
                <w:t xml:space="preserve"> 5)</w:t>
              </w:r>
            </w:ins>
          </w:p>
        </w:tc>
        <w:tc>
          <w:tcPr>
            <w:tcW w:w="1077" w:type="dxa"/>
          </w:tcPr>
          <w:p w14:paraId="4E9C587F" w14:textId="77777777" w:rsidR="009F5102" w:rsidRPr="00D17132" w:rsidRDefault="009F5102">
            <w:pPr>
              <w:pStyle w:val="Tabletext"/>
              <w:jc w:val="center"/>
              <w:rPr>
                <w:ins w:id="182" w:author="TPU E RR" w:date="2023-10-25T19:15:00Z"/>
              </w:rPr>
            </w:pPr>
            <w:ins w:id="183" w:author="Gomez, Yoanni" w:date="2023-04-04T11:10:00Z">
              <w:r w:rsidRPr="00D17132">
                <w:t>−</w:t>
              </w:r>
            </w:ins>
            <w:ins w:id="184" w:author="Wayne Whyte" w:date="2023-12-05T12:51:00Z">
              <w:r w:rsidRPr="00D17132">
                <w:t>110</w:t>
              </w:r>
            </w:ins>
          </w:p>
        </w:tc>
        <w:tc>
          <w:tcPr>
            <w:tcW w:w="1077" w:type="dxa"/>
          </w:tcPr>
          <w:p w14:paraId="5EFBED02" w14:textId="77777777" w:rsidR="009F5102" w:rsidRPr="00D17132" w:rsidRDefault="009F5102">
            <w:pPr>
              <w:pStyle w:val="Tabletext"/>
              <w:jc w:val="center"/>
              <w:rPr>
                <w:ins w:id="185" w:author="TPU E RR" w:date="2023-10-25T19:15:00Z"/>
              </w:rPr>
            </w:pPr>
            <w:ins w:id="186" w:author="Gomez, Yoanni" w:date="2023-04-04T11:10:00Z">
              <w:r w:rsidRPr="00D17132">
                <w:t>1 MHz</w:t>
              </w:r>
            </w:ins>
          </w:p>
        </w:tc>
      </w:tr>
      <w:tr w:rsidR="002A6BD1" w:rsidRPr="00D17132" w14:paraId="1A2960FE" w14:textId="77777777" w:rsidTr="002A6BD1">
        <w:tblPrEx>
          <w:tblBorders>
            <w:top w:val="single" w:sz="4" w:space="0" w:color="auto"/>
            <w:left w:val="single" w:sz="4" w:space="0" w:color="auto"/>
            <w:bottom w:val="single" w:sz="4" w:space="0" w:color="auto"/>
            <w:right w:val="single" w:sz="4" w:space="0" w:color="auto"/>
          </w:tblBorders>
        </w:tblPrEx>
        <w:trPr>
          <w:cantSplit/>
          <w:jc w:val="center"/>
        </w:trPr>
        <w:tc>
          <w:tcPr>
            <w:tcW w:w="9644" w:type="dxa"/>
            <w:gridSpan w:val="6"/>
          </w:tcPr>
          <w:p w14:paraId="46E35464" w14:textId="77777777" w:rsidR="009F5102" w:rsidRPr="00D17132" w:rsidRDefault="009F5102" w:rsidP="002A6BD1">
            <w:pPr>
              <w:pStyle w:val="Tabletext"/>
            </w:pPr>
            <w:r w:rsidRPr="00D17132">
              <w:t>…</w:t>
            </w:r>
          </w:p>
        </w:tc>
      </w:tr>
    </w:tbl>
    <w:p w14:paraId="407AA087" w14:textId="77777777" w:rsidR="009F5102" w:rsidRPr="00D17132" w:rsidRDefault="009F5102" w:rsidP="002A6BD1">
      <w:pPr>
        <w:pStyle w:val="Tablefin"/>
      </w:pPr>
    </w:p>
    <w:p w14:paraId="3B6D33FC" w14:textId="77777777" w:rsidR="005C6F60" w:rsidRPr="00D17132" w:rsidRDefault="005C6F60">
      <w:pPr>
        <w:pStyle w:val="Reasons"/>
      </w:pPr>
    </w:p>
    <w:p w14:paraId="67701553" w14:textId="77777777" w:rsidR="005C6F60" w:rsidRPr="00D17132" w:rsidRDefault="009F5102">
      <w:pPr>
        <w:pStyle w:val="Proposal"/>
      </w:pPr>
      <w:r w:rsidRPr="00D17132">
        <w:t>MOD</w:t>
      </w:r>
      <w:r w:rsidRPr="00D17132">
        <w:tab/>
        <w:t>WG5B/365/9</w:t>
      </w:r>
    </w:p>
    <w:p w14:paraId="51EEF5A1" w14:textId="77777777" w:rsidR="009F5102" w:rsidRPr="00D17132" w:rsidRDefault="009F5102" w:rsidP="007F1392">
      <w:pPr>
        <w:pStyle w:val="FootnoteText"/>
        <w:keepLines w:val="0"/>
      </w:pPr>
      <w:r w:rsidRPr="00D17132">
        <w:rPr>
          <w:rStyle w:val="FootnoteReference"/>
        </w:rPr>
        <w:t>13</w:t>
      </w:r>
      <w:r w:rsidRPr="00D17132">
        <w:tab/>
      </w:r>
      <w:r w:rsidRPr="00D17132">
        <w:rPr>
          <w:rStyle w:val="Artdef"/>
        </w:rPr>
        <w:t>21.16.6</w:t>
      </w:r>
      <w:r w:rsidRPr="00D17132">
        <w:rPr>
          <w:rStyle w:val="Artdef"/>
        </w:rPr>
        <w:tab/>
      </w:r>
      <w:r w:rsidRPr="00D17132">
        <w:t xml:space="preserve">The function </w:t>
      </w:r>
      <w:r w:rsidRPr="00D17132">
        <w:rPr>
          <w:i/>
          <w:iCs/>
        </w:rPr>
        <w:t>X</w:t>
      </w:r>
      <w:r w:rsidRPr="00D17132">
        <w:t xml:space="preserve"> is defined as a function of the number, </w:t>
      </w:r>
      <w:r w:rsidRPr="00D17132">
        <w:rPr>
          <w:i/>
          <w:iCs/>
        </w:rPr>
        <w:t>N</w:t>
      </w:r>
      <w:r w:rsidRPr="00D17132">
        <w:t>, of satellites in the non-geostationary satellite constellation in the fixed-satellite service, as follows:</w:t>
      </w:r>
    </w:p>
    <w:p w14:paraId="57521194" w14:textId="77777777" w:rsidR="009F5102" w:rsidRPr="00D17132" w:rsidRDefault="009F5102" w:rsidP="007F1392">
      <w:pPr>
        <w:pStyle w:val="FootnoteText"/>
        <w:keepLines w:val="0"/>
        <w:rPr>
          <w:color w:val="000000"/>
        </w:rPr>
      </w:pPr>
      <w:r w:rsidRPr="00D17132">
        <w:rPr>
          <w:color w:val="000000"/>
        </w:rPr>
        <w:tab/>
      </w:r>
      <w:r w:rsidRPr="00D17132">
        <w:rPr>
          <w:color w:val="000000"/>
        </w:rPr>
        <w:tab/>
      </w:r>
      <w:r w:rsidR="00000000">
        <w:rPr>
          <w:color w:val="000000"/>
          <w:position w:val="-6"/>
          <w:lang w:eastAsia="zh-CN"/>
        </w:rPr>
        <w:pict w14:anchorId="427ED675">
          <v:rect id="Rectangle 11" o:spid="_x0000_s2050" style="position:absolute;margin-left:0;margin-top:0;width:50pt;height:50pt;z-index:251658240;visibility:hidden;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MPzWAIAAK4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Bu4MPzWAIAAK4EAAAOAAAAAAAAAAAAAAAAAC4CAABkcnMvZTJvRG9jLnhtbFBLAQItABQA&#10;BgAIAAAAIQCGW4fV2AAAAAUBAAAPAAAAAAAAAAAAAAAAALIEAABkcnMvZG93bnJldi54bWxQSwUG&#10;AAAAAAQABADzAAAAtwUAAAAA&#10;" filled="f" stroked="f">
            <o:lock v:ext="edit" aspectratio="t" selection="t"/>
          </v:rect>
        </w:pict>
      </w:r>
      <w:r w:rsidR="00000000">
        <w:rPr>
          <w:color w:val="000000"/>
          <w:position w:val="-6"/>
        </w:rPr>
        <w:pict w14:anchorId="16F60F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68" o:spid="_x0000_s2096" type="#_x0000_t75" style="position:absolute;margin-left:0;margin-top:0;width:50pt;height:50pt;z-index:251655168;visibility:hidden;mso-position-horizontal-relative:text;mso-position-vertical-relative:text">
            <o:lock v:ext="edit" selection="t"/>
          </v:shape>
        </w:pict>
      </w:r>
      <w:r w:rsidR="00000000">
        <w:rPr>
          <w:color w:val="000000"/>
          <w:position w:val="-6"/>
        </w:rPr>
        <w:pict w14:anchorId="78B43F20">
          <v:shape id="shape169" o:spid="_x0000_s2071" type="#_x0000_t75" style="position:absolute;margin-left:0;margin-top:0;width:50pt;height:50pt;z-index:251657216;visibility:hidden;mso-position-horizontal-relative:text;mso-position-vertical-relative:text">
            <o:lock v:ext="edit" selection="t"/>
          </v:shape>
        </w:pict>
      </w:r>
      <w:r w:rsidRPr="00D17132">
        <w:rPr>
          <w:color w:val="000000"/>
          <w:position w:val="-6"/>
        </w:rPr>
        <w:object w:dxaOrig="600" w:dyaOrig="279" w14:anchorId="35E69AE6">
          <v:shape id="shape170" o:spid="_x0000_i1025" type="#_x0000_t75" style="width:29.75pt;height:14.75pt" o:ole="" fillcolor="window">
            <v:imagedata r:id="rId15" o:title=""/>
            <o:lock v:ext="edit" aspectratio="f"/>
          </v:shape>
          <o:OLEObject Type="Embed" ProgID="Equation.DSMT4" ShapeID="shape170" DrawAspect="Content" ObjectID="_1763749272" r:id="rId16"/>
        </w:object>
      </w:r>
      <w:r w:rsidRPr="00D17132">
        <w:rPr>
          <w:color w:val="000000"/>
        </w:rPr>
        <w:tab/>
      </w:r>
      <w:r w:rsidRPr="00D17132">
        <w:rPr>
          <w:color w:val="000000"/>
        </w:rPr>
        <w:tab/>
      </w:r>
      <w:r w:rsidRPr="00D17132">
        <w:rPr>
          <w:color w:val="000000"/>
        </w:rPr>
        <w:tab/>
        <w:t>dB</w:t>
      </w:r>
      <w:r w:rsidRPr="00D17132">
        <w:rPr>
          <w:color w:val="000000"/>
        </w:rPr>
        <w:tab/>
        <w:t>for    </w:t>
      </w:r>
      <w:r w:rsidRPr="00D17132">
        <w:rPr>
          <w:color w:val="000000"/>
        </w:rPr>
        <w:t> </w:t>
      </w:r>
      <w:r w:rsidRPr="00D17132">
        <w:rPr>
          <w:color w:val="000000"/>
        </w:rPr>
        <w:t> </w:t>
      </w:r>
      <w:r w:rsidRPr="00D17132">
        <w:rPr>
          <w:i/>
          <w:iCs/>
          <w:color w:val="000000"/>
        </w:rPr>
        <w:t xml:space="preserve">N </w:t>
      </w:r>
      <w:r w:rsidRPr="00D17132">
        <w:rPr>
          <w:color w:val="000000"/>
        </w:rPr>
        <w:t xml:space="preserve"> ≤  50</w:t>
      </w:r>
    </w:p>
    <w:p w14:paraId="027950C8" w14:textId="77777777" w:rsidR="009F5102" w:rsidRPr="00D17132" w:rsidRDefault="009F5102" w:rsidP="007F1392">
      <w:pPr>
        <w:pStyle w:val="FootnoteText"/>
        <w:keepLines w:val="0"/>
        <w:rPr>
          <w:color w:val="000000"/>
        </w:rPr>
      </w:pPr>
      <w:r w:rsidRPr="00D17132">
        <w:rPr>
          <w:color w:val="000000"/>
        </w:rPr>
        <w:tab/>
      </w:r>
      <w:r w:rsidRPr="00D17132">
        <w:rPr>
          <w:color w:val="000000"/>
        </w:rPr>
        <w:tab/>
      </w:r>
      <w:r w:rsidRPr="00D17132">
        <w:rPr>
          <w:color w:val="000000"/>
          <w:position w:val="-24"/>
        </w:rPr>
        <w:object w:dxaOrig="1680" w:dyaOrig="620" w14:anchorId="6AD12F29">
          <v:shape id="shape173" o:spid="_x0000_i1026" type="#_x0000_t75" style="width:77.55pt;height:29.45pt" o:ole="" fillcolor="window">
            <v:imagedata r:id="rId17" o:title=""/>
          </v:shape>
          <o:OLEObject Type="Embed" ProgID="Equation.DSMT4" ShapeID="shape173" DrawAspect="Content" ObjectID="_1763749273" r:id="rId18"/>
        </w:object>
      </w:r>
      <w:r w:rsidRPr="00D17132">
        <w:rPr>
          <w:color w:val="000000"/>
        </w:rPr>
        <w:tab/>
        <w:t>dB</w:t>
      </w:r>
      <w:r w:rsidRPr="00D17132">
        <w:rPr>
          <w:color w:val="000000"/>
        </w:rPr>
        <w:tab/>
        <w:t xml:space="preserve">for  50  &lt;  </w:t>
      </w:r>
      <w:r w:rsidRPr="00D17132">
        <w:rPr>
          <w:i/>
          <w:iCs/>
          <w:color w:val="000000"/>
        </w:rPr>
        <w:t>N</w:t>
      </w:r>
      <w:r w:rsidRPr="00D17132">
        <w:rPr>
          <w:color w:val="000000"/>
        </w:rPr>
        <w:t xml:space="preserve">  ≤  288</w:t>
      </w:r>
    </w:p>
    <w:p w14:paraId="031CBF5C" w14:textId="77777777" w:rsidR="009F5102" w:rsidRPr="00D17132" w:rsidRDefault="009F5102" w:rsidP="007F1392">
      <w:pPr>
        <w:pStyle w:val="FootnoteText"/>
        <w:keepLines w:val="0"/>
        <w:rPr>
          <w:color w:val="000000"/>
        </w:rPr>
      </w:pPr>
      <w:r w:rsidRPr="00D17132">
        <w:rPr>
          <w:color w:val="000000"/>
        </w:rPr>
        <w:tab/>
      </w:r>
      <w:r w:rsidRPr="00D17132">
        <w:rPr>
          <w:color w:val="000000"/>
        </w:rPr>
        <w:tab/>
      </w:r>
      <w:r w:rsidRPr="00D17132">
        <w:rPr>
          <w:color w:val="000000"/>
          <w:position w:val="-24"/>
        </w:rPr>
        <w:object w:dxaOrig="1700" w:dyaOrig="620" w14:anchorId="760B2E47">
          <v:shape id="shape176" o:spid="_x0000_i1027" type="#_x0000_t75" style="width:78.4pt;height:29.45pt" o:ole="" fillcolor="window">
            <v:imagedata r:id="rId19" o:title=""/>
          </v:shape>
          <o:OLEObject Type="Embed" ProgID="Equation.DSMT4" ShapeID="shape176" DrawAspect="Content" ObjectID="_1763749274" r:id="rId20"/>
        </w:object>
      </w:r>
      <w:r w:rsidRPr="00D17132">
        <w:rPr>
          <w:color w:val="000000"/>
        </w:rPr>
        <w:tab/>
        <w:t xml:space="preserve">dB </w:t>
      </w:r>
      <w:r w:rsidRPr="00D17132">
        <w:rPr>
          <w:color w:val="000000"/>
        </w:rPr>
        <w:tab/>
        <w:t>for    </w:t>
      </w:r>
      <w:r w:rsidRPr="00D17132">
        <w:rPr>
          <w:color w:val="000000"/>
        </w:rPr>
        <w:t> </w:t>
      </w:r>
      <w:r w:rsidRPr="00D17132">
        <w:rPr>
          <w:color w:val="000000"/>
        </w:rPr>
        <w:t> </w:t>
      </w:r>
      <w:r w:rsidRPr="00D17132">
        <w:rPr>
          <w:i/>
          <w:iCs/>
          <w:color w:val="000000"/>
        </w:rPr>
        <w:t>N</w:t>
      </w:r>
      <w:r w:rsidRPr="00D17132">
        <w:rPr>
          <w:color w:val="000000"/>
        </w:rPr>
        <w:t xml:space="preserve">  &gt;  288</w:t>
      </w:r>
    </w:p>
    <w:p w14:paraId="7422B12E" w14:textId="0BE47DE5" w:rsidR="008508CE" w:rsidRPr="00D17132" w:rsidRDefault="008508CE" w:rsidP="008508CE">
      <w:pPr>
        <w:pStyle w:val="FootnoteText"/>
        <w:keepLines w:val="0"/>
      </w:pPr>
      <w:r w:rsidRPr="00D17132">
        <w:t xml:space="preserve">In the band 18.8-19.3 GHz, these limits apply to emissions of any space station in a non-geostationary-satellite system in </w:t>
      </w:r>
      <w:r w:rsidRPr="00D17132">
        <w:rPr>
          <w:color w:val="000000"/>
        </w:rPr>
        <w:t>the</w:t>
      </w:r>
      <w:r w:rsidRPr="00D17132">
        <w:t xml:space="preserve"> fixed-satellite</w:t>
      </w:r>
      <w:bookmarkStart w:id="187" w:name="_Hlk152921752"/>
      <w:ins w:id="188" w:author="TPU E RR" w:date="2023-12-08T10:21:00Z">
        <w:r w:rsidR="00D17132" w:rsidRPr="00D17132">
          <w:t xml:space="preserve"> </w:t>
        </w:r>
      </w:ins>
      <w:ins w:id="189" w:author="- -" w:date="2023-12-07T20:37:00Z">
        <w:r w:rsidRPr="00D17132">
          <w:t xml:space="preserve">service </w:t>
        </w:r>
      </w:ins>
      <w:ins w:id="190" w:author="- -" w:date="2023-12-07T20:36:00Z">
        <w:r w:rsidRPr="00D17132">
          <w:t xml:space="preserve">for which complete coordination or notification information, as appropriate, has been received by the Radiocommunication Bureau after 17 November 1995, and which was not operational by that date </w:t>
        </w:r>
      </w:ins>
      <w:ins w:id="191" w:author="Kadyrov, Timur" w:date="2023-12-07T17:44:00Z">
        <w:r w:rsidRPr="00D17132">
          <w:t>and inter-satellite</w:t>
        </w:r>
      </w:ins>
      <w:r w:rsidRPr="00D17132">
        <w:t xml:space="preserve"> service</w:t>
      </w:r>
      <w:del w:id="192" w:author="- -" w:date="2023-12-07T20:36:00Z">
        <w:r w:rsidRPr="00D17132" w:rsidDel="00EF1CEE">
          <w:delText xml:space="preserve"> for which complete coordination or notification information, as appropriate, has been received by the Radiocommunication Bureau after 17 November 1995, and which was not operational by that date</w:delText>
        </w:r>
      </w:del>
      <w:r w:rsidRPr="00D17132">
        <w:t>.</w:t>
      </w:r>
      <w:r w:rsidRPr="00D17132">
        <w:rPr>
          <w:sz w:val="16"/>
          <w:szCs w:val="16"/>
        </w:rPr>
        <w:t>     </w:t>
      </w:r>
      <w:bookmarkEnd w:id="187"/>
      <w:r w:rsidRPr="00D17132">
        <w:rPr>
          <w:sz w:val="16"/>
          <w:szCs w:val="16"/>
        </w:rPr>
        <w:t>(WRC</w:t>
      </w:r>
      <w:r w:rsidRPr="00D17132">
        <w:rPr>
          <w:sz w:val="16"/>
          <w:szCs w:val="16"/>
        </w:rPr>
        <w:noBreakHyphen/>
      </w:r>
      <w:del w:id="193" w:author="Author." w:date="2023-12-08T09:56:00Z">
        <w:r w:rsidRPr="00D17132" w:rsidDel="008508CE">
          <w:rPr>
            <w:sz w:val="16"/>
            <w:szCs w:val="16"/>
          </w:rPr>
          <w:delText>2000</w:delText>
        </w:r>
      </w:del>
      <w:ins w:id="194" w:author="Author." w:date="2023-12-08T09:56:00Z">
        <w:r w:rsidRPr="00D17132">
          <w:rPr>
            <w:sz w:val="16"/>
            <w:szCs w:val="16"/>
          </w:rPr>
          <w:t>23</w:t>
        </w:r>
      </w:ins>
      <w:r w:rsidRPr="00D17132">
        <w:rPr>
          <w:sz w:val="16"/>
          <w:szCs w:val="16"/>
        </w:rPr>
        <w:t>)</w:t>
      </w:r>
    </w:p>
    <w:p w14:paraId="0B7B3DDF" w14:textId="77777777" w:rsidR="005C6F60" w:rsidRPr="00D17132" w:rsidRDefault="005C6F60">
      <w:pPr>
        <w:pStyle w:val="Reasons"/>
      </w:pPr>
    </w:p>
    <w:p w14:paraId="12013B4B" w14:textId="77777777" w:rsidR="005C6F60" w:rsidRPr="00D17132" w:rsidRDefault="009F5102">
      <w:pPr>
        <w:pStyle w:val="Proposal"/>
      </w:pPr>
      <w:r w:rsidRPr="00D17132">
        <w:t>MOD</w:t>
      </w:r>
      <w:r w:rsidRPr="00D17132">
        <w:tab/>
        <w:t>WG5B/365/10</w:t>
      </w:r>
    </w:p>
    <w:p w14:paraId="5F27B496" w14:textId="71887213" w:rsidR="0038594E" w:rsidRPr="00D17132" w:rsidRDefault="009F5102" w:rsidP="0038594E">
      <w:pPr>
        <w:pStyle w:val="FootnoteText"/>
        <w:keepLines w:val="0"/>
        <w:tabs>
          <w:tab w:val="clear" w:pos="255"/>
          <w:tab w:val="clear" w:pos="1134"/>
          <w:tab w:val="left" w:pos="322"/>
          <w:tab w:val="left" w:pos="1204"/>
        </w:tabs>
      </w:pPr>
      <w:r w:rsidRPr="00D17132">
        <w:rPr>
          <w:rStyle w:val="FootnoteReference"/>
        </w:rPr>
        <w:t>16</w:t>
      </w:r>
      <w:r w:rsidRPr="00D17132">
        <w:tab/>
      </w:r>
      <w:r w:rsidRPr="00D17132">
        <w:rPr>
          <w:rStyle w:val="Artdef"/>
        </w:rPr>
        <w:t>21.16.6C</w:t>
      </w:r>
      <w:r w:rsidRPr="00D17132">
        <w:tab/>
      </w:r>
      <w:r w:rsidR="0038594E" w:rsidRPr="00D17132">
        <w:t xml:space="preserve">These limits apply to all space stations </w:t>
      </w:r>
      <w:ins w:id="195" w:author="Gonzalez, Lorena" w:date="2023-12-08T10:51:00Z">
        <w:r w:rsidR="00761EAB" w:rsidRPr="00D17132">
          <w:t>that use highly-inclined orbits having an apogee altitude greater than 18 000 km and an orbital inclination between 35</w:t>
        </w:r>
        <w:r w:rsidR="00761EAB" w:rsidRPr="00D17132">
          <w:sym w:font="Symbol" w:char="F0B0"/>
        </w:r>
        <w:r w:rsidR="00761EAB" w:rsidRPr="00D17132">
          <w:t xml:space="preserve"> and 145</w:t>
        </w:r>
        <w:r w:rsidR="00761EAB" w:rsidRPr="00D17132">
          <w:sym w:font="Symbol" w:char="F0B0"/>
        </w:r>
        <w:r w:rsidR="00761EAB" w:rsidRPr="00D17132">
          <w:t xml:space="preserve"> in the band 17.7-19.7 GHz </w:t>
        </w:r>
      </w:ins>
      <w:r w:rsidR="0038594E" w:rsidRPr="00D17132">
        <w:t>in the fixed-satellite service</w:t>
      </w:r>
      <w:ins w:id="196" w:author="Gonzalez, Lorena" w:date="2023-12-08T10:52:00Z">
        <w:r w:rsidR="00DF2173" w:rsidRPr="00D17132">
          <w:t>,</w:t>
        </w:r>
      </w:ins>
      <w:r w:rsidR="0038594E" w:rsidRPr="00D17132">
        <w:t xml:space="preserve"> </w:t>
      </w:r>
      <w:del w:id="197" w:author="Gonzalez, Lorena" w:date="2023-12-08T10:51:00Z">
        <w:r w:rsidR="0038594E" w:rsidRPr="00D17132" w:rsidDel="00761EAB">
          <w:delText>that use highly-inclined orbits having an apogee altitude greater than 18 000 km and an orbital inclination between 35</w:delText>
        </w:r>
        <w:r w:rsidR="0038594E" w:rsidRPr="00D17132" w:rsidDel="00761EAB">
          <w:sym w:font="Symbol" w:char="F0B0"/>
        </w:r>
        <w:r w:rsidR="0038594E" w:rsidRPr="00D17132" w:rsidDel="00761EAB">
          <w:delText xml:space="preserve"> and 145</w:delText>
        </w:r>
        <w:r w:rsidR="0038594E" w:rsidRPr="00D17132" w:rsidDel="00761EAB">
          <w:sym w:font="Symbol" w:char="F0B0"/>
        </w:r>
        <w:r w:rsidR="0038594E" w:rsidRPr="00D17132" w:rsidDel="00761EAB">
          <w:delText xml:space="preserve"> in the band 17.7-19.7 GHz </w:delText>
        </w:r>
      </w:del>
      <w:r w:rsidR="0038594E" w:rsidRPr="00D17132">
        <w:t>that are not covered by Resolution </w:t>
      </w:r>
      <w:r w:rsidR="0038594E" w:rsidRPr="00D17132">
        <w:rPr>
          <w:rStyle w:val="ApprefBold"/>
        </w:rPr>
        <w:t xml:space="preserve">147 </w:t>
      </w:r>
      <w:r w:rsidR="0038594E" w:rsidRPr="00D17132">
        <w:rPr>
          <w:b/>
          <w:bCs/>
        </w:rPr>
        <w:t>(WRC</w:t>
      </w:r>
      <w:r w:rsidR="0038594E" w:rsidRPr="00D17132">
        <w:rPr>
          <w:b/>
          <w:bCs/>
        </w:rPr>
        <w:noBreakHyphen/>
        <w:t>07)</w:t>
      </w:r>
      <w:r w:rsidR="0038594E" w:rsidRPr="00D17132">
        <w:t>, and for which complete coordination or notification information, as appropriate, was received by the Radiocommunication Bureau after 16 November 2007</w:t>
      </w:r>
      <w:ins w:id="198" w:author="Gonzalez, Lorena" w:date="2023-12-08T10:52:00Z">
        <w:r w:rsidR="00954863" w:rsidRPr="00D17132">
          <w:t>, and in the inter-satellite service</w:t>
        </w:r>
      </w:ins>
      <w:r w:rsidR="0038594E" w:rsidRPr="00D17132">
        <w:t>.</w:t>
      </w:r>
      <w:r w:rsidR="0038594E" w:rsidRPr="00D17132">
        <w:rPr>
          <w:sz w:val="16"/>
          <w:szCs w:val="16"/>
        </w:rPr>
        <w:t>     (WRC</w:t>
      </w:r>
      <w:r w:rsidR="0038594E" w:rsidRPr="00D17132">
        <w:rPr>
          <w:sz w:val="16"/>
          <w:szCs w:val="16"/>
        </w:rPr>
        <w:noBreakHyphen/>
      </w:r>
      <w:del w:id="199" w:author="TPU E RR" w:date="2023-12-08T10:22:00Z">
        <w:r w:rsidR="0038594E" w:rsidRPr="00D17132" w:rsidDel="00D17132">
          <w:rPr>
            <w:sz w:val="16"/>
            <w:szCs w:val="16"/>
          </w:rPr>
          <w:delText>07</w:delText>
        </w:r>
      </w:del>
      <w:ins w:id="200" w:author="TPU E RR" w:date="2023-12-08T10:22:00Z">
        <w:r w:rsidR="00D17132" w:rsidRPr="00D17132">
          <w:rPr>
            <w:sz w:val="16"/>
            <w:szCs w:val="16"/>
          </w:rPr>
          <w:t>23</w:t>
        </w:r>
      </w:ins>
      <w:r w:rsidR="0038594E" w:rsidRPr="00D17132">
        <w:rPr>
          <w:sz w:val="16"/>
          <w:szCs w:val="16"/>
        </w:rPr>
        <w:t>)</w:t>
      </w:r>
    </w:p>
    <w:p w14:paraId="1170CCDD" w14:textId="77777777" w:rsidR="005C6F60" w:rsidRPr="00D17132" w:rsidRDefault="005C6F60">
      <w:pPr>
        <w:pStyle w:val="Reasons"/>
      </w:pPr>
    </w:p>
    <w:p w14:paraId="2F6FFA93" w14:textId="77777777" w:rsidR="009F5102" w:rsidRPr="00D17132" w:rsidRDefault="009F5102" w:rsidP="00D17132">
      <w:pPr>
        <w:pStyle w:val="AppendixNo"/>
      </w:pPr>
      <w:bookmarkStart w:id="201" w:name="_Toc42084135"/>
      <w:r w:rsidRPr="00D17132">
        <w:t xml:space="preserve">APPENDIX </w:t>
      </w:r>
      <w:r w:rsidRPr="00D17132">
        <w:rPr>
          <w:rStyle w:val="href"/>
        </w:rPr>
        <w:t>4</w:t>
      </w:r>
      <w:r w:rsidRPr="00D17132">
        <w:t xml:space="preserve"> (REV.WRC</w:t>
      </w:r>
      <w:r w:rsidRPr="00D17132">
        <w:noBreakHyphen/>
        <w:t>19)</w:t>
      </w:r>
      <w:bookmarkEnd w:id="201"/>
    </w:p>
    <w:p w14:paraId="75ECAD65" w14:textId="77777777" w:rsidR="009F5102" w:rsidRPr="00D17132" w:rsidRDefault="009F5102" w:rsidP="00496979">
      <w:pPr>
        <w:pStyle w:val="Appendixtitle"/>
        <w:keepNext w:val="0"/>
        <w:keepLines w:val="0"/>
      </w:pPr>
      <w:bookmarkStart w:id="202" w:name="_Toc328648889"/>
      <w:bookmarkStart w:id="203" w:name="_Toc42084136"/>
      <w:r w:rsidRPr="00D17132">
        <w:t>Consolidated list and tables of characteristics for use in the</w:t>
      </w:r>
      <w:r w:rsidRPr="00D17132">
        <w:br/>
        <w:t>application of the procedures of Chapter III</w:t>
      </w:r>
      <w:bookmarkEnd w:id="202"/>
      <w:bookmarkEnd w:id="203"/>
    </w:p>
    <w:p w14:paraId="13C4ED49" w14:textId="77777777" w:rsidR="009F5102" w:rsidRPr="00D17132" w:rsidRDefault="009F5102" w:rsidP="00496979">
      <w:pPr>
        <w:pStyle w:val="AnnexNo"/>
      </w:pPr>
      <w:bookmarkStart w:id="204" w:name="_Toc42084139"/>
      <w:r w:rsidRPr="00D17132">
        <w:t>ANNEX 2</w:t>
      </w:r>
      <w:bookmarkEnd w:id="204"/>
    </w:p>
    <w:p w14:paraId="04CFCB16" w14:textId="77777777" w:rsidR="009F5102" w:rsidRPr="00D17132" w:rsidRDefault="009F5102" w:rsidP="00496979">
      <w:pPr>
        <w:pStyle w:val="Annextitle"/>
      </w:pPr>
      <w:bookmarkStart w:id="205" w:name="_Toc328648893"/>
      <w:bookmarkStart w:id="206" w:name="_Toc42084140"/>
      <w:r w:rsidRPr="00D17132">
        <w:t>Characteristics of satellite networks, earth stations</w:t>
      </w:r>
      <w:r w:rsidRPr="00D17132">
        <w:br/>
        <w:t>or radio astronomy stations</w:t>
      </w:r>
      <w:r w:rsidRPr="00D17132">
        <w:rPr>
          <w:rStyle w:val="FootnoteReference"/>
          <w:rFonts w:asciiTheme="majorBidi" w:hAnsiTheme="majorBidi" w:cstheme="majorBidi"/>
          <w:b w:val="0"/>
          <w:bCs/>
          <w:position w:val="0"/>
          <w:sz w:val="28"/>
          <w:vertAlign w:val="superscript"/>
        </w:rPr>
        <w:footnoteReference w:customMarkFollows="1" w:id="2"/>
        <w:t>2</w:t>
      </w:r>
      <w:r w:rsidRPr="00D17132">
        <w:rPr>
          <w:rFonts w:asciiTheme="majorBidi" w:hAnsiTheme="majorBidi" w:cstheme="majorBidi"/>
          <w:b w:val="0"/>
          <w:bCs/>
          <w:sz w:val="16"/>
          <w:szCs w:val="16"/>
          <w:vertAlign w:val="superscript"/>
        </w:rPr>
        <w:t> </w:t>
      </w:r>
      <w:r w:rsidRPr="00D17132">
        <w:rPr>
          <w:rFonts w:ascii="Times New Roman"/>
          <w:b w:val="0"/>
          <w:sz w:val="16"/>
          <w:szCs w:val="16"/>
        </w:rPr>
        <w:t>    </w:t>
      </w:r>
      <w:r w:rsidRPr="00D17132">
        <w:rPr>
          <w:rFonts w:ascii="Times New Roman"/>
          <w:b w:val="0"/>
          <w:sz w:val="16"/>
          <w:szCs w:val="16"/>
        </w:rPr>
        <w:t>(Rev.WRC</w:t>
      </w:r>
      <w:r w:rsidRPr="00D17132">
        <w:rPr>
          <w:rFonts w:ascii="Times New Roman"/>
          <w:b w:val="0"/>
          <w:sz w:val="16"/>
          <w:szCs w:val="16"/>
        </w:rPr>
        <w:noBreakHyphen/>
        <w:t>12)</w:t>
      </w:r>
      <w:bookmarkEnd w:id="205"/>
      <w:bookmarkEnd w:id="206"/>
    </w:p>
    <w:p w14:paraId="32AEBBFF" w14:textId="77777777" w:rsidR="009F5102" w:rsidRPr="00D17132" w:rsidRDefault="009F5102" w:rsidP="00496979">
      <w:pPr>
        <w:pStyle w:val="Headingb"/>
        <w:rPr>
          <w:lang w:val="en-GB"/>
        </w:rPr>
      </w:pPr>
      <w:r w:rsidRPr="00D17132">
        <w:rPr>
          <w:lang w:val="en-GB"/>
        </w:rPr>
        <w:t>Footnotes to Tables A, B, C and D</w:t>
      </w:r>
    </w:p>
    <w:p w14:paraId="746EF788" w14:textId="77777777" w:rsidR="005C6F60" w:rsidRPr="00D17132" w:rsidRDefault="005C6F60">
      <w:pPr>
        <w:sectPr w:rsidR="005C6F60" w:rsidRPr="00D17132">
          <w:headerReference w:type="even" r:id="rId21"/>
          <w:headerReference w:type="default" r:id="rId22"/>
          <w:footerReference w:type="even" r:id="rId23"/>
          <w:footerReference w:type="default" r:id="rId24"/>
          <w:headerReference w:type="first" r:id="rId25"/>
          <w:footerReference w:type="first" r:id="rId26"/>
          <w:pgSz w:w="11907" w:h="16840" w:code="9"/>
          <w:pgMar w:top="1418" w:right="1134" w:bottom="1134" w:left="1134" w:header="567" w:footer="567" w:gutter="0"/>
          <w:cols w:space="720"/>
          <w:titlePg/>
          <w:docGrid w:linePitch="326"/>
        </w:sectPr>
      </w:pPr>
    </w:p>
    <w:p w14:paraId="601B0AB3" w14:textId="77777777" w:rsidR="005C6F60" w:rsidRPr="00D17132" w:rsidRDefault="009F5102">
      <w:pPr>
        <w:pStyle w:val="Proposal"/>
      </w:pPr>
      <w:r w:rsidRPr="00D17132">
        <w:lastRenderedPageBreak/>
        <w:t>MOD</w:t>
      </w:r>
      <w:r w:rsidRPr="00D17132">
        <w:tab/>
        <w:t>WG5B/365/11</w:t>
      </w:r>
      <w:r w:rsidRPr="00D17132">
        <w:rPr>
          <w:vanish/>
          <w:color w:val="7F7F7F" w:themeColor="text1" w:themeTint="80"/>
          <w:vertAlign w:val="superscript"/>
        </w:rPr>
        <w:t>#8366</w:t>
      </w:r>
    </w:p>
    <w:p w14:paraId="08765D42" w14:textId="77777777" w:rsidR="009F5102" w:rsidRPr="00D17132" w:rsidRDefault="009F5102">
      <w:pPr>
        <w:pStyle w:val="TableNo"/>
        <w:ind w:right="12326"/>
        <w:rPr>
          <w:b/>
          <w:bCs/>
        </w:rPr>
      </w:pPr>
      <w:r w:rsidRPr="00D17132">
        <w:rPr>
          <w:b/>
          <w:bCs/>
        </w:rPr>
        <w:t>TABLE A</w:t>
      </w:r>
    </w:p>
    <w:p w14:paraId="3FE4537D" w14:textId="77777777" w:rsidR="009F5102" w:rsidRPr="00D17132" w:rsidRDefault="009F5102">
      <w:pPr>
        <w:pStyle w:val="Tabletitle"/>
        <w:ind w:right="12326"/>
      </w:pPr>
      <w:r w:rsidRPr="00D17132">
        <w:t>GENERAL CHARACTERISTICS OF THE SATELLITE NETWORK OR SYSTEM,</w:t>
      </w:r>
      <w:r w:rsidRPr="00D17132">
        <w:br/>
        <w:t xml:space="preserve">EARTH STATION OR RADIO ASTRONOMY STATION </w:t>
      </w:r>
      <w:r w:rsidRPr="00D17132">
        <w:rPr>
          <w:color w:val="000000"/>
          <w:sz w:val="16"/>
        </w:rPr>
        <w:t>    </w:t>
      </w:r>
      <w:r w:rsidRPr="00D17132">
        <w:rPr>
          <w:rFonts w:ascii="Times New Roman"/>
          <w:b w:val="0"/>
          <w:bCs/>
          <w:color w:val="000000"/>
          <w:sz w:val="16"/>
        </w:rPr>
        <w:t>(Rev.WRC</w:t>
      </w:r>
      <w:r w:rsidRPr="00D17132">
        <w:rPr>
          <w:rFonts w:ascii="Times New Roman"/>
          <w:b w:val="0"/>
          <w:bCs/>
          <w:color w:val="000000"/>
          <w:sz w:val="16"/>
        </w:rPr>
        <w:noBreakHyphen/>
      </w:r>
      <w:del w:id="209" w:author="Turnbull, Karen" w:date="2022-10-21T10:32:00Z">
        <w:r w:rsidRPr="00D17132" w:rsidDel="00A54BFD">
          <w:rPr>
            <w:rFonts w:ascii="Times New Roman"/>
            <w:b w:val="0"/>
            <w:bCs/>
            <w:color w:val="000000"/>
            <w:sz w:val="16"/>
          </w:rPr>
          <w:delText>19</w:delText>
        </w:r>
      </w:del>
      <w:ins w:id="210" w:author="Turnbull, Karen" w:date="2022-10-21T10:32:00Z">
        <w:r w:rsidRPr="00D17132">
          <w:rPr>
            <w:rFonts w:ascii="Times New Roman"/>
            <w:b w:val="0"/>
            <w:bCs/>
            <w:color w:val="000000"/>
            <w:sz w:val="16"/>
          </w:rPr>
          <w:t>23</w:t>
        </w:r>
      </w:ins>
      <w:r w:rsidRPr="00D17132">
        <w:rPr>
          <w:rFonts w:ascii="Times New Roman"/>
          <w:b w:val="0"/>
          <w:bCs/>
          <w:color w:val="000000"/>
          <w:sz w:val="16"/>
        </w:rPr>
        <w:t>)</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2A6BD1" w:rsidRPr="00D17132" w14:paraId="78354AEC" w14:textId="77777777">
        <w:trPr>
          <w:trHeight w:val="3000"/>
          <w:tblHeader/>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3563CA30" w14:textId="77777777" w:rsidR="009F5102" w:rsidRPr="00D17132" w:rsidRDefault="009F5102">
            <w:pPr>
              <w:jc w:val="center"/>
              <w:rPr>
                <w:rFonts w:asciiTheme="majorBidi" w:hAnsiTheme="majorBidi" w:cstheme="majorBidi"/>
                <w:b/>
                <w:bCs/>
                <w:sz w:val="16"/>
                <w:szCs w:val="16"/>
              </w:rPr>
            </w:pPr>
            <w:r w:rsidRPr="00D17132">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50505CDE" w14:textId="77777777" w:rsidR="009F5102" w:rsidRPr="00D17132" w:rsidRDefault="009F5102">
            <w:pPr>
              <w:jc w:val="center"/>
              <w:rPr>
                <w:rFonts w:asciiTheme="majorBidi" w:hAnsiTheme="majorBidi" w:cstheme="majorBidi"/>
                <w:b/>
                <w:bCs/>
                <w:i/>
                <w:iCs/>
                <w:sz w:val="16"/>
                <w:szCs w:val="16"/>
              </w:rPr>
            </w:pPr>
            <w:r w:rsidRPr="00D17132">
              <w:rPr>
                <w:rFonts w:asciiTheme="majorBidi" w:hAnsiTheme="majorBidi" w:cstheme="majorBidi"/>
                <w:b/>
                <w:bCs/>
                <w:i/>
                <w:iCs/>
                <w:sz w:val="16"/>
                <w:szCs w:val="16"/>
              </w:rPr>
              <w:t xml:space="preserve">A </w:t>
            </w:r>
            <w:r w:rsidRPr="00D17132">
              <w:rPr>
                <w:rFonts w:asciiTheme="majorBidi" w:hAnsiTheme="majorBidi" w:cstheme="majorBidi"/>
                <w:b/>
                <w:bCs/>
                <w:i/>
                <w:iCs/>
                <w:sz w:val="16"/>
                <w:szCs w:val="16"/>
                <w:vertAlign w:val="superscript"/>
              </w:rPr>
              <w:t>_</w:t>
            </w:r>
            <w:r w:rsidRPr="00D17132">
              <w:rPr>
                <w:rFonts w:asciiTheme="majorBidi" w:hAnsiTheme="majorBidi" w:cstheme="majorBidi"/>
                <w:b/>
                <w:bCs/>
                <w:i/>
                <w:iCs/>
                <w:sz w:val="16"/>
                <w:szCs w:val="16"/>
              </w:rPr>
              <w:t xml:space="preserve"> GENERAL CHARACTERISTICS OF THE SATELLITE NETWORK OR SYSTEM, EARTH STATION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36078ACA" w14:textId="77777777" w:rsidR="009F5102" w:rsidRPr="00D17132" w:rsidRDefault="009F5102">
            <w:pPr>
              <w:spacing w:before="40" w:after="40"/>
              <w:jc w:val="center"/>
              <w:rPr>
                <w:rFonts w:asciiTheme="majorBidi" w:hAnsiTheme="majorBidi" w:cstheme="majorBidi"/>
                <w:b/>
                <w:bCs/>
                <w:sz w:val="16"/>
                <w:szCs w:val="16"/>
              </w:rPr>
            </w:pPr>
            <w:r w:rsidRPr="00D17132">
              <w:rPr>
                <w:rFonts w:asciiTheme="majorBidi" w:hAnsiTheme="majorBidi" w:cstheme="majorBidi"/>
                <w:b/>
                <w:bCs/>
                <w:sz w:val="16"/>
                <w:szCs w:val="16"/>
              </w:rPr>
              <w:t>Advance publication of a geostationary-</w:t>
            </w:r>
            <w:r w:rsidRPr="00D17132">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5A642E90" w14:textId="77777777" w:rsidR="009F5102" w:rsidRPr="00D17132" w:rsidRDefault="009F5102">
            <w:pPr>
              <w:spacing w:before="0" w:after="40" w:line="160" w:lineRule="exact"/>
              <w:jc w:val="center"/>
              <w:rPr>
                <w:rFonts w:asciiTheme="majorBidi" w:hAnsiTheme="majorBidi" w:cstheme="majorBidi"/>
                <w:b/>
                <w:bCs/>
                <w:sz w:val="16"/>
                <w:szCs w:val="16"/>
              </w:rPr>
            </w:pPr>
            <w:r w:rsidRPr="00D17132">
              <w:rPr>
                <w:rFonts w:asciiTheme="majorBidi" w:hAnsiTheme="majorBidi" w:cstheme="majorBidi"/>
                <w:b/>
                <w:bCs/>
                <w:sz w:val="16"/>
                <w:szCs w:val="16"/>
              </w:rPr>
              <w:t xml:space="preserve">Advance publication of a non-geostationary-satellite network or system subject to coordination under Section II </w:t>
            </w:r>
            <w:r w:rsidRPr="00D17132">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505B3995" w14:textId="77777777" w:rsidR="009F5102" w:rsidRPr="00D17132" w:rsidRDefault="009F5102">
            <w:pPr>
              <w:spacing w:before="0" w:after="40" w:line="160" w:lineRule="exact"/>
              <w:jc w:val="center"/>
              <w:rPr>
                <w:rFonts w:asciiTheme="majorBidi" w:hAnsiTheme="majorBidi" w:cstheme="majorBidi"/>
                <w:b/>
                <w:bCs/>
                <w:sz w:val="16"/>
                <w:szCs w:val="16"/>
              </w:rPr>
            </w:pPr>
            <w:r w:rsidRPr="00D17132">
              <w:rPr>
                <w:rFonts w:asciiTheme="majorBidi" w:hAnsiTheme="majorBidi" w:cstheme="majorBidi"/>
                <w:b/>
                <w:bCs/>
                <w:sz w:val="16"/>
                <w:szCs w:val="16"/>
              </w:rPr>
              <w:t xml:space="preserve">Advance publication of a non-geostationary-satellite network or system not subject to coordination under Section II </w:t>
            </w:r>
            <w:r w:rsidRPr="00D17132">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56BCD8DA" w14:textId="77777777" w:rsidR="009F5102" w:rsidRPr="00D17132" w:rsidRDefault="009F5102">
            <w:pPr>
              <w:spacing w:before="0" w:after="40" w:line="160" w:lineRule="exact"/>
              <w:jc w:val="center"/>
              <w:rPr>
                <w:rFonts w:asciiTheme="majorBidi" w:hAnsiTheme="majorBidi" w:cstheme="majorBidi"/>
                <w:b/>
                <w:bCs/>
                <w:sz w:val="16"/>
                <w:szCs w:val="16"/>
              </w:rPr>
            </w:pPr>
            <w:r w:rsidRPr="00D17132">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25D8073A" w14:textId="77777777" w:rsidR="009F5102" w:rsidRPr="00D17132" w:rsidRDefault="009F5102">
            <w:pPr>
              <w:spacing w:before="0" w:after="40"/>
              <w:jc w:val="center"/>
              <w:rPr>
                <w:rFonts w:asciiTheme="majorBidi" w:hAnsiTheme="majorBidi" w:cstheme="majorBidi"/>
                <w:b/>
                <w:bCs/>
                <w:sz w:val="16"/>
                <w:szCs w:val="16"/>
              </w:rPr>
            </w:pPr>
            <w:r w:rsidRPr="00D17132">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6B9A025A" w14:textId="77777777" w:rsidR="009F5102" w:rsidRPr="00D17132" w:rsidRDefault="009F5102">
            <w:pPr>
              <w:spacing w:before="0" w:after="40"/>
              <w:jc w:val="center"/>
              <w:rPr>
                <w:rFonts w:asciiTheme="majorBidi" w:hAnsiTheme="majorBidi" w:cstheme="majorBidi"/>
                <w:b/>
                <w:bCs/>
                <w:sz w:val="16"/>
                <w:szCs w:val="16"/>
              </w:rPr>
            </w:pPr>
            <w:r w:rsidRPr="00D17132">
              <w:rPr>
                <w:rFonts w:asciiTheme="majorBidi" w:hAnsiTheme="majorBidi" w:cstheme="majorBidi"/>
                <w:b/>
                <w:bCs/>
                <w:sz w:val="16"/>
                <w:szCs w:val="16"/>
              </w:rPr>
              <w:t xml:space="preserve">Notification or coordination of an earth station (including notification under </w:t>
            </w:r>
            <w:r w:rsidRPr="00D17132">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0E591F13" w14:textId="77777777" w:rsidR="009F5102" w:rsidRPr="00D17132" w:rsidRDefault="009F5102">
            <w:pPr>
              <w:spacing w:before="0" w:after="40"/>
              <w:jc w:val="center"/>
              <w:rPr>
                <w:rFonts w:asciiTheme="majorBidi" w:hAnsiTheme="majorBidi" w:cstheme="majorBidi"/>
                <w:b/>
                <w:bCs/>
                <w:sz w:val="16"/>
                <w:szCs w:val="16"/>
              </w:rPr>
            </w:pPr>
            <w:r w:rsidRPr="00D17132">
              <w:rPr>
                <w:rFonts w:asciiTheme="majorBidi" w:hAnsiTheme="majorBidi" w:cstheme="majorBidi"/>
                <w:b/>
                <w:bCs/>
                <w:sz w:val="16"/>
                <w:szCs w:val="16"/>
              </w:rPr>
              <w:t xml:space="preserve">Notice for a satellite network in the broadcasting-satellite service under </w:t>
            </w:r>
            <w:r w:rsidRPr="00D17132">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0C09D06E" w14:textId="77777777" w:rsidR="009F5102" w:rsidRPr="00D17132" w:rsidRDefault="009F5102">
            <w:pPr>
              <w:spacing w:before="0" w:line="180" w:lineRule="exact"/>
              <w:jc w:val="center"/>
              <w:rPr>
                <w:rFonts w:asciiTheme="majorBidi" w:hAnsiTheme="majorBidi" w:cstheme="majorBidi"/>
                <w:b/>
                <w:bCs/>
                <w:sz w:val="16"/>
                <w:szCs w:val="16"/>
              </w:rPr>
            </w:pPr>
            <w:r w:rsidRPr="00D17132">
              <w:rPr>
                <w:rFonts w:asciiTheme="majorBidi" w:hAnsiTheme="majorBidi" w:cstheme="majorBidi"/>
                <w:b/>
                <w:bCs/>
                <w:sz w:val="16"/>
                <w:szCs w:val="16"/>
              </w:rPr>
              <w:t xml:space="preserve">Notice for a satellite network </w:t>
            </w:r>
            <w:r w:rsidRPr="00D17132">
              <w:rPr>
                <w:rFonts w:asciiTheme="majorBidi" w:hAnsiTheme="majorBidi" w:cstheme="majorBidi"/>
                <w:b/>
                <w:bCs/>
                <w:sz w:val="16"/>
                <w:szCs w:val="16"/>
              </w:rPr>
              <w:br/>
              <w:t xml:space="preserve">(feeder-link) under Appendix 30A </w:t>
            </w:r>
            <w:r w:rsidRPr="00D17132">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6F8DCC19" w14:textId="77777777" w:rsidR="009F5102" w:rsidRPr="00D17132" w:rsidRDefault="009F5102">
            <w:pPr>
              <w:spacing w:before="0" w:after="40"/>
              <w:jc w:val="center"/>
              <w:rPr>
                <w:rFonts w:asciiTheme="majorBidi" w:hAnsiTheme="majorBidi" w:cstheme="majorBidi"/>
                <w:b/>
                <w:bCs/>
                <w:sz w:val="16"/>
                <w:szCs w:val="16"/>
              </w:rPr>
            </w:pPr>
            <w:r w:rsidRPr="00D17132">
              <w:rPr>
                <w:rFonts w:asciiTheme="majorBidi" w:hAnsiTheme="majorBidi" w:cstheme="majorBidi"/>
                <w:b/>
                <w:bCs/>
                <w:sz w:val="16"/>
                <w:szCs w:val="16"/>
              </w:rPr>
              <w:t>Notice for a satellite network in the fixed-</w:t>
            </w:r>
            <w:r w:rsidRPr="00D17132">
              <w:rPr>
                <w:rFonts w:asciiTheme="majorBidi" w:hAnsiTheme="majorBidi" w:cstheme="majorBidi"/>
                <w:b/>
                <w:bCs/>
                <w:sz w:val="16"/>
                <w:szCs w:val="16"/>
              </w:rPr>
              <w:br/>
              <w:t xml:space="preserve">satellite service under Appendix 30B </w:t>
            </w:r>
            <w:r w:rsidRPr="00D17132">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2DDBC781" w14:textId="77777777" w:rsidR="009F5102" w:rsidRPr="00D17132" w:rsidRDefault="009F5102">
            <w:pPr>
              <w:spacing w:before="0"/>
              <w:jc w:val="center"/>
              <w:rPr>
                <w:rFonts w:asciiTheme="majorBidi" w:hAnsiTheme="majorBidi" w:cstheme="majorBidi"/>
                <w:b/>
                <w:bCs/>
                <w:sz w:val="16"/>
                <w:szCs w:val="16"/>
              </w:rPr>
            </w:pPr>
            <w:r w:rsidRPr="00D17132">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63817368" w14:textId="77777777" w:rsidR="009F5102" w:rsidRPr="00D17132" w:rsidRDefault="009F5102">
            <w:pPr>
              <w:spacing w:before="0"/>
              <w:jc w:val="center"/>
              <w:rPr>
                <w:rFonts w:asciiTheme="majorBidi" w:hAnsiTheme="majorBidi" w:cstheme="majorBidi"/>
                <w:b/>
                <w:bCs/>
                <w:sz w:val="16"/>
                <w:szCs w:val="16"/>
              </w:rPr>
            </w:pPr>
            <w:r w:rsidRPr="00D17132">
              <w:rPr>
                <w:rFonts w:asciiTheme="majorBidi" w:hAnsiTheme="majorBidi" w:cstheme="majorBidi"/>
                <w:b/>
                <w:bCs/>
                <w:sz w:val="16"/>
                <w:szCs w:val="16"/>
              </w:rPr>
              <w:t>Radio astronomy</w:t>
            </w:r>
          </w:p>
        </w:tc>
      </w:tr>
      <w:tr w:rsidR="002A6BD1" w:rsidRPr="00D17132" w14:paraId="53DBC916" w14:textId="77777777">
        <w:trPr>
          <w:cantSplit/>
          <w:jc w:val="center"/>
        </w:trPr>
        <w:tc>
          <w:tcPr>
            <w:tcW w:w="1178" w:type="dxa"/>
            <w:tcBorders>
              <w:top w:val="nil"/>
              <w:left w:val="single" w:sz="12" w:space="0" w:color="auto"/>
              <w:bottom w:val="single" w:sz="4" w:space="0" w:color="auto"/>
              <w:right w:val="double" w:sz="6" w:space="0" w:color="auto"/>
            </w:tcBorders>
            <w:hideMark/>
          </w:tcPr>
          <w:p w14:paraId="2F884063" w14:textId="77777777" w:rsidR="009F5102" w:rsidRPr="00D17132" w:rsidRDefault="009F5102">
            <w:pPr>
              <w:tabs>
                <w:tab w:val="left" w:pos="720"/>
              </w:tabs>
              <w:overflowPunct/>
              <w:autoSpaceDE/>
              <w:adjustRightInd/>
              <w:spacing w:before="40" w:after="40"/>
              <w:rPr>
                <w:rFonts w:asciiTheme="majorBidi" w:hAnsiTheme="majorBidi" w:cstheme="majorBidi"/>
                <w:sz w:val="18"/>
                <w:szCs w:val="18"/>
                <w:lang w:eastAsia="zh-CN"/>
              </w:rPr>
            </w:pPr>
            <w:r w:rsidRPr="00D17132">
              <w:rPr>
                <w:rFonts w:asciiTheme="majorBidi" w:hAnsiTheme="majorBidi" w:cstheme="majorBidi"/>
                <w:sz w:val="18"/>
                <w:szCs w:val="18"/>
                <w:lang w:eastAsia="zh-CN"/>
              </w:rPr>
              <w:t>A.19.b</w:t>
            </w:r>
          </w:p>
        </w:tc>
        <w:tc>
          <w:tcPr>
            <w:tcW w:w="8012" w:type="dxa"/>
            <w:tcBorders>
              <w:top w:val="nil"/>
              <w:left w:val="nil"/>
              <w:bottom w:val="single" w:sz="4" w:space="0" w:color="auto"/>
              <w:right w:val="double" w:sz="4" w:space="0" w:color="auto"/>
            </w:tcBorders>
            <w:hideMark/>
          </w:tcPr>
          <w:p w14:paraId="191AEB29" w14:textId="77777777" w:rsidR="009F5102" w:rsidRPr="00D17132" w:rsidRDefault="009F5102">
            <w:pPr>
              <w:spacing w:before="40" w:after="40"/>
              <w:ind w:left="170"/>
              <w:rPr>
                <w:sz w:val="12"/>
                <w:szCs w:val="12"/>
              </w:rPr>
            </w:pPr>
            <w:r w:rsidRPr="00D17132">
              <w:rPr>
                <w:sz w:val="18"/>
                <w:szCs w:val="18"/>
              </w:rPr>
              <w:t xml:space="preserve">a </w:t>
            </w:r>
            <w:r w:rsidRPr="00D17132">
              <w:rPr>
                <w:rFonts w:asciiTheme="majorBidi" w:hAnsiTheme="majorBidi" w:cstheme="majorBidi"/>
                <w:sz w:val="18"/>
                <w:szCs w:val="18"/>
              </w:rPr>
              <w:t>commitment</w:t>
            </w:r>
            <w:r w:rsidRPr="00D17132">
              <w:rPr>
                <w:sz w:val="18"/>
                <w:szCs w:val="18"/>
              </w:rPr>
              <w:t xml:space="preserve"> in accordance with </w:t>
            </w:r>
            <w:r w:rsidRPr="00D17132">
              <w:rPr>
                <w:i/>
                <w:iCs/>
                <w:sz w:val="18"/>
                <w:szCs w:val="18"/>
              </w:rPr>
              <w:t>resolves </w:t>
            </w:r>
            <w:r w:rsidRPr="00D17132">
              <w:rPr>
                <w:sz w:val="18"/>
                <w:szCs w:val="18"/>
              </w:rPr>
              <w:t xml:space="preserve">1.5 of Resolution </w:t>
            </w:r>
            <w:r w:rsidRPr="00D17132">
              <w:rPr>
                <w:b/>
                <w:sz w:val="18"/>
                <w:szCs w:val="18"/>
              </w:rPr>
              <w:t>156</w:t>
            </w:r>
            <w:r w:rsidRPr="00D17132">
              <w:t> </w:t>
            </w:r>
            <w:r w:rsidRPr="00D17132">
              <w:rPr>
                <w:sz w:val="18"/>
                <w:szCs w:val="18"/>
              </w:rPr>
              <w:t>(</w:t>
            </w:r>
            <w:r w:rsidRPr="00D17132">
              <w:rPr>
                <w:b/>
                <w:sz w:val="18"/>
                <w:szCs w:val="18"/>
              </w:rPr>
              <w:t>WRC</w:t>
            </w:r>
            <w:r w:rsidRPr="00D17132">
              <w:rPr>
                <w:b/>
                <w:sz w:val="18"/>
                <w:szCs w:val="18"/>
              </w:rPr>
              <w:noBreakHyphen/>
              <w:t>15</w:t>
            </w:r>
            <w:r w:rsidRPr="00D17132">
              <w:rPr>
                <w:sz w:val="18"/>
                <w:szCs w:val="18"/>
              </w:rPr>
              <w:t xml:space="preserve">) that the administration responsible for the use of the assignment shall implement </w:t>
            </w:r>
            <w:r w:rsidRPr="00D17132">
              <w:rPr>
                <w:i/>
                <w:iCs/>
                <w:sz w:val="18"/>
                <w:szCs w:val="18"/>
              </w:rPr>
              <w:t>resolves </w:t>
            </w:r>
            <w:r w:rsidRPr="00D17132">
              <w:rPr>
                <w:sz w:val="18"/>
                <w:szCs w:val="18"/>
              </w:rPr>
              <w:t xml:space="preserve">1.4 of Resolution </w:t>
            </w:r>
            <w:r w:rsidRPr="00D17132">
              <w:rPr>
                <w:b/>
                <w:sz w:val="18"/>
                <w:szCs w:val="18"/>
              </w:rPr>
              <w:t>156</w:t>
            </w:r>
            <w:r w:rsidRPr="00D17132">
              <w:t> </w:t>
            </w:r>
            <w:r w:rsidRPr="00D17132">
              <w:rPr>
                <w:sz w:val="18"/>
                <w:szCs w:val="18"/>
              </w:rPr>
              <w:t>(</w:t>
            </w:r>
            <w:r w:rsidRPr="00D17132">
              <w:rPr>
                <w:b/>
                <w:sz w:val="18"/>
                <w:szCs w:val="18"/>
              </w:rPr>
              <w:t>WRC</w:t>
            </w:r>
            <w:r w:rsidRPr="00D17132">
              <w:rPr>
                <w:b/>
                <w:sz w:val="18"/>
                <w:szCs w:val="18"/>
              </w:rPr>
              <w:noBreakHyphen/>
              <w:t>15</w:t>
            </w:r>
            <w:r w:rsidRPr="00D17132">
              <w:rPr>
                <w:sz w:val="18"/>
                <w:szCs w:val="18"/>
              </w:rPr>
              <w:t>)</w:t>
            </w:r>
          </w:p>
          <w:p w14:paraId="38BC4B87" w14:textId="77777777" w:rsidR="009F5102" w:rsidRPr="00D17132" w:rsidRDefault="009F5102">
            <w:pPr>
              <w:spacing w:before="40" w:after="40"/>
              <w:ind w:left="340"/>
              <w:rPr>
                <w:sz w:val="18"/>
                <w:szCs w:val="18"/>
              </w:rPr>
            </w:pPr>
            <w:r w:rsidRPr="00D17132">
              <w:rPr>
                <w:sz w:val="18"/>
                <w:szCs w:val="18"/>
              </w:rPr>
              <w:t>Required only for geostationary-satellite networks operating in the fixed-satellite service in the frequency bands 19.7-20.2 GHz and 29.5-30.0 GHz communicating with transmitting earth stations in motion</w:t>
            </w:r>
          </w:p>
        </w:tc>
        <w:tc>
          <w:tcPr>
            <w:tcW w:w="799" w:type="dxa"/>
            <w:tcBorders>
              <w:top w:val="nil"/>
              <w:left w:val="double" w:sz="4" w:space="0" w:color="auto"/>
              <w:bottom w:val="single" w:sz="4" w:space="0" w:color="auto"/>
              <w:right w:val="single" w:sz="4" w:space="0" w:color="auto"/>
            </w:tcBorders>
            <w:vAlign w:val="center"/>
          </w:tcPr>
          <w:p w14:paraId="2AAA4666"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15B6E0D"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0B99CF01"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hideMark/>
          </w:tcPr>
          <w:p w14:paraId="26A70A85"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714B49C9"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05A8A12"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5C6FBDA9"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5CBF69A"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3CC0559A" w14:textId="77777777" w:rsidR="009F5102" w:rsidRPr="00D17132" w:rsidRDefault="009F5102">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39A0BEC0" w14:textId="77777777" w:rsidR="009F5102" w:rsidRPr="00D17132" w:rsidRDefault="009F5102">
            <w:pPr>
              <w:tabs>
                <w:tab w:val="left" w:pos="720"/>
              </w:tabs>
              <w:overflowPunct/>
              <w:autoSpaceDE/>
              <w:adjustRightInd/>
              <w:spacing w:before="40" w:after="40"/>
              <w:rPr>
                <w:rFonts w:asciiTheme="majorBidi" w:hAnsiTheme="majorBidi" w:cstheme="majorBidi"/>
                <w:sz w:val="18"/>
                <w:szCs w:val="18"/>
                <w:lang w:eastAsia="zh-CN"/>
              </w:rPr>
            </w:pPr>
            <w:r w:rsidRPr="00D17132">
              <w:rPr>
                <w:rFonts w:asciiTheme="majorBidi" w:hAnsiTheme="majorBidi" w:cstheme="majorBidi"/>
                <w:sz w:val="18"/>
                <w:szCs w:val="18"/>
                <w:lang w:eastAsia="zh-CN"/>
              </w:rPr>
              <w:t>A.19.b</w:t>
            </w:r>
          </w:p>
        </w:tc>
        <w:tc>
          <w:tcPr>
            <w:tcW w:w="608" w:type="dxa"/>
            <w:tcBorders>
              <w:top w:val="nil"/>
              <w:left w:val="nil"/>
              <w:bottom w:val="single" w:sz="4" w:space="0" w:color="auto"/>
              <w:right w:val="single" w:sz="12" w:space="0" w:color="auto"/>
            </w:tcBorders>
            <w:vAlign w:val="center"/>
          </w:tcPr>
          <w:p w14:paraId="66C2A25D" w14:textId="77777777" w:rsidR="009F5102" w:rsidRPr="00D17132" w:rsidRDefault="009F5102">
            <w:pPr>
              <w:spacing w:before="40" w:after="40"/>
              <w:jc w:val="center"/>
              <w:rPr>
                <w:rFonts w:asciiTheme="majorBidi" w:hAnsiTheme="majorBidi" w:cstheme="majorBidi"/>
                <w:b/>
                <w:bCs/>
                <w:sz w:val="18"/>
                <w:szCs w:val="18"/>
              </w:rPr>
            </w:pPr>
          </w:p>
        </w:tc>
      </w:tr>
      <w:tr w:rsidR="002A6BD1" w:rsidRPr="00D17132" w14:paraId="37DF501A" w14:textId="77777777">
        <w:trPr>
          <w:jc w:val="center"/>
        </w:trPr>
        <w:tc>
          <w:tcPr>
            <w:tcW w:w="1178" w:type="dxa"/>
            <w:tcBorders>
              <w:top w:val="single" w:sz="12" w:space="0" w:color="auto"/>
              <w:left w:val="single" w:sz="12" w:space="0" w:color="auto"/>
              <w:bottom w:val="single" w:sz="4" w:space="0" w:color="auto"/>
              <w:right w:val="double" w:sz="6" w:space="0" w:color="auto"/>
            </w:tcBorders>
            <w:hideMark/>
          </w:tcPr>
          <w:p w14:paraId="31BE4223"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b/>
                <w:sz w:val="18"/>
                <w:szCs w:val="18"/>
                <w:lang w:eastAsia="zh-CN"/>
              </w:rPr>
              <w:t>A.20</w:t>
            </w:r>
          </w:p>
        </w:tc>
        <w:tc>
          <w:tcPr>
            <w:tcW w:w="8012" w:type="dxa"/>
            <w:tcBorders>
              <w:top w:val="single" w:sz="12" w:space="0" w:color="auto"/>
              <w:left w:val="nil"/>
              <w:bottom w:val="single" w:sz="4" w:space="0" w:color="auto"/>
              <w:right w:val="double" w:sz="4" w:space="0" w:color="auto"/>
            </w:tcBorders>
            <w:hideMark/>
          </w:tcPr>
          <w:p w14:paraId="6AFBF6D4"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rPr>
              <w:t xml:space="preserve">COMPLIANCE WITH </w:t>
            </w:r>
            <w:r w:rsidRPr="00D17132">
              <w:rPr>
                <w:rFonts w:asciiTheme="majorBidi" w:hAnsiTheme="majorBidi" w:cstheme="majorBidi"/>
                <w:b/>
                <w:bCs/>
                <w:i/>
                <w:sz w:val="18"/>
                <w:szCs w:val="18"/>
              </w:rPr>
              <w:t>resolves</w:t>
            </w:r>
            <w:r w:rsidRPr="00D17132">
              <w:rPr>
                <w:rFonts w:asciiTheme="majorBidi" w:hAnsiTheme="majorBidi" w:cstheme="majorBidi"/>
                <w:b/>
                <w:bCs/>
                <w:sz w:val="18"/>
                <w:szCs w:val="18"/>
              </w:rPr>
              <w:t xml:space="preserve"> 1.1.4 OF RESOLUTION </w:t>
            </w:r>
            <w:r w:rsidRPr="00D17132">
              <w:rPr>
                <w:rFonts w:asciiTheme="majorBidi" w:hAnsiTheme="majorBidi" w:cstheme="majorBidi"/>
                <w:b/>
                <w:sz w:val="18"/>
                <w:szCs w:val="18"/>
              </w:rPr>
              <w:t>169</w:t>
            </w:r>
            <w:r w:rsidRPr="00D17132">
              <w:rPr>
                <w:rFonts w:asciiTheme="majorBidi" w:hAnsiTheme="majorBidi" w:cstheme="majorBidi"/>
                <w:b/>
                <w:bCs/>
                <w:sz w:val="18"/>
                <w:szCs w:val="18"/>
              </w:rPr>
              <w:t xml:space="preserve"> (WRC-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5F39131B" w14:textId="77777777" w:rsidR="009F5102" w:rsidRPr="00D17132" w:rsidRDefault="009F5102">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B9EE8D2"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lang w:eastAsia="zh-CN"/>
              </w:rPr>
              <w:t>A.20</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0A569D5B"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 </w:t>
            </w:r>
          </w:p>
        </w:tc>
      </w:tr>
      <w:tr w:rsidR="002A6BD1" w:rsidRPr="00D17132" w14:paraId="2444313A" w14:textId="77777777">
        <w:trPr>
          <w:cantSplit/>
          <w:jc w:val="center"/>
        </w:trPr>
        <w:tc>
          <w:tcPr>
            <w:tcW w:w="1178" w:type="dxa"/>
            <w:tcBorders>
              <w:top w:val="nil"/>
              <w:left w:val="single" w:sz="12" w:space="0" w:color="auto"/>
              <w:bottom w:val="single" w:sz="4" w:space="0" w:color="auto"/>
              <w:right w:val="double" w:sz="6" w:space="0" w:color="auto"/>
            </w:tcBorders>
            <w:hideMark/>
          </w:tcPr>
          <w:p w14:paraId="0D10B716" w14:textId="77777777" w:rsidR="009F5102" w:rsidRPr="00D17132" w:rsidRDefault="009F5102">
            <w:pPr>
              <w:tabs>
                <w:tab w:val="left" w:pos="720"/>
              </w:tabs>
              <w:overflowPunct/>
              <w:autoSpaceDE/>
              <w:adjustRightInd/>
              <w:spacing w:before="40" w:after="40"/>
              <w:rPr>
                <w:rFonts w:asciiTheme="majorBidi" w:hAnsiTheme="majorBidi" w:cstheme="majorBidi"/>
                <w:sz w:val="16"/>
                <w:szCs w:val="16"/>
              </w:rPr>
            </w:pPr>
            <w:r w:rsidRPr="00D17132">
              <w:rPr>
                <w:sz w:val="18"/>
                <w:szCs w:val="18"/>
                <w:lang w:eastAsia="zh-CN"/>
              </w:rPr>
              <w:t>A.20.a</w:t>
            </w:r>
          </w:p>
        </w:tc>
        <w:tc>
          <w:tcPr>
            <w:tcW w:w="8012" w:type="dxa"/>
            <w:tcBorders>
              <w:top w:val="nil"/>
              <w:left w:val="nil"/>
              <w:bottom w:val="single" w:sz="4" w:space="0" w:color="auto"/>
              <w:right w:val="double" w:sz="4" w:space="0" w:color="auto"/>
            </w:tcBorders>
            <w:hideMark/>
          </w:tcPr>
          <w:p w14:paraId="554C7EF6" w14:textId="77777777" w:rsidR="009F5102" w:rsidRPr="00D17132" w:rsidRDefault="009F5102">
            <w:pPr>
              <w:spacing w:before="40" w:after="40"/>
              <w:ind w:left="170"/>
              <w:rPr>
                <w:sz w:val="18"/>
                <w:szCs w:val="18"/>
              </w:rPr>
            </w:pPr>
            <w:r w:rsidRPr="00D17132">
              <w:rPr>
                <w:sz w:val="18"/>
                <w:szCs w:val="18"/>
              </w:rPr>
              <w:t xml:space="preserve">a commitment that the ESIM operation would be in conformity with the Radio Regulations and Resolution </w:t>
            </w:r>
            <w:r w:rsidRPr="00D17132">
              <w:rPr>
                <w:rFonts w:asciiTheme="majorBidi" w:hAnsiTheme="majorBidi" w:cstheme="majorBidi"/>
                <w:b/>
                <w:sz w:val="18"/>
                <w:szCs w:val="18"/>
              </w:rPr>
              <w:t>169</w:t>
            </w:r>
            <w:r w:rsidRPr="00D17132">
              <w:rPr>
                <w:rFonts w:asciiTheme="majorBidi" w:hAnsiTheme="majorBidi" w:cstheme="majorBidi"/>
                <w:bCs/>
                <w:sz w:val="18"/>
                <w:szCs w:val="18"/>
              </w:rPr>
              <w:t xml:space="preserve"> </w:t>
            </w:r>
            <w:r w:rsidRPr="00D17132">
              <w:rPr>
                <w:b/>
                <w:bCs/>
                <w:sz w:val="18"/>
                <w:szCs w:val="18"/>
              </w:rPr>
              <w:t>(WRC</w:t>
            </w:r>
            <w:r w:rsidRPr="00D17132">
              <w:rPr>
                <w:b/>
                <w:bCs/>
                <w:sz w:val="18"/>
                <w:szCs w:val="18"/>
              </w:rPr>
              <w:noBreakHyphen/>
              <w:t>19)</w:t>
            </w:r>
          </w:p>
          <w:p w14:paraId="72AF9781" w14:textId="77777777" w:rsidR="009F5102" w:rsidRPr="00D17132" w:rsidRDefault="009F5102">
            <w:pPr>
              <w:spacing w:before="40" w:after="40"/>
              <w:ind w:left="340"/>
              <w:rPr>
                <w:rFonts w:asciiTheme="majorBidi" w:hAnsiTheme="majorBidi" w:cstheme="majorBidi"/>
                <w:sz w:val="16"/>
                <w:szCs w:val="16"/>
              </w:rPr>
            </w:pPr>
            <w:r w:rsidRPr="00D17132">
              <w:rPr>
                <w:sz w:val="18"/>
                <w:szCs w:val="18"/>
              </w:rPr>
              <w:t xml:space="preserve">Required only for the notification of earth stations in motion submitted in </w:t>
            </w:r>
            <w:r w:rsidRPr="00D17132">
              <w:rPr>
                <w:rFonts w:asciiTheme="majorBidi" w:hAnsiTheme="majorBidi" w:cstheme="majorBidi"/>
                <w:bCs/>
                <w:sz w:val="18"/>
                <w:szCs w:val="18"/>
              </w:rPr>
              <w:t>accordance</w:t>
            </w:r>
            <w:r w:rsidRPr="00D17132">
              <w:rPr>
                <w:sz w:val="18"/>
                <w:szCs w:val="18"/>
              </w:rPr>
              <w:t xml:space="preserve"> with Resolution </w:t>
            </w:r>
            <w:r w:rsidRPr="00D17132">
              <w:rPr>
                <w:b/>
                <w:bCs/>
                <w:sz w:val="18"/>
                <w:szCs w:val="18"/>
              </w:rPr>
              <w:t>169 (WRC</w:t>
            </w:r>
            <w:r w:rsidRPr="00D17132">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55541E88"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17242C30"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61BFECAD"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1AE78E61"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404DD76F"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054EA002"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45D28AC"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4EE0DF2"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6B99F758" w14:textId="77777777" w:rsidR="009F5102" w:rsidRPr="00D17132" w:rsidRDefault="009F5102">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0CB2E3AF" w14:textId="77777777" w:rsidR="009F5102" w:rsidRPr="00D17132" w:rsidRDefault="009F5102">
            <w:pPr>
              <w:tabs>
                <w:tab w:val="left" w:pos="720"/>
              </w:tabs>
              <w:overflowPunct/>
              <w:autoSpaceDE/>
              <w:adjustRightInd/>
              <w:spacing w:before="40" w:after="40"/>
              <w:rPr>
                <w:rFonts w:asciiTheme="majorBidi" w:hAnsiTheme="majorBidi" w:cstheme="majorBidi"/>
                <w:sz w:val="18"/>
                <w:szCs w:val="18"/>
                <w:lang w:eastAsia="zh-CN"/>
              </w:rPr>
            </w:pPr>
            <w:r w:rsidRPr="00D17132">
              <w:rPr>
                <w:rFonts w:asciiTheme="majorBidi" w:hAnsiTheme="majorBidi" w:cstheme="majorBidi"/>
                <w:bCs/>
                <w:sz w:val="18"/>
                <w:szCs w:val="18"/>
                <w:lang w:eastAsia="zh-CN"/>
              </w:rPr>
              <w:t>A.20.a</w:t>
            </w:r>
          </w:p>
        </w:tc>
        <w:tc>
          <w:tcPr>
            <w:tcW w:w="608" w:type="dxa"/>
            <w:tcBorders>
              <w:top w:val="nil"/>
              <w:left w:val="nil"/>
              <w:bottom w:val="single" w:sz="4" w:space="0" w:color="auto"/>
              <w:right w:val="single" w:sz="12" w:space="0" w:color="auto"/>
            </w:tcBorders>
            <w:vAlign w:val="center"/>
          </w:tcPr>
          <w:p w14:paraId="45D555AA" w14:textId="77777777" w:rsidR="009F5102" w:rsidRPr="00D17132" w:rsidRDefault="009F5102">
            <w:pPr>
              <w:spacing w:before="40" w:after="40"/>
              <w:jc w:val="center"/>
              <w:rPr>
                <w:rFonts w:asciiTheme="majorBidi" w:hAnsiTheme="majorBidi" w:cstheme="majorBidi"/>
                <w:b/>
                <w:bCs/>
                <w:sz w:val="18"/>
                <w:szCs w:val="18"/>
              </w:rPr>
            </w:pPr>
          </w:p>
        </w:tc>
      </w:tr>
      <w:tr w:rsidR="002A6BD1" w:rsidRPr="00D17132" w14:paraId="41822C89" w14:textId="77777777">
        <w:trPr>
          <w:jc w:val="center"/>
        </w:trPr>
        <w:tc>
          <w:tcPr>
            <w:tcW w:w="1178" w:type="dxa"/>
            <w:tcBorders>
              <w:top w:val="single" w:sz="12" w:space="0" w:color="auto"/>
              <w:left w:val="single" w:sz="12" w:space="0" w:color="auto"/>
              <w:bottom w:val="single" w:sz="4" w:space="0" w:color="auto"/>
              <w:right w:val="double" w:sz="6" w:space="0" w:color="auto"/>
            </w:tcBorders>
            <w:hideMark/>
          </w:tcPr>
          <w:p w14:paraId="67214912"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b/>
                <w:sz w:val="18"/>
                <w:szCs w:val="18"/>
                <w:lang w:eastAsia="zh-CN"/>
              </w:rPr>
              <w:t>A.21</w:t>
            </w:r>
          </w:p>
        </w:tc>
        <w:tc>
          <w:tcPr>
            <w:tcW w:w="8012" w:type="dxa"/>
            <w:tcBorders>
              <w:top w:val="single" w:sz="12" w:space="0" w:color="auto"/>
              <w:left w:val="nil"/>
              <w:bottom w:val="single" w:sz="4" w:space="0" w:color="auto"/>
              <w:right w:val="double" w:sz="4" w:space="0" w:color="auto"/>
            </w:tcBorders>
            <w:hideMark/>
          </w:tcPr>
          <w:p w14:paraId="02FD30ED"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rPr>
              <w:t xml:space="preserve">COMPLIANCE WITH </w:t>
            </w:r>
            <w:r w:rsidRPr="00D17132">
              <w:rPr>
                <w:rFonts w:asciiTheme="majorBidi" w:hAnsiTheme="majorBidi" w:cstheme="majorBidi"/>
                <w:b/>
                <w:bCs/>
                <w:i/>
                <w:sz w:val="18"/>
                <w:szCs w:val="18"/>
              </w:rPr>
              <w:t>resolves</w:t>
            </w:r>
            <w:r w:rsidRPr="00D17132">
              <w:rPr>
                <w:rFonts w:asciiTheme="majorBidi" w:hAnsiTheme="majorBidi" w:cstheme="majorBidi"/>
                <w:b/>
                <w:bCs/>
                <w:sz w:val="18"/>
                <w:szCs w:val="18"/>
              </w:rPr>
              <w:t xml:space="preserve"> 1.2.6 OF RESOLUTION 169</w:t>
            </w:r>
            <w:r w:rsidRPr="00D17132">
              <w:t> </w:t>
            </w:r>
            <w:r w:rsidRPr="00D17132">
              <w:rPr>
                <w:rFonts w:asciiTheme="majorBidi" w:hAnsiTheme="majorBidi" w:cstheme="majorBidi"/>
                <w:b/>
                <w:bCs/>
                <w:sz w:val="18"/>
                <w:szCs w:val="18"/>
              </w:rPr>
              <w:t>(WRC</w:t>
            </w:r>
            <w:r w:rsidRPr="00D17132">
              <w:noBreakHyphen/>
            </w:r>
            <w:r w:rsidRPr="00D17132">
              <w:rPr>
                <w:rFonts w:asciiTheme="majorBidi" w:hAnsiTheme="majorBidi" w:cstheme="majorBidi"/>
                <w:b/>
                <w:bCs/>
                <w:sz w:val="18"/>
                <w:szCs w:val="18"/>
              </w:rPr>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464AB177" w14:textId="77777777" w:rsidR="009F5102" w:rsidRPr="00D17132" w:rsidRDefault="009F5102">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3A86F302"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lang w:eastAsia="zh-CN"/>
              </w:rPr>
              <w:t>A.21</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662556DC"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 </w:t>
            </w:r>
          </w:p>
        </w:tc>
      </w:tr>
      <w:tr w:rsidR="002A6BD1" w:rsidRPr="00D17132" w14:paraId="54704FEC" w14:textId="77777777">
        <w:trPr>
          <w:cantSplit/>
          <w:jc w:val="center"/>
        </w:trPr>
        <w:tc>
          <w:tcPr>
            <w:tcW w:w="1178" w:type="dxa"/>
            <w:tcBorders>
              <w:top w:val="nil"/>
              <w:left w:val="single" w:sz="12" w:space="0" w:color="auto"/>
              <w:bottom w:val="single" w:sz="4" w:space="0" w:color="auto"/>
              <w:right w:val="double" w:sz="6" w:space="0" w:color="auto"/>
            </w:tcBorders>
            <w:hideMark/>
          </w:tcPr>
          <w:p w14:paraId="39F34BDA" w14:textId="77777777" w:rsidR="009F5102" w:rsidRPr="00D17132" w:rsidRDefault="009F5102">
            <w:pPr>
              <w:tabs>
                <w:tab w:val="left" w:pos="720"/>
              </w:tabs>
              <w:overflowPunct/>
              <w:autoSpaceDE/>
              <w:adjustRightInd/>
              <w:spacing w:before="40" w:after="40"/>
              <w:rPr>
                <w:sz w:val="18"/>
                <w:szCs w:val="18"/>
              </w:rPr>
            </w:pPr>
            <w:r w:rsidRPr="00D17132">
              <w:rPr>
                <w:sz w:val="18"/>
                <w:szCs w:val="18"/>
                <w:lang w:eastAsia="zh-CN"/>
              </w:rPr>
              <w:t>A.21.a</w:t>
            </w:r>
          </w:p>
        </w:tc>
        <w:tc>
          <w:tcPr>
            <w:tcW w:w="8012" w:type="dxa"/>
            <w:tcBorders>
              <w:top w:val="nil"/>
              <w:left w:val="nil"/>
              <w:bottom w:val="single" w:sz="4" w:space="0" w:color="auto"/>
              <w:right w:val="double" w:sz="4" w:space="0" w:color="auto"/>
            </w:tcBorders>
            <w:hideMark/>
          </w:tcPr>
          <w:p w14:paraId="45B1B9FE" w14:textId="77777777" w:rsidR="009F5102" w:rsidRPr="00D17132" w:rsidRDefault="009F5102">
            <w:pPr>
              <w:spacing w:before="40" w:after="40"/>
              <w:ind w:left="170"/>
              <w:rPr>
                <w:sz w:val="18"/>
                <w:szCs w:val="18"/>
              </w:rPr>
            </w:pPr>
            <w:r w:rsidRPr="00D17132">
              <w:rPr>
                <w:sz w:val="18"/>
                <w:szCs w:val="18"/>
              </w:rPr>
              <w:t xml:space="preserve">a commitment that, upon receiving a report of unacceptable interference, the notifying administration for the GSO FSS network with which ESIMs communicate shall follow the procedures in </w:t>
            </w:r>
            <w:r w:rsidRPr="00D17132">
              <w:rPr>
                <w:i/>
                <w:sz w:val="18"/>
                <w:szCs w:val="18"/>
              </w:rPr>
              <w:t>resolves </w:t>
            </w:r>
            <w:r w:rsidRPr="00D17132">
              <w:rPr>
                <w:iCs/>
                <w:sz w:val="18"/>
                <w:szCs w:val="18"/>
              </w:rPr>
              <w:t xml:space="preserve">4 </w:t>
            </w:r>
            <w:r w:rsidRPr="00D17132">
              <w:rPr>
                <w:sz w:val="18"/>
                <w:szCs w:val="18"/>
              </w:rPr>
              <w:t xml:space="preserve">of </w:t>
            </w:r>
            <w:r w:rsidRPr="00D17132">
              <w:rPr>
                <w:rFonts w:asciiTheme="majorBidi" w:hAnsiTheme="majorBidi" w:cstheme="majorBidi"/>
                <w:bCs/>
                <w:sz w:val="18"/>
                <w:szCs w:val="18"/>
              </w:rPr>
              <w:t xml:space="preserve">Resolution </w:t>
            </w:r>
            <w:r w:rsidRPr="00D17132">
              <w:rPr>
                <w:rFonts w:asciiTheme="majorBidi" w:hAnsiTheme="majorBidi" w:cstheme="majorBidi"/>
                <w:b/>
                <w:sz w:val="18"/>
                <w:szCs w:val="18"/>
              </w:rPr>
              <w:t>169</w:t>
            </w:r>
            <w:r w:rsidRPr="00D17132">
              <w:rPr>
                <w:b/>
                <w:bCs/>
                <w:sz w:val="18"/>
                <w:szCs w:val="18"/>
              </w:rPr>
              <w:t xml:space="preserve"> (WRC</w:t>
            </w:r>
            <w:r w:rsidRPr="00D17132">
              <w:rPr>
                <w:b/>
                <w:bCs/>
                <w:sz w:val="18"/>
                <w:szCs w:val="18"/>
              </w:rPr>
              <w:noBreakHyphen/>
              <w:t>19)</w:t>
            </w:r>
          </w:p>
          <w:p w14:paraId="4E393045" w14:textId="77777777" w:rsidR="009F5102" w:rsidRPr="00D17132" w:rsidRDefault="009F5102">
            <w:pPr>
              <w:spacing w:before="40" w:after="40"/>
              <w:ind w:left="340"/>
              <w:rPr>
                <w:sz w:val="18"/>
                <w:szCs w:val="18"/>
              </w:rPr>
            </w:pPr>
            <w:r w:rsidRPr="00D17132">
              <w:rPr>
                <w:rFonts w:asciiTheme="majorBidi" w:hAnsiTheme="majorBidi" w:cstheme="majorBidi"/>
                <w:bCs/>
                <w:sz w:val="18"/>
                <w:szCs w:val="18"/>
              </w:rPr>
              <w:t xml:space="preserve">Required </w:t>
            </w:r>
            <w:r w:rsidRPr="00D17132">
              <w:rPr>
                <w:sz w:val="18"/>
                <w:szCs w:val="18"/>
              </w:rPr>
              <w:t>only</w:t>
            </w:r>
            <w:r w:rsidRPr="00D17132">
              <w:rPr>
                <w:rFonts w:asciiTheme="majorBidi" w:hAnsiTheme="majorBidi" w:cstheme="majorBidi"/>
                <w:bCs/>
                <w:sz w:val="18"/>
                <w:szCs w:val="18"/>
              </w:rPr>
              <w:t xml:space="preserve"> for the notification of earth stations in motion submitted in accordance with Resolution </w:t>
            </w:r>
            <w:r w:rsidRPr="00D17132">
              <w:rPr>
                <w:rFonts w:asciiTheme="majorBidi" w:hAnsiTheme="majorBidi" w:cstheme="majorBidi"/>
                <w:b/>
                <w:sz w:val="18"/>
                <w:szCs w:val="18"/>
              </w:rPr>
              <w:t>169</w:t>
            </w:r>
            <w:r w:rsidRPr="00D17132">
              <w:rPr>
                <w:b/>
                <w:bCs/>
                <w:sz w:val="18"/>
                <w:szCs w:val="18"/>
              </w:rPr>
              <w:t> (WRC</w:t>
            </w:r>
            <w:r w:rsidRPr="00D17132">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02FDAF98"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9461C9B"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1C43D9A"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107C1EE1"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04B960CE" w14:textId="77777777" w:rsidR="009F5102" w:rsidRPr="00D17132" w:rsidRDefault="009F5102">
            <w:pPr>
              <w:spacing w:before="40" w:after="40"/>
              <w:jc w:val="center"/>
              <w:rPr>
                <w:b/>
                <w:bCs/>
                <w:sz w:val="18"/>
                <w:szCs w:val="18"/>
              </w:rPr>
            </w:pPr>
          </w:p>
        </w:tc>
        <w:tc>
          <w:tcPr>
            <w:tcW w:w="799" w:type="dxa"/>
            <w:tcBorders>
              <w:top w:val="nil"/>
              <w:left w:val="nil"/>
              <w:bottom w:val="single" w:sz="4" w:space="0" w:color="auto"/>
              <w:right w:val="single" w:sz="4" w:space="0" w:color="auto"/>
            </w:tcBorders>
            <w:vAlign w:val="center"/>
          </w:tcPr>
          <w:p w14:paraId="56C361C0"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2089F551"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794F3D9"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585BBA5A" w14:textId="77777777" w:rsidR="009F5102" w:rsidRPr="00D17132" w:rsidRDefault="009F5102">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5208E576" w14:textId="77777777" w:rsidR="009F5102" w:rsidRPr="00D17132" w:rsidRDefault="009F5102">
            <w:pPr>
              <w:tabs>
                <w:tab w:val="left" w:pos="720"/>
              </w:tabs>
              <w:overflowPunct/>
              <w:autoSpaceDE/>
              <w:adjustRightInd/>
              <w:spacing w:before="40" w:after="40"/>
              <w:rPr>
                <w:sz w:val="18"/>
                <w:szCs w:val="18"/>
              </w:rPr>
            </w:pPr>
            <w:r w:rsidRPr="00D17132">
              <w:rPr>
                <w:rFonts w:asciiTheme="majorBidi" w:hAnsiTheme="majorBidi" w:cstheme="majorBidi"/>
                <w:bCs/>
                <w:sz w:val="18"/>
                <w:szCs w:val="18"/>
                <w:lang w:eastAsia="zh-CN"/>
              </w:rPr>
              <w:t>A.21.a</w:t>
            </w:r>
          </w:p>
        </w:tc>
        <w:tc>
          <w:tcPr>
            <w:tcW w:w="608" w:type="dxa"/>
            <w:tcBorders>
              <w:top w:val="nil"/>
              <w:left w:val="nil"/>
              <w:bottom w:val="single" w:sz="4" w:space="0" w:color="auto"/>
              <w:right w:val="single" w:sz="12" w:space="0" w:color="auto"/>
            </w:tcBorders>
            <w:vAlign w:val="center"/>
          </w:tcPr>
          <w:p w14:paraId="3A57C6BF" w14:textId="77777777" w:rsidR="009F5102" w:rsidRPr="00D17132" w:rsidRDefault="009F5102">
            <w:pPr>
              <w:spacing w:before="40" w:after="40"/>
              <w:jc w:val="center"/>
              <w:rPr>
                <w:rFonts w:asciiTheme="majorBidi" w:hAnsiTheme="majorBidi" w:cstheme="majorBidi"/>
                <w:b/>
                <w:bCs/>
                <w:sz w:val="18"/>
                <w:szCs w:val="18"/>
              </w:rPr>
            </w:pPr>
          </w:p>
        </w:tc>
      </w:tr>
      <w:tr w:rsidR="002A6BD1" w:rsidRPr="00D17132" w14:paraId="18316D48" w14:textId="77777777">
        <w:trPr>
          <w:jc w:val="center"/>
        </w:trPr>
        <w:tc>
          <w:tcPr>
            <w:tcW w:w="1178" w:type="dxa"/>
            <w:tcBorders>
              <w:top w:val="single" w:sz="12" w:space="0" w:color="auto"/>
              <w:left w:val="single" w:sz="12" w:space="0" w:color="auto"/>
              <w:bottom w:val="single" w:sz="4" w:space="0" w:color="auto"/>
              <w:right w:val="double" w:sz="6" w:space="0" w:color="auto"/>
            </w:tcBorders>
            <w:hideMark/>
          </w:tcPr>
          <w:p w14:paraId="73B6F5F6"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b/>
                <w:sz w:val="18"/>
                <w:szCs w:val="18"/>
                <w:lang w:eastAsia="zh-CN"/>
              </w:rPr>
              <w:t>A.22</w:t>
            </w:r>
          </w:p>
        </w:tc>
        <w:tc>
          <w:tcPr>
            <w:tcW w:w="8012" w:type="dxa"/>
            <w:tcBorders>
              <w:top w:val="single" w:sz="12" w:space="0" w:color="auto"/>
              <w:left w:val="nil"/>
              <w:bottom w:val="single" w:sz="4" w:space="0" w:color="auto"/>
              <w:right w:val="double" w:sz="4" w:space="0" w:color="auto"/>
            </w:tcBorders>
            <w:hideMark/>
          </w:tcPr>
          <w:p w14:paraId="4D06C76B"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rPr>
              <w:t xml:space="preserve">COMPLIANCE WITH </w:t>
            </w:r>
            <w:r w:rsidRPr="00D17132">
              <w:rPr>
                <w:rFonts w:asciiTheme="majorBidi" w:hAnsiTheme="majorBidi" w:cstheme="majorBidi"/>
                <w:b/>
                <w:bCs/>
                <w:i/>
                <w:sz w:val="18"/>
                <w:szCs w:val="18"/>
              </w:rPr>
              <w:t>resolves</w:t>
            </w:r>
            <w:r w:rsidRPr="00D17132">
              <w:rPr>
                <w:rFonts w:asciiTheme="majorBidi" w:hAnsiTheme="majorBidi" w:cstheme="majorBidi"/>
                <w:b/>
                <w:bCs/>
                <w:sz w:val="18"/>
                <w:szCs w:val="18"/>
              </w:rPr>
              <w:t xml:space="preserve"> 7 OF RESOLUTION </w:t>
            </w:r>
            <w:r w:rsidRPr="00D17132">
              <w:rPr>
                <w:rFonts w:asciiTheme="majorBidi" w:hAnsiTheme="majorBidi" w:cstheme="majorBidi"/>
                <w:b/>
                <w:sz w:val="18"/>
                <w:szCs w:val="18"/>
              </w:rPr>
              <w:t>169</w:t>
            </w:r>
            <w:r w:rsidRPr="00D17132">
              <w:t> </w:t>
            </w:r>
            <w:r w:rsidRPr="00D17132">
              <w:rPr>
                <w:rFonts w:asciiTheme="majorBidi" w:hAnsiTheme="majorBidi" w:cstheme="majorBidi"/>
                <w:b/>
                <w:bCs/>
                <w:sz w:val="18"/>
                <w:szCs w:val="18"/>
              </w:rPr>
              <w:t>(WRC</w:t>
            </w:r>
            <w:r w:rsidRPr="00D17132">
              <w:rPr>
                <w:b/>
                <w:bCs/>
                <w:sz w:val="18"/>
                <w:szCs w:val="18"/>
              </w:rPr>
              <w:noBreakHyphen/>
            </w:r>
            <w:r w:rsidRPr="00D17132">
              <w:rPr>
                <w:rFonts w:asciiTheme="majorBidi" w:hAnsiTheme="majorBidi" w:cstheme="majorBidi"/>
                <w:b/>
                <w:bCs/>
                <w:sz w:val="18"/>
                <w:szCs w:val="18"/>
              </w:rPr>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181D20D3" w14:textId="77777777" w:rsidR="009F5102" w:rsidRPr="00D17132" w:rsidRDefault="009F5102">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30810709"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lang w:eastAsia="zh-CN"/>
              </w:rPr>
              <w:t>A.22</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60F7A994"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 </w:t>
            </w:r>
          </w:p>
        </w:tc>
      </w:tr>
      <w:tr w:rsidR="002A6BD1" w:rsidRPr="00D17132" w14:paraId="7BB6EE23" w14:textId="77777777">
        <w:trPr>
          <w:cantSplit/>
          <w:jc w:val="center"/>
        </w:trPr>
        <w:tc>
          <w:tcPr>
            <w:tcW w:w="1178" w:type="dxa"/>
            <w:tcBorders>
              <w:top w:val="nil"/>
              <w:left w:val="single" w:sz="12" w:space="0" w:color="auto"/>
              <w:bottom w:val="single" w:sz="4" w:space="0" w:color="auto"/>
              <w:right w:val="double" w:sz="6" w:space="0" w:color="auto"/>
            </w:tcBorders>
            <w:hideMark/>
          </w:tcPr>
          <w:p w14:paraId="3B3A26D1" w14:textId="77777777" w:rsidR="009F5102" w:rsidRPr="00D17132" w:rsidRDefault="009F5102">
            <w:pPr>
              <w:tabs>
                <w:tab w:val="left" w:pos="720"/>
              </w:tabs>
              <w:overflowPunct/>
              <w:autoSpaceDE/>
              <w:adjustRightInd/>
              <w:spacing w:before="40" w:after="40"/>
              <w:rPr>
                <w:sz w:val="18"/>
                <w:szCs w:val="18"/>
              </w:rPr>
            </w:pPr>
            <w:r w:rsidRPr="00D17132">
              <w:rPr>
                <w:sz w:val="18"/>
                <w:szCs w:val="18"/>
                <w:lang w:eastAsia="zh-CN"/>
              </w:rPr>
              <w:t>A.22.a</w:t>
            </w:r>
          </w:p>
        </w:tc>
        <w:tc>
          <w:tcPr>
            <w:tcW w:w="8012" w:type="dxa"/>
            <w:tcBorders>
              <w:top w:val="nil"/>
              <w:left w:val="nil"/>
              <w:bottom w:val="single" w:sz="4" w:space="0" w:color="auto"/>
              <w:right w:val="double" w:sz="4" w:space="0" w:color="auto"/>
            </w:tcBorders>
            <w:hideMark/>
          </w:tcPr>
          <w:p w14:paraId="40EFFA97" w14:textId="77777777" w:rsidR="009F5102" w:rsidRPr="00D17132" w:rsidRDefault="009F5102">
            <w:pPr>
              <w:spacing w:before="40" w:after="40"/>
              <w:ind w:left="170"/>
              <w:rPr>
                <w:sz w:val="18"/>
                <w:szCs w:val="18"/>
              </w:rPr>
            </w:pPr>
            <w:r w:rsidRPr="00D17132">
              <w:rPr>
                <w:sz w:val="18"/>
                <w:szCs w:val="18"/>
              </w:rPr>
              <w:t xml:space="preserve">a commitment that aeronautical ESIMs would be in conformity with the pfd limits on the Earth’s surface specified in Part II of Annex 3 to </w:t>
            </w:r>
            <w:r w:rsidRPr="00D17132">
              <w:rPr>
                <w:rFonts w:asciiTheme="majorBidi" w:hAnsiTheme="majorBidi" w:cstheme="majorBidi"/>
                <w:bCs/>
                <w:sz w:val="18"/>
                <w:szCs w:val="18"/>
              </w:rPr>
              <w:t xml:space="preserve">Resolution </w:t>
            </w:r>
            <w:r w:rsidRPr="00D17132">
              <w:rPr>
                <w:rFonts w:asciiTheme="majorBidi" w:hAnsiTheme="majorBidi" w:cstheme="majorBidi"/>
                <w:b/>
                <w:sz w:val="18"/>
                <w:szCs w:val="18"/>
              </w:rPr>
              <w:t>169</w:t>
            </w:r>
            <w:r w:rsidRPr="00D17132">
              <w:rPr>
                <w:b/>
                <w:bCs/>
                <w:sz w:val="18"/>
                <w:szCs w:val="18"/>
              </w:rPr>
              <w:t xml:space="preserve"> (WRC</w:t>
            </w:r>
            <w:r w:rsidRPr="00D17132">
              <w:rPr>
                <w:b/>
                <w:bCs/>
                <w:sz w:val="18"/>
                <w:szCs w:val="18"/>
              </w:rPr>
              <w:noBreakHyphen/>
              <w:t>19)</w:t>
            </w:r>
          </w:p>
          <w:p w14:paraId="516D4474" w14:textId="77777777" w:rsidR="009F5102" w:rsidRPr="00D17132" w:rsidRDefault="009F5102">
            <w:pPr>
              <w:spacing w:before="40" w:after="40"/>
              <w:ind w:left="340"/>
              <w:rPr>
                <w:sz w:val="18"/>
                <w:szCs w:val="18"/>
              </w:rPr>
            </w:pPr>
            <w:r w:rsidRPr="00D17132">
              <w:rPr>
                <w:rFonts w:asciiTheme="majorBidi" w:hAnsiTheme="majorBidi" w:cstheme="majorBidi"/>
                <w:bCs/>
                <w:sz w:val="18"/>
                <w:szCs w:val="18"/>
              </w:rPr>
              <w:t xml:space="preserve">Required only for the notification of earth stations in motion submitted in accordance with Resolution </w:t>
            </w:r>
            <w:r w:rsidRPr="00D17132">
              <w:rPr>
                <w:rFonts w:asciiTheme="majorBidi" w:hAnsiTheme="majorBidi" w:cstheme="majorBidi"/>
                <w:b/>
                <w:sz w:val="18"/>
                <w:szCs w:val="18"/>
              </w:rPr>
              <w:t>169</w:t>
            </w:r>
            <w:r w:rsidRPr="00D17132">
              <w:rPr>
                <w:b/>
                <w:bCs/>
                <w:sz w:val="18"/>
                <w:szCs w:val="18"/>
              </w:rPr>
              <w:t xml:space="preserve"> (WRC</w:t>
            </w:r>
            <w:r w:rsidRPr="00D17132">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67E7E88F"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6D1AEA9"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52654C5"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5A8EFF6D"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3AE9EE29" w14:textId="77777777" w:rsidR="009F5102" w:rsidRPr="00D17132" w:rsidRDefault="009F5102">
            <w:pPr>
              <w:spacing w:before="40" w:after="40"/>
              <w:jc w:val="center"/>
              <w:rPr>
                <w:b/>
                <w:bCs/>
                <w:sz w:val="18"/>
                <w:szCs w:val="18"/>
              </w:rPr>
            </w:pPr>
          </w:p>
        </w:tc>
        <w:tc>
          <w:tcPr>
            <w:tcW w:w="799" w:type="dxa"/>
            <w:tcBorders>
              <w:top w:val="nil"/>
              <w:left w:val="nil"/>
              <w:bottom w:val="single" w:sz="4" w:space="0" w:color="auto"/>
              <w:right w:val="single" w:sz="4" w:space="0" w:color="auto"/>
            </w:tcBorders>
            <w:vAlign w:val="center"/>
          </w:tcPr>
          <w:p w14:paraId="3B627482"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B1C825B"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FC1C2D0"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675B72A9" w14:textId="77777777" w:rsidR="009F5102" w:rsidRPr="00D17132" w:rsidRDefault="009F5102">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3A4ABA13" w14:textId="77777777" w:rsidR="009F5102" w:rsidRPr="00D17132" w:rsidRDefault="009F5102">
            <w:pPr>
              <w:tabs>
                <w:tab w:val="left" w:pos="720"/>
              </w:tabs>
              <w:overflowPunct/>
              <w:autoSpaceDE/>
              <w:adjustRightInd/>
              <w:spacing w:before="40" w:after="40"/>
              <w:rPr>
                <w:sz w:val="18"/>
                <w:szCs w:val="18"/>
              </w:rPr>
            </w:pPr>
            <w:r w:rsidRPr="00D17132">
              <w:rPr>
                <w:rFonts w:asciiTheme="majorBidi" w:hAnsiTheme="majorBidi" w:cstheme="majorBidi"/>
                <w:bCs/>
                <w:sz w:val="18"/>
                <w:szCs w:val="18"/>
                <w:lang w:eastAsia="zh-CN"/>
              </w:rPr>
              <w:t>A.22.a</w:t>
            </w:r>
          </w:p>
        </w:tc>
        <w:tc>
          <w:tcPr>
            <w:tcW w:w="608" w:type="dxa"/>
            <w:tcBorders>
              <w:top w:val="nil"/>
              <w:left w:val="nil"/>
              <w:bottom w:val="single" w:sz="4" w:space="0" w:color="auto"/>
              <w:right w:val="single" w:sz="12" w:space="0" w:color="auto"/>
            </w:tcBorders>
            <w:vAlign w:val="center"/>
          </w:tcPr>
          <w:p w14:paraId="5FD14E55" w14:textId="77777777" w:rsidR="009F5102" w:rsidRPr="00D17132" w:rsidRDefault="009F5102">
            <w:pPr>
              <w:spacing w:before="40" w:after="40"/>
              <w:jc w:val="center"/>
              <w:rPr>
                <w:rFonts w:asciiTheme="majorBidi" w:hAnsiTheme="majorBidi" w:cstheme="majorBidi"/>
                <w:b/>
                <w:bCs/>
                <w:sz w:val="18"/>
                <w:szCs w:val="18"/>
              </w:rPr>
            </w:pPr>
          </w:p>
        </w:tc>
      </w:tr>
      <w:tr w:rsidR="002A6BD1" w:rsidRPr="00D17132" w14:paraId="25C8C085" w14:textId="77777777">
        <w:trPr>
          <w:jc w:val="center"/>
        </w:trPr>
        <w:tc>
          <w:tcPr>
            <w:tcW w:w="1178" w:type="dxa"/>
            <w:tcBorders>
              <w:top w:val="single" w:sz="12" w:space="0" w:color="auto"/>
              <w:left w:val="single" w:sz="12" w:space="0" w:color="auto"/>
              <w:bottom w:val="single" w:sz="4" w:space="0" w:color="auto"/>
              <w:right w:val="double" w:sz="6" w:space="0" w:color="auto"/>
            </w:tcBorders>
            <w:hideMark/>
          </w:tcPr>
          <w:p w14:paraId="33DABE0F"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b/>
                <w:bCs/>
                <w:sz w:val="18"/>
                <w:szCs w:val="18"/>
              </w:rPr>
              <w:t>A.23</w:t>
            </w:r>
          </w:p>
        </w:tc>
        <w:tc>
          <w:tcPr>
            <w:tcW w:w="8012" w:type="dxa"/>
            <w:tcBorders>
              <w:top w:val="single" w:sz="12" w:space="0" w:color="auto"/>
              <w:left w:val="nil"/>
              <w:bottom w:val="single" w:sz="4" w:space="0" w:color="auto"/>
              <w:right w:val="double" w:sz="4" w:space="0" w:color="auto"/>
            </w:tcBorders>
            <w:hideMark/>
          </w:tcPr>
          <w:p w14:paraId="69BA1D56"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lang w:eastAsia="zh-CN"/>
              </w:rPr>
              <w:t>COMPLIANCE</w:t>
            </w:r>
            <w:r w:rsidRPr="00D17132">
              <w:rPr>
                <w:b/>
                <w:bCs/>
                <w:sz w:val="18"/>
                <w:szCs w:val="18"/>
              </w:rPr>
              <w:t xml:space="preserve"> WITH RESOLUTION 35 (WRC</w:t>
            </w:r>
            <w:r w:rsidRPr="00D17132">
              <w:rPr>
                <w:b/>
                <w:bCs/>
                <w:sz w:val="18"/>
                <w:szCs w:val="18"/>
              </w:rPr>
              <w:noBreakHyphen/>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24046EEB" w14:textId="77777777" w:rsidR="009F5102" w:rsidRPr="00D17132" w:rsidRDefault="009F5102">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591FFED1"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lang w:eastAsia="zh-CN"/>
              </w:rPr>
              <w:t>A.23</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3B7F82C6"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 </w:t>
            </w:r>
          </w:p>
        </w:tc>
      </w:tr>
      <w:tr w:rsidR="002A6BD1" w:rsidRPr="00D17132" w14:paraId="496068C4" w14:textId="77777777">
        <w:trPr>
          <w:cantSplit/>
          <w:jc w:val="center"/>
        </w:trPr>
        <w:tc>
          <w:tcPr>
            <w:tcW w:w="1178" w:type="dxa"/>
            <w:tcBorders>
              <w:top w:val="nil"/>
              <w:left w:val="single" w:sz="12" w:space="0" w:color="auto"/>
              <w:bottom w:val="single" w:sz="4" w:space="0" w:color="auto"/>
              <w:right w:val="double" w:sz="6" w:space="0" w:color="auto"/>
            </w:tcBorders>
            <w:hideMark/>
          </w:tcPr>
          <w:p w14:paraId="218E78F2" w14:textId="77777777" w:rsidR="009F5102" w:rsidRPr="00D17132" w:rsidRDefault="009F5102">
            <w:pPr>
              <w:tabs>
                <w:tab w:val="left" w:pos="720"/>
              </w:tabs>
              <w:overflowPunct/>
              <w:autoSpaceDE/>
              <w:adjustRightInd/>
              <w:spacing w:before="40" w:after="40"/>
              <w:rPr>
                <w:sz w:val="18"/>
                <w:szCs w:val="18"/>
              </w:rPr>
            </w:pPr>
            <w:r w:rsidRPr="00D17132">
              <w:rPr>
                <w:sz w:val="18"/>
                <w:szCs w:val="18"/>
              </w:rPr>
              <w:t>A.23.a</w:t>
            </w:r>
          </w:p>
        </w:tc>
        <w:tc>
          <w:tcPr>
            <w:tcW w:w="8012" w:type="dxa"/>
            <w:tcBorders>
              <w:top w:val="nil"/>
              <w:left w:val="nil"/>
              <w:bottom w:val="single" w:sz="4" w:space="0" w:color="auto"/>
              <w:right w:val="double" w:sz="4" w:space="0" w:color="auto"/>
            </w:tcBorders>
            <w:hideMark/>
          </w:tcPr>
          <w:p w14:paraId="71C2B274" w14:textId="77777777" w:rsidR="009F5102" w:rsidRPr="00D17132" w:rsidRDefault="009F5102">
            <w:pPr>
              <w:spacing w:before="40" w:after="40"/>
              <w:ind w:left="170"/>
              <w:rPr>
                <w:sz w:val="18"/>
                <w:szCs w:val="18"/>
              </w:rPr>
            </w:pPr>
            <w:r w:rsidRPr="00D17132">
              <w:rPr>
                <w:sz w:val="18"/>
                <w:szCs w:val="18"/>
              </w:rPr>
              <w:t>a commitment stating that the characteristics as modified will not cause more interference or require more protection than the characteristics provided in the latest notification information published in Part I</w:t>
            </w:r>
            <w:r w:rsidRPr="00D17132">
              <w:rPr>
                <w:sz w:val="18"/>
                <w:szCs w:val="18"/>
              </w:rPr>
              <w:noBreakHyphen/>
              <w:t>S of the BR IFIC for the frequency assignments to the non-geostationary-satellite system</w:t>
            </w:r>
          </w:p>
        </w:tc>
        <w:tc>
          <w:tcPr>
            <w:tcW w:w="799" w:type="dxa"/>
            <w:tcBorders>
              <w:top w:val="nil"/>
              <w:left w:val="double" w:sz="4" w:space="0" w:color="auto"/>
              <w:bottom w:val="single" w:sz="4" w:space="0" w:color="auto"/>
              <w:right w:val="single" w:sz="4" w:space="0" w:color="auto"/>
            </w:tcBorders>
            <w:vAlign w:val="center"/>
          </w:tcPr>
          <w:p w14:paraId="55450479"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3C98B5E"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5F48730"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0F327CF"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hideMark/>
          </w:tcPr>
          <w:p w14:paraId="4B4B1547" w14:textId="77777777" w:rsidR="009F5102" w:rsidRPr="00D17132" w:rsidRDefault="009F5102">
            <w:pPr>
              <w:spacing w:before="40" w:after="40"/>
              <w:jc w:val="center"/>
              <w:rPr>
                <w:b/>
                <w:bCs/>
                <w:sz w:val="18"/>
                <w:szCs w:val="18"/>
              </w:rPr>
            </w:pPr>
            <w:r w:rsidRPr="00D17132">
              <w:rPr>
                <w:b/>
                <w:bCs/>
                <w:sz w:val="18"/>
                <w:szCs w:val="18"/>
              </w:rPr>
              <w:t>O</w:t>
            </w:r>
          </w:p>
        </w:tc>
        <w:tc>
          <w:tcPr>
            <w:tcW w:w="799" w:type="dxa"/>
            <w:tcBorders>
              <w:top w:val="nil"/>
              <w:left w:val="nil"/>
              <w:bottom w:val="single" w:sz="4" w:space="0" w:color="auto"/>
              <w:right w:val="single" w:sz="4" w:space="0" w:color="auto"/>
            </w:tcBorders>
            <w:vAlign w:val="center"/>
          </w:tcPr>
          <w:p w14:paraId="1A7C1FE9"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26E0DC54"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B713C37"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621FB836" w14:textId="77777777" w:rsidR="009F5102" w:rsidRPr="00D17132" w:rsidRDefault="009F5102">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vAlign w:val="center"/>
            <w:hideMark/>
          </w:tcPr>
          <w:p w14:paraId="75EACC3A" w14:textId="77777777" w:rsidR="009F5102" w:rsidRPr="00D17132" w:rsidRDefault="009F5102">
            <w:pPr>
              <w:tabs>
                <w:tab w:val="left" w:pos="720"/>
              </w:tabs>
              <w:overflowPunct/>
              <w:autoSpaceDE/>
              <w:adjustRightInd/>
              <w:spacing w:before="40" w:after="40"/>
              <w:rPr>
                <w:sz w:val="18"/>
                <w:szCs w:val="18"/>
              </w:rPr>
            </w:pPr>
            <w:r w:rsidRPr="00D17132">
              <w:rPr>
                <w:sz w:val="18"/>
                <w:szCs w:val="18"/>
              </w:rPr>
              <w:t>A.23.a</w:t>
            </w:r>
          </w:p>
        </w:tc>
        <w:tc>
          <w:tcPr>
            <w:tcW w:w="608" w:type="dxa"/>
            <w:tcBorders>
              <w:top w:val="nil"/>
              <w:left w:val="nil"/>
              <w:bottom w:val="single" w:sz="4" w:space="0" w:color="auto"/>
              <w:right w:val="single" w:sz="12" w:space="0" w:color="auto"/>
            </w:tcBorders>
            <w:vAlign w:val="center"/>
          </w:tcPr>
          <w:p w14:paraId="4BA9BA64" w14:textId="77777777" w:rsidR="009F5102" w:rsidRPr="00D17132" w:rsidRDefault="009F5102">
            <w:pPr>
              <w:spacing w:before="40" w:after="40"/>
              <w:jc w:val="center"/>
              <w:rPr>
                <w:rFonts w:asciiTheme="majorBidi" w:hAnsiTheme="majorBidi" w:cstheme="majorBidi"/>
                <w:b/>
                <w:bCs/>
                <w:sz w:val="18"/>
                <w:szCs w:val="18"/>
              </w:rPr>
            </w:pPr>
          </w:p>
        </w:tc>
      </w:tr>
      <w:tr w:rsidR="002A6BD1" w:rsidRPr="00D17132" w14:paraId="65DD25AE" w14:textId="77777777">
        <w:trPr>
          <w:jc w:val="center"/>
        </w:trPr>
        <w:tc>
          <w:tcPr>
            <w:tcW w:w="1178" w:type="dxa"/>
            <w:tcBorders>
              <w:top w:val="single" w:sz="12" w:space="0" w:color="auto"/>
              <w:left w:val="single" w:sz="12" w:space="0" w:color="auto"/>
              <w:bottom w:val="single" w:sz="4" w:space="0" w:color="auto"/>
              <w:right w:val="double" w:sz="6" w:space="0" w:color="auto"/>
            </w:tcBorders>
            <w:hideMark/>
          </w:tcPr>
          <w:p w14:paraId="12A00A43"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b/>
                <w:color w:val="000000" w:themeColor="text1"/>
                <w:sz w:val="18"/>
                <w:szCs w:val="18"/>
              </w:rPr>
              <w:t>A.24</w:t>
            </w:r>
          </w:p>
        </w:tc>
        <w:tc>
          <w:tcPr>
            <w:tcW w:w="8012" w:type="dxa"/>
            <w:tcBorders>
              <w:top w:val="single" w:sz="12" w:space="0" w:color="auto"/>
              <w:left w:val="nil"/>
              <w:bottom w:val="single" w:sz="4" w:space="0" w:color="auto"/>
              <w:right w:val="double" w:sz="4" w:space="0" w:color="auto"/>
            </w:tcBorders>
            <w:hideMark/>
          </w:tcPr>
          <w:p w14:paraId="20B664C3"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b/>
                <w:color w:val="000000" w:themeColor="text1"/>
                <w:sz w:val="18"/>
                <w:szCs w:val="18"/>
              </w:rPr>
              <w:t>COMPLIANCE WITH NOTIFICATION OF A NON-GSO SHORT DURATION MISSION</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10445E11" w14:textId="77777777" w:rsidR="009F5102" w:rsidRPr="00D17132" w:rsidRDefault="009F5102">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9D961C2" w14:textId="77777777" w:rsidR="009F5102" w:rsidRPr="00D17132" w:rsidRDefault="009F5102">
            <w:pPr>
              <w:tabs>
                <w:tab w:val="left" w:pos="720"/>
              </w:tabs>
              <w:overflowPunct/>
              <w:autoSpaceDE/>
              <w:adjustRightInd/>
              <w:spacing w:before="40" w:after="40"/>
              <w:rPr>
                <w:rFonts w:asciiTheme="majorBidi" w:hAnsiTheme="majorBidi" w:cstheme="majorBidi"/>
                <w:b/>
                <w:bCs/>
                <w:sz w:val="18"/>
                <w:szCs w:val="18"/>
                <w:lang w:eastAsia="zh-CN"/>
              </w:rPr>
            </w:pPr>
            <w:r w:rsidRPr="00D17132">
              <w:rPr>
                <w:rFonts w:asciiTheme="majorBidi" w:hAnsiTheme="majorBidi" w:cstheme="majorBidi"/>
                <w:b/>
                <w:bCs/>
                <w:sz w:val="18"/>
                <w:szCs w:val="18"/>
                <w:lang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13881011" w14:textId="77777777" w:rsidR="009F5102" w:rsidRPr="00D17132" w:rsidRDefault="009F5102">
            <w:pPr>
              <w:spacing w:before="40" w:after="40"/>
              <w:jc w:val="center"/>
              <w:rPr>
                <w:rFonts w:asciiTheme="majorBidi" w:hAnsiTheme="majorBidi" w:cstheme="majorBidi"/>
                <w:b/>
                <w:bCs/>
                <w:sz w:val="18"/>
                <w:szCs w:val="18"/>
              </w:rPr>
            </w:pPr>
            <w:r w:rsidRPr="00D17132">
              <w:rPr>
                <w:rFonts w:asciiTheme="majorBidi" w:hAnsiTheme="majorBidi" w:cstheme="majorBidi"/>
                <w:b/>
                <w:bCs/>
                <w:sz w:val="18"/>
                <w:szCs w:val="18"/>
              </w:rPr>
              <w:t> </w:t>
            </w:r>
          </w:p>
        </w:tc>
      </w:tr>
      <w:tr w:rsidR="002A6BD1" w:rsidRPr="00D17132" w14:paraId="375348AB" w14:textId="77777777">
        <w:trPr>
          <w:cantSplit/>
          <w:jc w:val="center"/>
        </w:trPr>
        <w:tc>
          <w:tcPr>
            <w:tcW w:w="1178" w:type="dxa"/>
            <w:tcBorders>
              <w:top w:val="nil"/>
              <w:left w:val="single" w:sz="12" w:space="0" w:color="auto"/>
              <w:bottom w:val="nil"/>
              <w:right w:val="double" w:sz="6" w:space="0" w:color="auto"/>
            </w:tcBorders>
            <w:hideMark/>
          </w:tcPr>
          <w:p w14:paraId="6FFB6551" w14:textId="77777777" w:rsidR="009F5102" w:rsidRPr="00D17132" w:rsidRDefault="009F5102">
            <w:pPr>
              <w:tabs>
                <w:tab w:val="left" w:pos="720"/>
              </w:tabs>
              <w:overflowPunct/>
              <w:autoSpaceDE/>
              <w:adjustRightInd/>
              <w:spacing w:before="40" w:after="40"/>
              <w:rPr>
                <w:sz w:val="18"/>
                <w:szCs w:val="18"/>
                <w:lang w:eastAsia="zh-CN"/>
              </w:rPr>
            </w:pPr>
            <w:r w:rsidRPr="00D17132">
              <w:rPr>
                <w:color w:val="000000" w:themeColor="text1"/>
                <w:sz w:val="18"/>
                <w:szCs w:val="18"/>
              </w:rPr>
              <w:t>A.24.a</w:t>
            </w:r>
          </w:p>
        </w:tc>
        <w:tc>
          <w:tcPr>
            <w:tcW w:w="8012" w:type="dxa"/>
            <w:tcBorders>
              <w:top w:val="nil"/>
              <w:left w:val="nil"/>
              <w:bottom w:val="nil"/>
              <w:right w:val="double" w:sz="4" w:space="0" w:color="auto"/>
            </w:tcBorders>
            <w:hideMark/>
          </w:tcPr>
          <w:p w14:paraId="1A6ABDDA" w14:textId="77777777" w:rsidR="009F5102" w:rsidRPr="00D17132" w:rsidRDefault="009F5102">
            <w:pPr>
              <w:keepNext/>
              <w:spacing w:before="40" w:after="40"/>
              <w:ind w:left="170"/>
              <w:rPr>
                <w:color w:val="000000" w:themeColor="text1"/>
                <w:sz w:val="18"/>
                <w:szCs w:val="18"/>
              </w:rPr>
            </w:pPr>
            <w:r w:rsidRPr="00D17132">
              <w:rPr>
                <w:color w:val="000000" w:themeColor="text1"/>
                <w:sz w:val="18"/>
                <w:szCs w:val="18"/>
              </w:rPr>
              <w:t xml:space="preserve">a commitment by the administration that, in the case that unacceptable </w:t>
            </w:r>
            <w:r w:rsidRPr="00D17132">
              <w:rPr>
                <w:sz w:val="18"/>
                <w:szCs w:val="18"/>
              </w:rPr>
              <w:t>interference</w:t>
            </w:r>
            <w:r w:rsidRPr="00D17132">
              <w:rPr>
                <w:color w:val="000000" w:themeColor="text1"/>
                <w:sz w:val="18"/>
                <w:szCs w:val="18"/>
              </w:rPr>
              <w:t xml:space="preserve"> caused by </w:t>
            </w:r>
            <w:r w:rsidRPr="00D17132">
              <w:rPr>
                <w:iCs/>
                <w:color w:val="000000" w:themeColor="text1"/>
                <w:sz w:val="18"/>
                <w:szCs w:val="18"/>
              </w:rPr>
              <w:t xml:space="preserve">a non-GSO satellite network or system identified as </w:t>
            </w:r>
            <w:r w:rsidRPr="00D17132">
              <w:rPr>
                <w:color w:val="000000" w:themeColor="text1"/>
                <w:sz w:val="18"/>
                <w:szCs w:val="18"/>
              </w:rPr>
              <w:t xml:space="preserve">short-duration mission </w:t>
            </w:r>
            <w:r w:rsidRPr="00D17132">
              <w:rPr>
                <w:iCs/>
                <w:color w:val="000000" w:themeColor="text1"/>
                <w:sz w:val="18"/>
                <w:szCs w:val="18"/>
              </w:rPr>
              <w:t xml:space="preserve">in accordance with Resolution </w:t>
            </w:r>
            <w:r w:rsidRPr="00D17132">
              <w:rPr>
                <w:b/>
                <w:bCs/>
                <w:iCs/>
                <w:color w:val="000000" w:themeColor="text1"/>
                <w:sz w:val="18"/>
                <w:szCs w:val="18"/>
              </w:rPr>
              <w:t>32</w:t>
            </w:r>
            <w:r w:rsidRPr="00D17132">
              <w:rPr>
                <w:b/>
                <w:bCs/>
                <w:color w:val="000000" w:themeColor="text1"/>
                <w:sz w:val="18"/>
                <w:szCs w:val="18"/>
              </w:rPr>
              <w:t> (WRC</w:t>
            </w:r>
            <w:r w:rsidRPr="00D17132">
              <w:rPr>
                <w:b/>
                <w:bCs/>
                <w:color w:val="000000" w:themeColor="text1"/>
                <w:sz w:val="18"/>
                <w:szCs w:val="18"/>
              </w:rPr>
              <w:noBreakHyphen/>
              <w:t xml:space="preserve">19) </w:t>
            </w:r>
            <w:r w:rsidRPr="00D17132">
              <w:rPr>
                <w:color w:val="000000" w:themeColor="text1"/>
                <w:sz w:val="18"/>
                <w:szCs w:val="18"/>
              </w:rPr>
              <w:t>is not resolved, the administration shall undertake steps to eliminate the interference or reduce it to an acceptable level</w:t>
            </w:r>
          </w:p>
          <w:p w14:paraId="0C021D8E" w14:textId="77777777" w:rsidR="009F5102" w:rsidRPr="00D17132" w:rsidRDefault="009F5102">
            <w:pPr>
              <w:spacing w:before="40" w:after="40"/>
              <w:ind w:left="340"/>
              <w:rPr>
                <w:sz w:val="18"/>
                <w:szCs w:val="18"/>
              </w:rPr>
            </w:pPr>
            <w:r w:rsidRPr="00D17132">
              <w:rPr>
                <w:color w:val="000000" w:themeColor="text1"/>
                <w:sz w:val="18"/>
                <w:szCs w:val="18"/>
              </w:rPr>
              <w:t>Required</w:t>
            </w:r>
            <w:r w:rsidRPr="00D17132">
              <w:rPr>
                <w:iCs/>
                <w:color w:val="000000" w:themeColor="text1"/>
                <w:sz w:val="18"/>
                <w:szCs w:val="18"/>
              </w:rPr>
              <w:t xml:space="preserve"> </w:t>
            </w:r>
            <w:r w:rsidRPr="00D17132">
              <w:rPr>
                <w:sz w:val="18"/>
                <w:szCs w:val="18"/>
              </w:rPr>
              <w:t>only</w:t>
            </w:r>
            <w:r w:rsidRPr="00D17132">
              <w:rPr>
                <w:iCs/>
                <w:color w:val="000000" w:themeColor="text1"/>
                <w:sz w:val="18"/>
                <w:szCs w:val="18"/>
              </w:rPr>
              <w:t xml:space="preserve"> for notification</w:t>
            </w:r>
          </w:p>
        </w:tc>
        <w:tc>
          <w:tcPr>
            <w:tcW w:w="799" w:type="dxa"/>
            <w:tcBorders>
              <w:top w:val="nil"/>
              <w:left w:val="double" w:sz="4" w:space="0" w:color="auto"/>
              <w:bottom w:val="nil"/>
              <w:right w:val="single" w:sz="4" w:space="0" w:color="auto"/>
            </w:tcBorders>
            <w:vAlign w:val="center"/>
          </w:tcPr>
          <w:p w14:paraId="48347D65"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20BB56FF"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4E053D2B" w14:textId="77777777" w:rsidR="009F5102" w:rsidRPr="00D17132" w:rsidRDefault="009F5102">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3A086DDE"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hideMark/>
          </w:tcPr>
          <w:p w14:paraId="706BAFEB" w14:textId="77777777" w:rsidR="009F5102" w:rsidRPr="00D17132" w:rsidRDefault="009F5102">
            <w:pPr>
              <w:spacing w:before="40" w:after="40"/>
              <w:jc w:val="center"/>
              <w:rPr>
                <w:b/>
                <w:bCs/>
                <w:sz w:val="18"/>
                <w:szCs w:val="18"/>
              </w:rPr>
            </w:pPr>
            <w:r w:rsidRPr="00D17132">
              <w:rPr>
                <w:b/>
                <w:bCs/>
                <w:color w:val="000000" w:themeColor="text1"/>
                <w:sz w:val="18"/>
                <w:szCs w:val="18"/>
              </w:rPr>
              <w:t>+</w:t>
            </w:r>
          </w:p>
        </w:tc>
        <w:tc>
          <w:tcPr>
            <w:tcW w:w="799" w:type="dxa"/>
            <w:tcBorders>
              <w:top w:val="nil"/>
              <w:left w:val="nil"/>
              <w:bottom w:val="nil"/>
              <w:right w:val="single" w:sz="4" w:space="0" w:color="auto"/>
            </w:tcBorders>
            <w:vAlign w:val="center"/>
          </w:tcPr>
          <w:p w14:paraId="6E48B524"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765A2022"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7A8FB481" w14:textId="77777777" w:rsidR="009F5102" w:rsidRPr="00D17132" w:rsidRDefault="009F5102">
            <w:pPr>
              <w:spacing w:before="40" w:after="40"/>
              <w:jc w:val="center"/>
              <w:rPr>
                <w:rFonts w:asciiTheme="majorBidi" w:hAnsiTheme="majorBidi" w:cstheme="majorBidi"/>
                <w:b/>
                <w:bCs/>
                <w:sz w:val="18"/>
                <w:szCs w:val="18"/>
              </w:rPr>
            </w:pPr>
          </w:p>
        </w:tc>
        <w:tc>
          <w:tcPr>
            <w:tcW w:w="799" w:type="dxa"/>
            <w:tcBorders>
              <w:top w:val="nil"/>
              <w:left w:val="nil"/>
              <w:bottom w:val="nil"/>
              <w:right w:val="double" w:sz="6" w:space="0" w:color="auto"/>
            </w:tcBorders>
            <w:vAlign w:val="center"/>
          </w:tcPr>
          <w:p w14:paraId="760CB850" w14:textId="77777777" w:rsidR="009F5102" w:rsidRPr="00D17132" w:rsidRDefault="009F5102">
            <w:pPr>
              <w:spacing w:before="40" w:after="40"/>
              <w:jc w:val="center"/>
              <w:rPr>
                <w:rFonts w:asciiTheme="majorBidi" w:hAnsiTheme="majorBidi" w:cstheme="majorBidi"/>
                <w:b/>
                <w:bCs/>
                <w:sz w:val="18"/>
                <w:szCs w:val="18"/>
              </w:rPr>
            </w:pPr>
          </w:p>
        </w:tc>
        <w:tc>
          <w:tcPr>
            <w:tcW w:w="1357" w:type="dxa"/>
            <w:tcBorders>
              <w:top w:val="nil"/>
              <w:left w:val="nil"/>
              <w:bottom w:val="nil"/>
              <w:right w:val="double" w:sz="6" w:space="0" w:color="auto"/>
            </w:tcBorders>
            <w:hideMark/>
          </w:tcPr>
          <w:p w14:paraId="6107D437" w14:textId="77777777" w:rsidR="009F5102" w:rsidRPr="00D17132" w:rsidRDefault="009F5102">
            <w:pPr>
              <w:tabs>
                <w:tab w:val="left" w:pos="720"/>
              </w:tabs>
              <w:overflowPunct/>
              <w:autoSpaceDE/>
              <w:adjustRightInd/>
              <w:spacing w:before="40" w:after="40"/>
              <w:rPr>
                <w:rFonts w:asciiTheme="majorBidi" w:hAnsiTheme="majorBidi" w:cstheme="majorBidi"/>
                <w:bCs/>
                <w:sz w:val="18"/>
                <w:szCs w:val="18"/>
                <w:lang w:eastAsia="zh-CN"/>
              </w:rPr>
            </w:pPr>
            <w:r w:rsidRPr="00D17132">
              <w:rPr>
                <w:color w:val="000000" w:themeColor="text1"/>
                <w:sz w:val="18"/>
                <w:szCs w:val="18"/>
              </w:rPr>
              <w:t>A.24</w:t>
            </w:r>
            <w:ins w:id="211" w:author="ITU" w:date="2022-11-13T16:57:00Z">
              <w:r w:rsidRPr="00D17132">
                <w:rPr>
                  <w:color w:val="000000" w:themeColor="text1"/>
                  <w:sz w:val="18"/>
                  <w:szCs w:val="18"/>
                </w:rPr>
                <w:t>.</w:t>
              </w:r>
            </w:ins>
            <w:r w:rsidRPr="00D17132">
              <w:rPr>
                <w:color w:val="000000" w:themeColor="text1"/>
                <w:sz w:val="18"/>
                <w:szCs w:val="18"/>
              </w:rPr>
              <w:t>a</w:t>
            </w:r>
          </w:p>
        </w:tc>
        <w:tc>
          <w:tcPr>
            <w:tcW w:w="608" w:type="dxa"/>
            <w:tcBorders>
              <w:top w:val="nil"/>
              <w:left w:val="nil"/>
              <w:bottom w:val="nil"/>
              <w:right w:val="single" w:sz="12" w:space="0" w:color="auto"/>
            </w:tcBorders>
            <w:vAlign w:val="center"/>
          </w:tcPr>
          <w:p w14:paraId="04652544" w14:textId="77777777" w:rsidR="009F5102" w:rsidRPr="00D17132" w:rsidRDefault="009F5102">
            <w:pPr>
              <w:spacing w:before="40" w:after="40"/>
              <w:jc w:val="center"/>
              <w:rPr>
                <w:rFonts w:asciiTheme="majorBidi" w:hAnsiTheme="majorBidi" w:cstheme="majorBidi"/>
                <w:b/>
                <w:bCs/>
                <w:sz w:val="18"/>
                <w:szCs w:val="18"/>
              </w:rPr>
            </w:pPr>
          </w:p>
        </w:tc>
      </w:tr>
      <w:tr w:rsidR="002A6BD1" w:rsidRPr="00D17132" w14:paraId="66885FF1" w14:textId="77777777">
        <w:trPr>
          <w:jc w:val="center"/>
          <w:ins w:id="212" w:author="Turnbull, Karen" w:date="2022-10-21T10:50:00Z"/>
        </w:trPr>
        <w:tc>
          <w:tcPr>
            <w:tcW w:w="1178" w:type="dxa"/>
            <w:tcBorders>
              <w:top w:val="single" w:sz="12" w:space="0" w:color="auto"/>
              <w:left w:val="single" w:sz="12" w:space="0" w:color="auto"/>
              <w:bottom w:val="single" w:sz="4" w:space="0" w:color="auto"/>
              <w:right w:val="double" w:sz="6" w:space="0" w:color="auto"/>
            </w:tcBorders>
            <w:hideMark/>
          </w:tcPr>
          <w:p w14:paraId="11178CFC" w14:textId="77777777" w:rsidR="009F5102" w:rsidRPr="00D17132" w:rsidRDefault="009F5102" w:rsidP="002A6BD1">
            <w:pPr>
              <w:keepNext/>
              <w:tabs>
                <w:tab w:val="left" w:pos="720"/>
              </w:tabs>
              <w:overflowPunct/>
              <w:autoSpaceDE/>
              <w:adjustRightInd/>
              <w:spacing w:before="40" w:after="40"/>
              <w:rPr>
                <w:ins w:id="213" w:author="Turnbull, Karen" w:date="2022-10-21T10:50:00Z"/>
                <w:rFonts w:asciiTheme="majorBidi" w:hAnsiTheme="majorBidi" w:cstheme="majorBidi"/>
                <w:b/>
                <w:bCs/>
                <w:sz w:val="18"/>
                <w:szCs w:val="18"/>
                <w:lang w:eastAsia="zh-CN"/>
              </w:rPr>
            </w:pPr>
            <w:ins w:id="214" w:author="Turnbull, Karen" w:date="2022-10-21T10:50:00Z">
              <w:r w:rsidRPr="00D17132">
                <w:rPr>
                  <w:b/>
                  <w:sz w:val="18"/>
                  <w:szCs w:val="18"/>
                  <w:lang w:eastAsia="zh-CN"/>
                </w:rPr>
                <w:lastRenderedPageBreak/>
                <w:t>A.2</w:t>
              </w:r>
            </w:ins>
            <w:ins w:id="215" w:author="Turnbull, Karen" w:date="2022-10-21T10:54:00Z">
              <w:r w:rsidRPr="00D17132">
                <w:rPr>
                  <w:b/>
                  <w:sz w:val="18"/>
                  <w:szCs w:val="18"/>
                  <w:lang w:eastAsia="zh-CN"/>
                </w:rPr>
                <w:t>5</w:t>
              </w:r>
            </w:ins>
          </w:p>
        </w:tc>
        <w:tc>
          <w:tcPr>
            <w:tcW w:w="8012" w:type="dxa"/>
            <w:tcBorders>
              <w:top w:val="single" w:sz="12" w:space="0" w:color="auto"/>
              <w:left w:val="nil"/>
              <w:bottom w:val="single" w:sz="4" w:space="0" w:color="auto"/>
              <w:right w:val="double" w:sz="4" w:space="0" w:color="auto"/>
            </w:tcBorders>
            <w:hideMark/>
          </w:tcPr>
          <w:p w14:paraId="4F885040" w14:textId="0321DA23" w:rsidR="009F5102" w:rsidRPr="00D17132" w:rsidRDefault="009F5102" w:rsidP="002A6BD1">
            <w:pPr>
              <w:keepNext/>
              <w:tabs>
                <w:tab w:val="left" w:pos="720"/>
              </w:tabs>
              <w:overflowPunct/>
              <w:autoSpaceDE/>
              <w:adjustRightInd/>
              <w:spacing w:before="40" w:after="40"/>
              <w:rPr>
                <w:ins w:id="216" w:author="Turnbull, Karen" w:date="2022-10-21T10:50:00Z"/>
                <w:b/>
                <w:color w:val="000000" w:themeColor="text1"/>
                <w:sz w:val="18"/>
                <w:szCs w:val="18"/>
              </w:rPr>
            </w:pPr>
            <w:ins w:id="217" w:author="Gomez, Yoanni" w:date="2023-04-04T11:20:00Z">
              <w:r w:rsidRPr="00D17132">
                <w:rPr>
                  <w:b/>
                  <w:color w:val="000000" w:themeColor="text1"/>
                  <w:sz w:val="18"/>
                  <w:szCs w:val="18"/>
                </w:rPr>
                <w:t>COMPLIANCE WITH RESOLUTION</w:t>
              </w:r>
            </w:ins>
            <w:ins w:id="218" w:author="TPU E CO" w:date="2023-12-08T09:11:00Z">
              <w:r w:rsidR="00780ED0" w:rsidRPr="00D17132">
                <w:rPr>
                  <w:b/>
                  <w:color w:val="000000" w:themeColor="text1"/>
                  <w:sz w:val="18"/>
                  <w:szCs w:val="18"/>
                </w:rPr>
                <w:t> </w:t>
              </w:r>
            </w:ins>
            <w:ins w:id="219" w:author="Gomez, Yoanni" w:date="2023-04-04T11:20:00Z">
              <w:r w:rsidRPr="00D17132">
                <w:rPr>
                  <w:b/>
                  <w:bCs/>
                  <w:sz w:val="18"/>
                  <w:szCs w:val="18"/>
                  <w:lang w:eastAsia="zh-CN"/>
                </w:rPr>
                <w:t>[A117</w:t>
              </w:r>
            </w:ins>
            <w:ins w:id="220" w:author="Kadyrov, Timur" w:date="2023-12-03T17:55:00Z">
              <w:r w:rsidRPr="00D17132">
                <w:rPr>
                  <w:b/>
                  <w:bCs/>
                  <w:sz w:val="18"/>
                  <w:szCs w:val="18"/>
                  <w:lang w:eastAsia="zh-CN"/>
                </w:rPr>
                <w:t>-SPACE-TO-SPACE</w:t>
              </w:r>
            </w:ins>
            <w:ins w:id="221" w:author="Gomez, Yoanni" w:date="2023-04-04T11:20:00Z">
              <w:r w:rsidRPr="00D17132">
                <w:rPr>
                  <w:b/>
                  <w:bCs/>
                  <w:sz w:val="18"/>
                  <w:szCs w:val="18"/>
                  <w:lang w:eastAsia="zh-CN"/>
                </w:rPr>
                <w:t>]</w:t>
              </w:r>
            </w:ins>
            <w:ins w:id="222" w:author="English71" w:date="2023-04-05T21:06:00Z">
              <w:r w:rsidRPr="00D17132">
                <w:rPr>
                  <w:b/>
                  <w:bCs/>
                  <w:sz w:val="18"/>
                  <w:szCs w:val="18"/>
                  <w:lang w:eastAsia="zh-CN"/>
                </w:rPr>
                <w:t xml:space="preserve"> (WRC-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A6A6A6" w:themeFill="background1" w:themeFillShade="A6"/>
          </w:tcPr>
          <w:p w14:paraId="3B7B83A3" w14:textId="77777777" w:rsidR="009F5102" w:rsidRPr="00D17132" w:rsidRDefault="009F5102" w:rsidP="002A6BD1">
            <w:pPr>
              <w:keepNext/>
              <w:spacing w:before="40" w:after="40"/>
              <w:rPr>
                <w:ins w:id="223" w:author="Turnbull, Karen" w:date="2022-10-21T10:50:00Z"/>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0C75DCA2" w14:textId="77777777" w:rsidR="009F5102" w:rsidRPr="00D17132" w:rsidRDefault="009F5102" w:rsidP="002A6BD1">
            <w:pPr>
              <w:tabs>
                <w:tab w:val="left" w:pos="720"/>
              </w:tabs>
              <w:overflowPunct/>
              <w:autoSpaceDE/>
              <w:adjustRightInd/>
              <w:spacing w:before="40" w:after="40"/>
              <w:rPr>
                <w:ins w:id="224" w:author="Turnbull, Karen" w:date="2022-10-21T10:50:00Z"/>
                <w:rFonts w:asciiTheme="majorBidi" w:hAnsiTheme="majorBidi" w:cstheme="majorBidi"/>
                <w:b/>
                <w:bCs/>
                <w:sz w:val="18"/>
                <w:szCs w:val="18"/>
                <w:lang w:eastAsia="zh-CN"/>
              </w:rPr>
            </w:pPr>
            <w:ins w:id="225" w:author="1.17 Chairman" w:date="2022-05-13T06:57:00Z">
              <w:r w:rsidRPr="00D17132">
                <w:rPr>
                  <w:rFonts w:asciiTheme="majorBidi" w:hAnsiTheme="majorBidi" w:cstheme="majorBidi"/>
                  <w:b/>
                  <w:bCs/>
                  <w:sz w:val="18"/>
                  <w:szCs w:val="18"/>
                  <w:lang w:eastAsia="zh-CN"/>
                </w:rPr>
                <w:t>A.25</w:t>
              </w:r>
            </w:ins>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209DF338" w14:textId="77777777" w:rsidR="009F5102" w:rsidRPr="00D17132" w:rsidRDefault="009F5102" w:rsidP="002A6BD1">
            <w:pPr>
              <w:keepNext/>
              <w:spacing w:before="40" w:after="40"/>
              <w:jc w:val="center"/>
              <w:rPr>
                <w:ins w:id="226" w:author="Turnbull, Karen" w:date="2022-10-21T10:50:00Z"/>
                <w:rFonts w:asciiTheme="majorBidi" w:hAnsiTheme="majorBidi" w:cstheme="majorBidi"/>
                <w:b/>
                <w:bCs/>
                <w:sz w:val="18"/>
                <w:szCs w:val="18"/>
              </w:rPr>
            </w:pPr>
            <w:ins w:id="227" w:author="Turnbull, Karen" w:date="2022-10-21T10:50:00Z">
              <w:r w:rsidRPr="00D17132">
                <w:rPr>
                  <w:rFonts w:asciiTheme="majorBidi" w:hAnsiTheme="majorBidi" w:cstheme="majorBidi"/>
                  <w:b/>
                  <w:bCs/>
                  <w:sz w:val="18"/>
                  <w:szCs w:val="18"/>
                </w:rPr>
                <w:t> </w:t>
              </w:r>
            </w:ins>
          </w:p>
        </w:tc>
      </w:tr>
      <w:tr w:rsidR="002A6BD1" w:rsidRPr="00D17132" w14:paraId="777CECA2" w14:textId="77777777">
        <w:trPr>
          <w:cantSplit/>
          <w:jc w:val="center"/>
          <w:ins w:id="228" w:author="Turnbull, Karen" w:date="2022-10-21T11:13:00Z"/>
        </w:trPr>
        <w:tc>
          <w:tcPr>
            <w:tcW w:w="1178" w:type="dxa"/>
            <w:tcBorders>
              <w:top w:val="nil"/>
              <w:left w:val="single" w:sz="12" w:space="0" w:color="auto"/>
              <w:bottom w:val="single" w:sz="4" w:space="0" w:color="auto"/>
              <w:right w:val="double" w:sz="6" w:space="0" w:color="auto"/>
            </w:tcBorders>
          </w:tcPr>
          <w:p w14:paraId="18D58E06" w14:textId="77777777" w:rsidR="009F5102" w:rsidRPr="00D17132" w:rsidRDefault="009F5102" w:rsidP="002A6BD1">
            <w:pPr>
              <w:tabs>
                <w:tab w:val="left" w:pos="720"/>
              </w:tabs>
              <w:overflowPunct/>
              <w:autoSpaceDE/>
              <w:adjustRightInd/>
              <w:spacing w:before="40" w:after="40"/>
              <w:rPr>
                <w:ins w:id="229" w:author="Turnbull, Karen" w:date="2022-10-21T11:13:00Z"/>
                <w:color w:val="000000" w:themeColor="text1"/>
                <w:sz w:val="18"/>
                <w:szCs w:val="18"/>
              </w:rPr>
            </w:pPr>
            <w:ins w:id="230" w:author="1.17 Chairman" w:date="2022-05-13T06:54:00Z">
              <w:r w:rsidRPr="00D17132">
                <w:rPr>
                  <w:color w:val="000000" w:themeColor="text1"/>
                  <w:sz w:val="18"/>
                  <w:szCs w:val="18"/>
                </w:rPr>
                <w:t>A.25.</w:t>
              </w:r>
            </w:ins>
            <w:ins w:id="231" w:author="Karina, Cessy" w:date="2023-04-01T23:46:00Z">
              <w:r w:rsidRPr="00D17132">
                <w:rPr>
                  <w:color w:val="000000" w:themeColor="text1"/>
                  <w:sz w:val="18"/>
                  <w:szCs w:val="18"/>
                </w:rPr>
                <w:t>a</w:t>
              </w:r>
            </w:ins>
          </w:p>
        </w:tc>
        <w:tc>
          <w:tcPr>
            <w:tcW w:w="8012" w:type="dxa"/>
            <w:tcBorders>
              <w:top w:val="nil"/>
              <w:left w:val="nil"/>
              <w:bottom w:val="single" w:sz="4" w:space="0" w:color="auto"/>
              <w:right w:val="double" w:sz="4" w:space="0" w:color="auto"/>
            </w:tcBorders>
          </w:tcPr>
          <w:p w14:paraId="53B63E1E" w14:textId="77777777" w:rsidR="009F5102" w:rsidRPr="00D17132" w:rsidRDefault="009F5102" w:rsidP="002A6BD1">
            <w:pPr>
              <w:keepNext/>
              <w:spacing w:before="40" w:after="40"/>
              <w:ind w:left="170"/>
              <w:rPr>
                <w:ins w:id="232" w:author="Author" w:date="2023-12-03T20:05:00Z"/>
                <w:b/>
                <w:bCs/>
                <w:color w:val="000000" w:themeColor="text1"/>
                <w:sz w:val="18"/>
                <w:szCs w:val="18"/>
              </w:rPr>
            </w:pPr>
            <w:ins w:id="233" w:author="Wayne Whyte" w:date="2023-04-04T10:13:00Z">
              <w:r w:rsidRPr="00D17132">
                <w:rPr>
                  <w:color w:val="000000" w:themeColor="text1"/>
                  <w:sz w:val="18"/>
                  <w:szCs w:val="18"/>
                </w:rPr>
                <w:t xml:space="preserve">a </w:t>
              </w:r>
            </w:ins>
            <w:ins w:id="234" w:author="Karina, Cessy" w:date="2023-04-01T23:47:00Z">
              <w:r w:rsidRPr="00D17132">
                <w:rPr>
                  <w:color w:val="000000" w:themeColor="text1"/>
                  <w:sz w:val="18"/>
                  <w:szCs w:val="18"/>
                </w:rPr>
                <w:t xml:space="preserve">commitment from the notifying administration of a </w:t>
              </w:r>
            </w:ins>
            <w:ins w:id="235" w:author="1.17 Chairman" w:date="2022-05-13T06:55:00Z">
              <w:r w:rsidRPr="00D17132">
                <w:rPr>
                  <w:color w:val="000000" w:themeColor="text1"/>
                  <w:sz w:val="18"/>
                  <w:szCs w:val="18"/>
                </w:rPr>
                <w:t>non-GSO</w:t>
              </w:r>
            </w:ins>
            <w:ins w:id="236" w:author="USA" w:date="2023-04-18T14:29:00Z">
              <w:r w:rsidRPr="00D17132">
                <w:rPr>
                  <w:color w:val="000000" w:themeColor="text1"/>
                  <w:sz w:val="18"/>
                  <w:szCs w:val="18"/>
                </w:rPr>
                <w:t xml:space="preserve"> ISS</w:t>
              </w:r>
            </w:ins>
            <w:ins w:id="237" w:author="1.17 Chairman" w:date="2022-05-13T06:55:00Z">
              <w:r w:rsidRPr="00D17132">
                <w:rPr>
                  <w:color w:val="000000" w:themeColor="text1"/>
                  <w:sz w:val="18"/>
                  <w:szCs w:val="18"/>
                </w:rPr>
                <w:t xml:space="preserve"> </w:t>
              </w:r>
            </w:ins>
            <w:ins w:id="238" w:author="Karina, Cessy" w:date="2023-04-01T23:48:00Z">
              <w:r w:rsidRPr="00D17132">
                <w:rPr>
                  <w:color w:val="000000" w:themeColor="text1"/>
                  <w:sz w:val="18"/>
                  <w:szCs w:val="18"/>
                </w:rPr>
                <w:t>space station</w:t>
              </w:r>
            </w:ins>
            <w:ins w:id="239" w:author="1.17 Chairman" w:date="2022-05-13T06:55:00Z">
              <w:r w:rsidRPr="00D17132">
                <w:rPr>
                  <w:color w:val="000000" w:themeColor="text1"/>
                  <w:sz w:val="18"/>
                  <w:szCs w:val="18"/>
                </w:rPr>
                <w:t xml:space="preserve"> receiving in the </w:t>
              </w:r>
            </w:ins>
            <w:ins w:id="240" w:author="CPM Rapporteur" w:date="2022-09-08T09:53:00Z">
              <w:r w:rsidRPr="00D17132">
                <w:rPr>
                  <w:color w:val="000000" w:themeColor="text1"/>
                  <w:sz w:val="18"/>
                  <w:szCs w:val="18"/>
                </w:rPr>
                <w:t xml:space="preserve">frequency bands </w:t>
              </w:r>
            </w:ins>
            <w:ins w:id="241" w:author="1.17 Chairman" w:date="2022-05-13T06:55:00Z">
              <w:r w:rsidRPr="00D17132">
                <w:rPr>
                  <w:color w:val="000000" w:themeColor="text1"/>
                  <w:sz w:val="18"/>
                  <w:szCs w:val="18"/>
                </w:rPr>
                <w:t>27.5-28.6</w:t>
              </w:r>
            </w:ins>
            <w:ins w:id="242" w:author="Turnbull, Karen" w:date="2022-10-21T11:24:00Z">
              <w:r w:rsidRPr="00D17132">
                <w:rPr>
                  <w:color w:val="000000" w:themeColor="text1"/>
                  <w:sz w:val="18"/>
                  <w:szCs w:val="18"/>
                </w:rPr>
                <w:t> </w:t>
              </w:r>
            </w:ins>
            <w:ins w:id="243" w:author="1.17 Chairman" w:date="2022-05-13T06:55:00Z">
              <w:r w:rsidRPr="00D17132">
                <w:rPr>
                  <w:color w:val="000000" w:themeColor="text1"/>
                  <w:sz w:val="18"/>
                  <w:szCs w:val="18"/>
                </w:rPr>
                <w:t>GHz and 29.5-30.0</w:t>
              </w:r>
            </w:ins>
            <w:ins w:id="244" w:author="Turnbull, Karen" w:date="2022-10-21T11:24:00Z">
              <w:r w:rsidRPr="00D17132">
                <w:rPr>
                  <w:color w:val="000000" w:themeColor="text1"/>
                  <w:sz w:val="18"/>
                  <w:szCs w:val="18"/>
                </w:rPr>
                <w:t> </w:t>
              </w:r>
            </w:ins>
            <w:ins w:id="245" w:author="1.17 Chairman" w:date="2022-05-13T06:55:00Z">
              <w:r w:rsidRPr="00D17132">
                <w:rPr>
                  <w:color w:val="000000" w:themeColor="text1"/>
                  <w:sz w:val="18"/>
                  <w:szCs w:val="18"/>
                </w:rPr>
                <w:t xml:space="preserve">GHz that the equivalent power flux-density produced at any point in the geostationary-satellite orbit by emissions from all combined operations of </w:t>
              </w:r>
            </w:ins>
            <w:ins w:id="246" w:author="USA" w:date="2023-04-18T14:30:00Z">
              <w:r w:rsidRPr="00D17132">
                <w:rPr>
                  <w:color w:val="000000" w:themeColor="text1"/>
                  <w:sz w:val="18"/>
                  <w:szCs w:val="18"/>
                </w:rPr>
                <w:t xml:space="preserve">inter-satellite </w:t>
              </w:r>
            </w:ins>
            <w:ins w:id="247" w:author="1.17 Chairman" w:date="2022-05-13T06:55:00Z">
              <w:r w:rsidRPr="00D17132">
                <w:rPr>
                  <w:color w:val="000000" w:themeColor="text1"/>
                  <w:sz w:val="18"/>
                  <w:szCs w:val="18"/>
                </w:rPr>
                <w:t xml:space="preserve">and </w:t>
              </w:r>
            </w:ins>
            <w:ins w:id="248" w:author="Karina, Cessy" w:date="2023-04-01T23:49:00Z">
              <w:r w:rsidRPr="00D17132">
                <w:rPr>
                  <w:color w:val="000000" w:themeColor="text1"/>
                  <w:sz w:val="18"/>
                  <w:szCs w:val="18"/>
                </w:rPr>
                <w:t>Earth-to-space links</w:t>
              </w:r>
            </w:ins>
            <w:ins w:id="249" w:author="1.17 Chairman" w:date="2022-05-13T06:55:00Z">
              <w:r w:rsidRPr="00D17132">
                <w:rPr>
                  <w:color w:val="000000" w:themeColor="text1"/>
                  <w:sz w:val="18"/>
                  <w:szCs w:val="18"/>
                </w:rPr>
                <w:t xml:space="preserve"> shall not exceed the limits given in </w:t>
              </w:r>
            </w:ins>
            <w:ins w:id="250" w:author="Kadyrov, Timur" w:date="2023-12-03T18:19:00Z">
              <w:r w:rsidRPr="00D17132">
                <w:rPr>
                  <w:color w:val="000000" w:themeColor="text1"/>
                  <w:sz w:val="18"/>
                  <w:szCs w:val="18"/>
                </w:rPr>
                <w:t>Article </w:t>
              </w:r>
              <w:r w:rsidRPr="00D17132">
                <w:rPr>
                  <w:rStyle w:val="Artref"/>
                  <w:b/>
                  <w:bCs/>
                  <w:sz w:val="18"/>
                  <w:szCs w:val="14"/>
                </w:rPr>
                <w:t>22</w:t>
              </w:r>
              <w:r w:rsidRPr="00D17132">
                <w:rPr>
                  <w:color w:val="000000" w:themeColor="text1"/>
                  <w:sz w:val="18"/>
                  <w:szCs w:val="18"/>
                </w:rPr>
                <w:t>, Tables </w:t>
              </w:r>
              <w:r w:rsidRPr="00D17132">
                <w:rPr>
                  <w:b/>
                  <w:bCs/>
                  <w:color w:val="000000" w:themeColor="text1"/>
                  <w:sz w:val="18"/>
                  <w:szCs w:val="18"/>
                </w:rPr>
                <w:t>22</w:t>
              </w:r>
              <w:r w:rsidRPr="00D17132">
                <w:rPr>
                  <w:color w:val="000000" w:themeColor="text1"/>
                  <w:sz w:val="18"/>
                  <w:szCs w:val="18"/>
                </w:rPr>
                <w:t>-</w:t>
              </w:r>
              <w:r w:rsidRPr="00D17132">
                <w:rPr>
                  <w:b/>
                  <w:bCs/>
                  <w:color w:val="000000" w:themeColor="text1"/>
                  <w:sz w:val="18"/>
                  <w:szCs w:val="18"/>
                </w:rPr>
                <w:t>1B</w:t>
              </w:r>
              <w:r w:rsidRPr="00D17132">
                <w:rPr>
                  <w:color w:val="000000" w:themeColor="text1"/>
                  <w:sz w:val="18"/>
                  <w:szCs w:val="18"/>
                </w:rPr>
                <w:t xml:space="preserve">, </w:t>
              </w:r>
              <w:r w:rsidRPr="00D17132">
                <w:rPr>
                  <w:b/>
                  <w:bCs/>
                  <w:color w:val="000000" w:themeColor="text1"/>
                  <w:sz w:val="18"/>
                  <w:szCs w:val="18"/>
                </w:rPr>
                <w:t>22-1C</w:t>
              </w:r>
              <w:r w:rsidRPr="00D17132">
                <w:rPr>
                  <w:color w:val="000000" w:themeColor="text1"/>
                  <w:sz w:val="18"/>
                  <w:szCs w:val="18"/>
                </w:rPr>
                <w:t xml:space="preserve"> and </w:t>
              </w:r>
            </w:ins>
            <w:ins w:id="251" w:author="1.17 Chairman" w:date="2022-05-13T06:55:00Z">
              <w:r w:rsidRPr="00D17132">
                <w:rPr>
                  <w:b/>
                  <w:bCs/>
                  <w:color w:val="000000" w:themeColor="text1"/>
                  <w:sz w:val="18"/>
                  <w:szCs w:val="18"/>
                </w:rPr>
                <w:t>22</w:t>
              </w:r>
            </w:ins>
            <w:ins w:id="252" w:author="Turnbull, Karen" w:date="2022-10-21T11:24:00Z">
              <w:r w:rsidRPr="00D17132">
                <w:rPr>
                  <w:b/>
                  <w:bCs/>
                  <w:color w:val="000000" w:themeColor="text1"/>
                  <w:sz w:val="18"/>
                  <w:szCs w:val="18"/>
                </w:rPr>
                <w:noBreakHyphen/>
              </w:r>
            </w:ins>
            <w:ins w:id="253" w:author="1.17 Chairman" w:date="2022-05-13T06:55:00Z">
              <w:r w:rsidRPr="00D17132">
                <w:rPr>
                  <w:b/>
                  <w:bCs/>
                  <w:color w:val="000000" w:themeColor="text1"/>
                  <w:sz w:val="18"/>
                  <w:szCs w:val="18"/>
                </w:rPr>
                <w:t>2</w:t>
              </w:r>
            </w:ins>
          </w:p>
          <w:p w14:paraId="1179D8BF" w14:textId="77777777" w:rsidR="009F5102" w:rsidRPr="00D17132" w:rsidRDefault="009F5102" w:rsidP="002A6BD1">
            <w:pPr>
              <w:spacing w:before="40" w:after="40"/>
              <w:ind w:left="340"/>
              <w:rPr>
                <w:ins w:id="254" w:author="Turnbull, Karen" w:date="2022-10-21T11:13:00Z"/>
                <w:color w:val="000000" w:themeColor="text1"/>
                <w:sz w:val="18"/>
                <w:szCs w:val="18"/>
              </w:rPr>
            </w:pPr>
            <w:ins w:id="255" w:author="Author" w:date="2023-12-03T20:05:00Z">
              <w:r w:rsidRPr="00D17132">
                <w:rPr>
                  <w:color w:val="000000" w:themeColor="text1"/>
                  <w:sz w:val="18"/>
                  <w:szCs w:val="18"/>
                </w:rPr>
                <w:t>Required only for non-GSO space stations submitted in accordance with Resolution </w:t>
              </w:r>
              <w:r w:rsidRPr="00D17132">
                <w:rPr>
                  <w:b/>
                  <w:bCs/>
                  <w:color w:val="000000" w:themeColor="text1"/>
                  <w:sz w:val="18"/>
                  <w:szCs w:val="18"/>
                </w:rPr>
                <w:t>[A117-SPACE-TO-SPACE] (WRC</w:t>
              </w:r>
              <w:r w:rsidRPr="00D17132">
                <w:rPr>
                  <w:b/>
                  <w:bCs/>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0A7CD4AF" w14:textId="77777777" w:rsidR="009F5102" w:rsidRPr="00D17132" w:rsidRDefault="009F5102" w:rsidP="002A6BD1">
            <w:pPr>
              <w:spacing w:before="40" w:after="40"/>
              <w:jc w:val="center"/>
              <w:rPr>
                <w:ins w:id="256"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1F7E103" w14:textId="77777777" w:rsidR="009F5102" w:rsidRPr="00D17132" w:rsidRDefault="009F5102" w:rsidP="002A6BD1">
            <w:pPr>
              <w:spacing w:before="40" w:after="40"/>
              <w:jc w:val="center"/>
              <w:rPr>
                <w:ins w:id="257"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D802D12" w14:textId="77777777" w:rsidR="009F5102" w:rsidRPr="00D17132" w:rsidRDefault="009F5102" w:rsidP="002A6BD1">
            <w:pPr>
              <w:spacing w:before="40" w:after="40"/>
              <w:jc w:val="center"/>
              <w:rPr>
                <w:ins w:id="258" w:author="Turnbull, Karen" w:date="2022-10-21T11:13:00Z"/>
                <w:rFonts w:asciiTheme="majorBidi" w:hAnsiTheme="majorBidi" w:cstheme="majorBidi"/>
                <w:b/>
                <w:bCs/>
                <w:sz w:val="16"/>
                <w:szCs w:val="16"/>
              </w:rPr>
            </w:pPr>
            <w:ins w:id="259" w:author="Karina, Cessy" w:date="2023-04-01T23:51:00Z">
              <w:r w:rsidRPr="00D17132">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494DE47B" w14:textId="77777777" w:rsidR="009F5102" w:rsidRPr="00D17132" w:rsidRDefault="009F5102" w:rsidP="002A6BD1">
            <w:pPr>
              <w:spacing w:before="40" w:after="40"/>
              <w:jc w:val="center"/>
              <w:rPr>
                <w:ins w:id="260"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C430D76" w14:textId="77777777" w:rsidR="009F5102" w:rsidRPr="00D17132" w:rsidRDefault="009F5102" w:rsidP="002A6BD1">
            <w:pPr>
              <w:spacing w:before="40" w:after="40"/>
              <w:jc w:val="center"/>
              <w:rPr>
                <w:ins w:id="261" w:author="Turnbull, Karen" w:date="2022-10-21T11:13:00Z"/>
                <w:rFonts w:asciiTheme="majorBidi" w:hAnsiTheme="majorBidi" w:cstheme="majorBidi"/>
                <w:b/>
                <w:bCs/>
                <w:sz w:val="16"/>
                <w:szCs w:val="16"/>
              </w:rPr>
            </w:pPr>
            <w:ins w:id="262" w:author="Karina, Cessy" w:date="2023-04-02T12:45:00Z">
              <w:r w:rsidRPr="00D17132">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43684C59" w14:textId="77777777" w:rsidR="009F5102" w:rsidRPr="00D17132" w:rsidRDefault="009F5102" w:rsidP="002A6BD1">
            <w:pPr>
              <w:spacing w:before="40" w:after="40"/>
              <w:jc w:val="center"/>
              <w:rPr>
                <w:ins w:id="263"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1345BC11" w14:textId="77777777" w:rsidR="009F5102" w:rsidRPr="00D17132" w:rsidRDefault="009F5102" w:rsidP="002A6BD1">
            <w:pPr>
              <w:spacing w:before="40" w:after="40"/>
              <w:jc w:val="center"/>
              <w:rPr>
                <w:ins w:id="264"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54C8175" w14:textId="77777777" w:rsidR="009F5102" w:rsidRPr="00D17132" w:rsidRDefault="009F5102" w:rsidP="002A6BD1">
            <w:pPr>
              <w:spacing w:before="40" w:after="40"/>
              <w:jc w:val="center"/>
              <w:rPr>
                <w:ins w:id="265" w:author="Turnbull, Karen" w:date="2022-10-21T11:13: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130F68EE" w14:textId="77777777" w:rsidR="009F5102" w:rsidRPr="00D17132" w:rsidRDefault="009F5102" w:rsidP="002A6BD1">
            <w:pPr>
              <w:spacing w:before="40" w:after="40"/>
              <w:jc w:val="center"/>
              <w:rPr>
                <w:ins w:id="266" w:author="Turnbull, Karen" w:date="2022-10-21T11:13: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51393D04" w14:textId="77777777" w:rsidR="009F5102" w:rsidRPr="00D17132" w:rsidRDefault="009F5102" w:rsidP="002A6BD1">
            <w:pPr>
              <w:tabs>
                <w:tab w:val="left" w:pos="720"/>
              </w:tabs>
              <w:overflowPunct/>
              <w:autoSpaceDE/>
              <w:adjustRightInd/>
              <w:spacing w:before="40" w:after="40"/>
              <w:rPr>
                <w:ins w:id="267" w:author="Turnbull, Karen" w:date="2022-10-21T11:13:00Z"/>
                <w:color w:val="000000" w:themeColor="text1"/>
                <w:sz w:val="18"/>
                <w:szCs w:val="18"/>
              </w:rPr>
            </w:pPr>
            <w:ins w:id="268" w:author="1.17 Chairman" w:date="2022-05-13T06:56:00Z">
              <w:r w:rsidRPr="00D17132">
                <w:rPr>
                  <w:color w:val="000000" w:themeColor="text1"/>
                  <w:sz w:val="18"/>
                  <w:szCs w:val="18"/>
                </w:rPr>
                <w:t>A.25.</w:t>
              </w:r>
            </w:ins>
            <w:ins w:id="269" w:author="Karina, Cessy" w:date="2023-04-01T23:51:00Z">
              <w:r w:rsidRPr="00D17132">
                <w:rPr>
                  <w:color w:val="000000" w:themeColor="text1"/>
                  <w:sz w:val="18"/>
                  <w:szCs w:val="18"/>
                </w:rPr>
                <w:t>a</w:t>
              </w:r>
            </w:ins>
          </w:p>
        </w:tc>
        <w:tc>
          <w:tcPr>
            <w:tcW w:w="608" w:type="dxa"/>
            <w:tcBorders>
              <w:top w:val="nil"/>
              <w:left w:val="nil"/>
              <w:bottom w:val="single" w:sz="4" w:space="0" w:color="auto"/>
              <w:right w:val="single" w:sz="12" w:space="0" w:color="auto"/>
            </w:tcBorders>
            <w:vAlign w:val="center"/>
          </w:tcPr>
          <w:p w14:paraId="1BE69208" w14:textId="77777777" w:rsidR="009F5102" w:rsidRPr="00D17132" w:rsidRDefault="009F5102" w:rsidP="002A6BD1">
            <w:pPr>
              <w:spacing w:before="40" w:after="40"/>
              <w:jc w:val="center"/>
              <w:rPr>
                <w:ins w:id="270" w:author="Turnbull, Karen" w:date="2022-10-21T11:13:00Z"/>
                <w:rFonts w:asciiTheme="majorBidi" w:hAnsiTheme="majorBidi" w:cstheme="majorBidi"/>
                <w:b/>
                <w:bCs/>
                <w:sz w:val="18"/>
                <w:szCs w:val="18"/>
              </w:rPr>
            </w:pPr>
          </w:p>
        </w:tc>
      </w:tr>
      <w:tr w:rsidR="002A6BD1" w:rsidRPr="00D17132" w14:paraId="19C95820" w14:textId="77777777">
        <w:trPr>
          <w:cantSplit/>
          <w:jc w:val="center"/>
          <w:ins w:id="271" w:author="Gomez, Yoanni" w:date="2023-04-04T11:26:00Z"/>
        </w:trPr>
        <w:tc>
          <w:tcPr>
            <w:tcW w:w="1178" w:type="dxa"/>
            <w:tcBorders>
              <w:top w:val="nil"/>
              <w:left w:val="single" w:sz="12" w:space="0" w:color="auto"/>
              <w:bottom w:val="single" w:sz="4" w:space="0" w:color="auto"/>
              <w:right w:val="double" w:sz="6" w:space="0" w:color="auto"/>
            </w:tcBorders>
          </w:tcPr>
          <w:p w14:paraId="0E8EF7BE" w14:textId="77777777" w:rsidR="009F5102" w:rsidRPr="00D17132" w:rsidRDefault="009F5102" w:rsidP="002A6BD1">
            <w:pPr>
              <w:tabs>
                <w:tab w:val="left" w:pos="720"/>
              </w:tabs>
              <w:overflowPunct/>
              <w:autoSpaceDE/>
              <w:adjustRightInd/>
              <w:spacing w:before="40" w:after="40"/>
              <w:rPr>
                <w:ins w:id="272" w:author="Gomez, Yoanni" w:date="2023-04-04T11:26:00Z"/>
                <w:color w:val="000000" w:themeColor="text1"/>
                <w:sz w:val="18"/>
                <w:szCs w:val="18"/>
              </w:rPr>
            </w:pPr>
            <w:ins w:id="273" w:author="Karina, Cessy" w:date="2023-04-01T23:50:00Z">
              <w:r w:rsidRPr="00D17132">
                <w:rPr>
                  <w:color w:val="000000" w:themeColor="text1"/>
                  <w:sz w:val="18"/>
                  <w:szCs w:val="18"/>
                </w:rPr>
                <w:t>A.25</w:t>
              </w:r>
            </w:ins>
            <w:ins w:id="274" w:author="Chairman" w:date="2023-04-02T07:55:00Z">
              <w:r w:rsidRPr="00D17132">
                <w:rPr>
                  <w:color w:val="000000" w:themeColor="text1"/>
                  <w:sz w:val="18"/>
                  <w:szCs w:val="18"/>
                </w:rPr>
                <w:t>.</w:t>
              </w:r>
            </w:ins>
            <w:ins w:id="275" w:author="Karina, Cessy" w:date="2023-04-01T23:50:00Z">
              <w:r w:rsidRPr="00D17132">
                <w:rPr>
                  <w:color w:val="000000" w:themeColor="text1"/>
                  <w:sz w:val="18"/>
                  <w:szCs w:val="18"/>
                </w:rPr>
                <w:t>b</w:t>
              </w:r>
            </w:ins>
            <w:ins w:id="276" w:author="Author" w:date="2023-07-24T17:30:00Z">
              <w:r w:rsidRPr="00D17132">
                <w:rPr>
                  <w:color w:val="000000" w:themeColor="text1"/>
                  <w:sz w:val="18"/>
                  <w:szCs w:val="18"/>
                </w:rPr>
                <w:t>.1</w:t>
              </w:r>
            </w:ins>
          </w:p>
        </w:tc>
        <w:tc>
          <w:tcPr>
            <w:tcW w:w="8012" w:type="dxa"/>
            <w:tcBorders>
              <w:top w:val="nil"/>
              <w:left w:val="nil"/>
              <w:bottom w:val="single" w:sz="4" w:space="0" w:color="auto"/>
              <w:right w:val="double" w:sz="4" w:space="0" w:color="auto"/>
            </w:tcBorders>
          </w:tcPr>
          <w:p w14:paraId="1DC2F54A" w14:textId="01C772FA" w:rsidR="009F5102" w:rsidRPr="00D17132" w:rsidRDefault="00CA5BB0" w:rsidP="002A6BD1">
            <w:pPr>
              <w:keepNext/>
              <w:spacing w:before="40" w:after="40"/>
              <w:ind w:left="170"/>
              <w:rPr>
                <w:ins w:id="277" w:author="Kadyrov, Timur" w:date="2023-12-03T21:13:00Z"/>
                <w:color w:val="000000" w:themeColor="text1"/>
                <w:sz w:val="18"/>
                <w:szCs w:val="18"/>
                <w:highlight w:val="cyan"/>
              </w:rPr>
            </w:pPr>
            <w:ins w:id="278" w:author="Kadyrov, Timur" w:date="2023-12-03T21:14:00Z">
              <w:r w:rsidRPr="00D17132">
                <w:rPr>
                  <w:color w:val="000000" w:themeColor="text1"/>
                  <w:sz w:val="18"/>
                  <w:szCs w:val="18"/>
                </w:rPr>
                <w:t>a commitment from the notifying administration of space stations receiving in the frequency band</w:t>
              </w:r>
            </w:ins>
            <w:ins w:id="279" w:author="Kadyrov, Timur" w:date="2023-12-08T09:33:00Z">
              <w:r w:rsidRPr="00D17132">
                <w:rPr>
                  <w:color w:val="000000" w:themeColor="text1"/>
                  <w:sz w:val="18"/>
                  <w:szCs w:val="18"/>
                </w:rPr>
                <w:t xml:space="preserve"> </w:t>
              </w:r>
            </w:ins>
            <w:ins w:id="280" w:author="Kadyrov, Timur" w:date="2023-12-03T21:14:00Z">
              <w:r w:rsidRPr="00D17132">
                <w:rPr>
                  <w:color w:val="000000" w:themeColor="text1"/>
                  <w:sz w:val="18"/>
                  <w:szCs w:val="18"/>
                </w:rPr>
                <w:t xml:space="preserve">27.5-30 GHz that, upon receiving a report of unacceptable interference, the notifying administration will follow the procedures in </w:t>
              </w:r>
              <w:r w:rsidRPr="00D17132">
                <w:rPr>
                  <w:i/>
                  <w:iCs/>
                  <w:color w:val="000000" w:themeColor="text1"/>
                  <w:sz w:val="18"/>
                  <w:szCs w:val="18"/>
                </w:rPr>
                <w:t>resolves further</w:t>
              </w:r>
              <w:r w:rsidRPr="00D17132">
                <w:rPr>
                  <w:color w:val="000000" w:themeColor="text1"/>
                  <w:sz w:val="18"/>
                  <w:szCs w:val="18"/>
                </w:rPr>
                <w:t> 3 of Resolution</w:t>
              </w:r>
            </w:ins>
            <w:ins w:id="281" w:author="TPU E CO" w:date="2023-12-08T09:11:00Z">
              <w:r w:rsidR="00780ED0" w:rsidRPr="00D17132">
                <w:rPr>
                  <w:color w:val="000000" w:themeColor="text1"/>
                  <w:sz w:val="18"/>
                  <w:szCs w:val="18"/>
                </w:rPr>
                <w:t> </w:t>
              </w:r>
            </w:ins>
            <w:ins w:id="282" w:author="Kadyrov, Timur" w:date="2023-12-03T21:14:00Z">
              <w:r w:rsidRPr="00D17132">
                <w:rPr>
                  <w:b/>
                  <w:bCs/>
                  <w:color w:val="000000" w:themeColor="text1"/>
                  <w:sz w:val="18"/>
                  <w:szCs w:val="18"/>
                </w:rPr>
                <w:t>[A117-SPACE-TO-SPACE] (WRC</w:t>
              </w:r>
              <w:r w:rsidRPr="00D17132">
                <w:rPr>
                  <w:b/>
                  <w:bCs/>
                  <w:color w:val="000000" w:themeColor="text1"/>
                  <w:sz w:val="18"/>
                  <w:szCs w:val="18"/>
                </w:rPr>
                <w:noBreakHyphen/>
                <w:t>23)</w:t>
              </w:r>
            </w:ins>
          </w:p>
          <w:p w14:paraId="5B48D360" w14:textId="77777777" w:rsidR="009F5102" w:rsidRPr="00D17132" w:rsidRDefault="009F5102" w:rsidP="002A6BD1">
            <w:pPr>
              <w:spacing w:before="40" w:after="40"/>
              <w:ind w:left="340"/>
              <w:rPr>
                <w:ins w:id="283" w:author="Gomez, Yoanni" w:date="2023-04-04T11:26:00Z"/>
                <w:color w:val="000000" w:themeColor="text1"/>
                <w:sz w:val="18"/>
                <w:szCs w:val="18"/>
              </w:rPr>
            </w:pPr>
            <w:ins w:id="284" w:author="Karina, Cessy" w:date="2023-04-01T23:50:00Z">
              <w:r w:rsidRPr="00D17132">
                <w:rPr>
                  <w:color w:val="000000" w:themeColor="text1"/>
                  <w:sz w:val="18"/>
                  <w:szCs w:val="18"/>
                </w:rPr>
                <w:t>Required only for non-GSO space stations submitted in accordance with Resolution </w:t>
              </w:r>
            </w:ins>
            <w:ins w:id="285" w:author="Author" w:date="2023-12-03T20:06:00Z">
              <w:r w:rsidRPr="00D17132">
                <w:rPr>
                  <w:b/>
                  <w:bCs/>
                  <w:color w:val="000000" w:themeColor="text1"/>
                  <w:sz w:val="18"/>
                  <w:szCs w:val="18"/>
                </w:rPr>
                <w:t>[</w:t>
              </w:r>
            </w:ins>
            <w:ins w:id="286" w:author="Kadyrov, Timur" w:date="2023-12-03T18:22:00Z">
              <w:r w:rsidRPr="00D17132">
                <w:rPr>
                  <w:b/>
                  <w:bCs/>
                  <w:color w:val="000000" w:themeColor="text1"/>
                  <w:sz w:val="18"/>
                  <w:szCs w:val="18"/>
                </w:rPr>
                <w:t>A117-SPACE-TO-SPACE]</w:t>
              </w:r>
            </w:ins>
            <w:ins w:id="287" w:author="Karina, Cessy" w:date="2023-04-01T23:50:00Z">
              <w:r w:rsidRPr="00D17132">
                <w:rPr>
                  <w:b/>
                  <w:bCs/>
                  <w:color w:val="000000" w:themeColor="text1"/>
                  <w:sz w:val="18"/>
                  <w:szCs w:val="18"/>
                </w:rPr>
                <w:t xml:space="preserve"> (WRC</w:t>
              </w:r>
              <w:r w:rsidRPr="00D17132">
                <w:rPr>
                  <w:b/>
                  <w:bCs/>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13E1EC42" w14:textId="77777777" w:rsidR="009F5102" w:rsidRPr="00D17132" w:rsidRDefault="009F5102" w:rsidP="002A6BD1">
            <w:pPr>
              <w:spacing w:before="40" w:after="40"/>
              <w:jc w:val="center"/>
              <w:rPr>
                <w:ins w:id="288"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D316668" w14:textId="77777777" w:rsidR="009F5102" w:rsidRPr="00D17132" w:rsidRDefault="009F5102" w:rsidP="002A6BD1">
            <w:pPr>
              <w:spacing w:before="40" w:after="40"/>
              <w:jc w:val="center"/>
              <w:rPr>
                <w:ins w:id="289"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B329A18" w14:textId="77777777" w:rsidR="009F5102" w:rsidRPr="00D17132" w:rsidRDefault="009F5102" w:rsidP="002A6BD1">
            <w:pPr>
              <w:spacing w:before="40" w:after="40"/>
              <w:jc w:val="center"/>
              <w:rPr>
                <w:ins w:id="290" w:author="Gomez, Yoanni" w:date="2023-04-04T11:26:00Z"/>
                <w:rFonts w:asciiTheme="majorBidi" w:hAnsiTheme="majorBidi" w:cstheme="majorBidi"/>
                <w:b/>
                <w:bCs/>
                <w:sz w:val="16"/>
                <w:szCs w:val="16"/>
              </w:rPr>
            </w:pPr>
            <w:ins w:id="291" w:author="Gomez, Yoanni" w:date="2023-04-04T11:26:00Z">
              <w:r w:rsidRPr="00D17132">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6F4E5D4A" w14:textId="77777777" w:rsidR="009F5102" w:rsidRPr="00D17132" w:rsidRDefault="009F5102" w:rsidP="002A6BD1">
            <w:pPr>
              <w:spacing w:before="40" w:after="40"/>
              <w:jc w:val="center"/>
              <w:rPr>
                <w:ins w:id="292"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C5DC02B" w14:textId="77777777" w:rsidR="009F5102" w:rsidRPr="00D17132" w:rsidRDefault="009F5102" w:rsidP="002A6BD1">
            <w:pPr>
              <w:spacing w:before="40" w:after="40"/>
              <w:jc w:val="center"/>
              <w:rPr>
                <w:ins w:id="293" w:author="Gomez, Yoanni" w:date="2023-04-04T11:26:00Z"/>
                <w:rFonts w:asciiTheme="majorBidi" w:hAnsiTheme="majorBidi" w:cstheme="majorBidi"/>
                <w:b/>
                <w:bCs/>
                <w:sz w:val="16"/>
                <w:szCs w:val="16"/>
              </w:rPr>
            </w:pPr>
            <w:ins w:id="294" w:author="Gomez, Yoanni" w:date="2023-04-04T11:26:00Z">
              <w:r w:rsidRPr="00D17132">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23A1F4D5" w14:textId="77777777" w:rsidR="009F5102" w:rsidRPr="00D17132" w:rsidRDefault="009F5102" w:rsidP="002A6BD1">
            <w:pPr>
              <w:spacing w:before="40" w:after="40"/>
              <w:jc w:val="center"/>
              <w:rPr>
                <w:ins w:id="295"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173A6699" w14:textId="77777777" w:rsidR="009F5102" w:rsidRPr="00D17132" w:rsidRDefault="009F5102" w:rsidP="002A6BD1">
            <w:pPr>
              <w:spacing w:before="40" w:after="40"/>
              <w:jc w:val="center"/>
              <w:rPr>
                <w:ins w:id="296"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67EBF8B" w14:textId="77777777" w:rsidR="009F5102" w:rsidRPr="00D17132" w:rsidRDefault="009F5102" w:rsidP="002A6BD1">
            <w:pPr>
              <w:spacing w:before="40" w:after="40"/>
              <w:jc w:val="center"/>
              <w:rPr>
                <w:ins w:id="297"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378707AC" w14:textId="77777777" w:rsidR="009F5102" w:rsidRPr="00D17132" w:rsidRDefault="009F5102" w:rsidP="002A6BD1">
            <w:pPr>
              <w:spacing w:before="40" w:after="40"/>
              <w:jc w:val="center"/>
              <w:rPr>
                <w:ins w:id="298"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523E1299" w14:textId="77777777" w:rsidR="009F5102" w:rsidRPr="00D17132" w:rsidRDefault="009F5102" w:rsidP="002A6BD1">
            <w:pPr>
              <w:tabs>
                <w:tab w:val="left" w:pos="720"/>
              </w:tabs>
              <w:overflowPunct/>
              <w:autoSpaceDE/>
              <w:adjustRightInd/>
              <w:spacing w:before="40" w:after="40"/>
              <w:rPr>
                <w:ins w:id="299" w:author="Gomez, Yoanni" w:date="2023-04-04T11:26:00Z"/>
                <w:color w:val="000000" w:themeColor="text1"/>
                <w:sz w:val="18"/>
                <w:szCs w:val="18"/>
              </w:rPr>
            </w:pPr>
            <w:ins w:id="300" w:author="Gomez, Yoanni" w:date="2023-04-04T11:26:00Z">
              <w:r w:rsidRPr="00D17132">
                <w:rPr>
                  <w:color w:val="000000" w:themeColor="text1"/>
                  <w:sz w:val="18"/>
                  <w:szCs w:val="18"/>
                </w:rPr>
                <w:t>A.25.b</w:t>
              </w:r>
            </w:ins>
            <w:ins w:id="301" w:author="Schaefer, Susanne" w:date="2023-10-23T14:37:00Z">
              <w:r w:rsidRPr="00D17132">
                <w:rPr>
                  <w:color w:val="000000" w:themeColor="text1"/>
                  <w:sz w:val="18"/>
                  <w:szCs w:val="18"/>
                </w:rPr>
                <w:t>.1</w:t>
              </w:r>
            </w:ins>
          </w:p>
        </w:tc>
        <w:tc>
          <w:tcPr>
            <w:tcW w:w="608" w:type="dxa"/>
            <w:tcBorders>
              <w:top w:val="nil"/>
              <w:left w:val="nil"/>
              <w:bottom w:val="single" w:sz="4" w:space="0" w:color="auto"/>
              <w:right w:val="single" w:sz="12" w:space="0" w:color="auto"/>
            </w:tcBorders>
            <w:vAlign w:val="center"/>
          </w:tcPr>
          <w:p w14:paraId="325C4B81" w14:textId="77777777" w:rsidR="009F5102" w:rsidRPr="00D17132" w:rsidRDefault="009F5102" w:rsidP="002A6BD1">
            <w:pPr>
              <w:spacing w:before="40" w:after="40"/>
              <w:jc w:val="center"/>
              <w:rPr>
                <w:ins w:id="302" w:author="Gomez, Yoanni" w:date="2023-04-04T11:26:00Z"/>
                <w:rFonts w:asciiTheme="majorBidi" w:hAnsiTheme="majorBidi" w:cstheme="majorBidi"/>
                <w:b/>
                <w:bCs/>
                <w:sz w:val="18"/>
                <w:szCs w:val="18"/>
              </w:rPr>
            </w:pPr>
          </w:p>
        </w:tc>
      </w:tr>
      <w:tr w:rsidR="002A6BD1" w:rsidRPr="00D17132" w14:paraId="41FEDFDD" w14:textId="77777777">
        <w:trPr>
          <w:cantSplit/>
          <w:jc w:val="center"/>
          <w:ins w:id="303" w:author="Gomez, Yoanni" w:date="2023-04-04T11:26:00Z"/>
        </w:trPr>
        <w:tc>
          <w:tcPr>
            <w:tcW w:w="1178" w:type="dxa"/>
            <w:tcBorders>
              <w:top w:val="nil"/>
              <w:left w:val="single" w:sz="12" w:space="0" w:color="auto"/>
              <w:bottom w:val="single" w:sz="4" w:space="0" w:color="auto"/>
              <w:right w:val="double" w:sz="6" w:space="0" w:color="auto"/>
            </w:tcBorders>
          </w:tcPr>
          <w:p w14:paraId="5C46894F" w14:textId="77777777" w:rsidR="009F5102" w:rsidRPr="00D17132" w:rsidRDefault="009F5102" w:rsidP="002A6BD1">
            <w:pPr>
              <w:tabs>
                <w:tab w:val="left" w:pos="720"/>
              </w:tabs>
              <w:overflowPunct/>
              <w:autoSpaceDE/>
              <w:adjustRightInd/>
              <w:spacing w:before="40" w:after="40"/>
              <w:rPr>
                <w:ins w:id="304" w:author="Gomez, Yoanni" w:date="2023-04-04T11:26:00Z"/>
                <w:color w:val="000000" w:themeColor="text1"/>
                <w:sz w:val="18"/>
                <w:szCs w:val="18"/>
              </w:rPr>
            </w:pPr>
            <w:ins w:id="305" w:author="Author" w:date="2023-07-24T17:30:00Z">
              <w:r w:rsidRPr="00D17132">
                <w:rPr>
                  <w:color w:val="000000" w:themeColor="text1"/>
                  <w:sz w:val="18"/>
                  <w:szCs w:val="18"/>
                </w:rPr>
                <w:t>A.25.b.2</w:t>
              </w:r>
            </w:ins>
          </w:p>
        </w:tc>
        <w:tc>
          <w:tcPr>
            <w:tcW w:w="8012" w:type="dxa"/>
            <w:tcBorders>
              <w:top w:val="nil"/>
              <w:left w:val="nil"/>
              <w:bottom w:val="single" w:sz="4" w:space="0" w:color="auto"/>
              <w:right w:val="double" w:sz="4" w:space="0" w:color="auto"/>
            </w:tcBorders>
          </w:tcPr>
          <w:p w14:paraId="190E72B2" w14:textId="77777777" w:rsidR="009F5102" w:rsidRPr="00D17132" w:rsidRDefault="009F5102" w:rsidP="002A6BD1">
            <w:pPr>
              <w:keepNext/>
              <w:spacing w:before="40" w:after="40"/>
              <w:ind w:left="170"/>
              <w:rPr>
                <w:ins w:id="306" w:author="Author" w:date="2023-07-24T17:30:00Z"/>
                <w:color w:val="000000" w:themeColor="text1"/>
                <w:sz w:val="18"/>
                <w:szCs w:val="18"/>
              </w:rPr>
            </w:pPr>
            <w:bookmarkStart w:id="307" w:name="_Hlk140487349"/>
            <w:ins w:id="308" w:author="Author" w:date="2023-07-24T17:30:00Z">
              <w:r w:rsidRPr="00D17132">
                <w:rPr>
                  <w:color w:val="000000" w:themeColor="text1"/>
                  <w:sz w:val="18"/>
                  <w:szCs w:val="18"/>
                </w:rPr>
                <w:t>a commitment of compliance with per-satellite power flux-density level in the frequency band 19.3-19.7</w:t>
              </w:r>
            </w:ins>
            <w:ins w:id="309" w:author="Schaefer, Susanne" w:date="2023-10-23T14:33:00Z">
              <w:r w:rsidRPr="00D17132">
                <w:rPr>
                  <w:color w:val="000000" w:themeColor="text1"/>
                  <w:sz w:val="18"/>
                  <w:szCs w:val="18"/>
                </w:rPr>
                <w:t> </w:t>
              </w:r>
            </w:ins>
            <w:ins w:id="310" w:author="Author" w:date="2023-07-24T17:30:00Z">
              <w:r w:rsidRPr="00D17132">
                <w:rPr>
                  <w:color w:val="000000" w:themeColor="text1"/>
                  <w:sz w:val="18"/>
                  <w:szCs w:val="18"/>
                </w:rPr>
                <w:t>GHz, as defined in No</w:t>
              </w:r>
            </w:ins>
            <w:ins w:id="311" w:author="Schaefer, Susanne" w:date="2023-10-23T14:33:00Z">
              <w:r w:rsidRPr="00D17132">
                <w:rPr>
                  <w:color w:val="000000" w:themeColor="text1"/>
                  <w:sz w:val="18"/>
                  <w:szCs w:val="18"/>
                </w:rPr>
                <w:t>.</w:t>
              </w:r>
            </w:ins>
            <w:ins w:id="312" w:author="TPU E RR" w:date="2023-10-25T17:11:00Z">
              <w:r w:rsidRPr="00D17132">
                <w:rPr>
                  <w:color w:val="000000" w:themeColor="text1"/>
                  <w:sz w:val="18"/>
                  <w:szCs w:val="18"/>
                </w:rPr>
                <w:t> </w:t>
              </w:r>
            </w:ins>
            <w:ins w:id="313" w:author="Author" w:date="2023-07-24T17:30:00Z">
              <w:r w:rsidRPr="00D17132">
                <w:rPr>
                  <w:b/>
                  <w:bCs/>
                  <w:color w:val="000000" w:themeColor="text1"/>
                  <w:sz w:val="18"/>
                  <w:szCs w:val="18"/>
                </w:rPr>
                <w:t>5.523X</w:t>
              </w:r>
            </w:ins>
          </w:p>
          <w:p w14:paraId="5A52C5B8" w14:textId="77777777" w:rsidR="009F5102" w:rsidRPr="00D17132" w:rsidRDefault="009F5102" w:rsidP="002A6BD1">
            <w:pPr>
              <w:keepNext/>
              <w:spacing w:before="40" w:after="40"/>
              <w:ind w:left="397"/>
              <w:rPr>
                <w:ins w:id="314" w:author="Gomez, Yoanni" w:date="2023-04-04T11:26:00Z"/>
                <w:color w:val="000000" w:themeColor="text1"/>
                <w:sz w:val="18"/>
                <w:szCs w:val="18"/>
              </w:rPr>
            </w:pPr>
            <w:ins w:id="315" w:author="Author" w:date="2023-07-24T17:30:00Z">
              <w:r w:rsidRPr="00D17132">
                <w:rPr>
                  <w:color w:val="000000" w:themeColor="text1"/>
                  <w:sz w:val="18"/>
                  <w:szCs w:val="18"/>
                </w:rPr>
                <w:t>Required only for the notification of space stations submitted in accordance with Resolution</w:t>
              </w:r>
            </w:ins>
            <w:ins w:id="316" w:author="TPU E RR" w:date="2023-10-25T17:11:00Z">
              <w:r w:rsidRPr="00D17132">
                <w:rPr>
                  <w:color w:val="000000" w:themeColor="text1"/>
                  <w:sz w:val="18"/>
                  <w:szCs w:val="18"/>
                </w:rPr>
                <w:t> </w:t>
              </w:r>
            </w:ins>
            <w:ins w:id="317" w:author="Author" w:date="2023-12-03T20:06:00Z">
              <w:r w:rsidRPr="00D17132">
                <w:rPr>
                  <w:b/>
                  <w:bCs/>
                  <w:color w:val="000000" w:themeColor="text1"/>
                  <w:sz w:val="18"/>
                  <w:szCs w:val="18"/>
                </w:rPr>
                <w:t>[</w:t>
              </w:r>
            </w:ins>
            <w:ins w:id="318" w:author="Kadyrov, Timur" w:date="2023-12-03T18:22:00Z">
              <w:r w:rsidRPr="00D17132">
                <w:rPr>
                  <w:b/>
                  <w:bCs/>
                  <w:color w:val="000000" w:themeColor="text1"/>
                  <w:sz w:val="18"/>
                  <w:szCs w:val="18"/>
                </w:rPr>
                <w:t>A117-SPACE-TO-SPACE]</w:t>
              </w:r>
            </w:ins>
            <w:ins w:id="319" w:author="Author" w:date="2023-07-24T17:30:00Z">
              <w:r w:rsidRPr="00D17132">
                <w:rPr>
                  <w:b/>
                  <w:bCs/>
                  <w:color w:val="000000" w:themeColor="text1"/>
                  <w:sz w:val="18"/>
                  <w:szCs w:val="18"/>
                </w:rPr>
                <w:t xml:space="preserve"> (WRC</w:t>
              </w:r>
              <w:r w:rsidRPr="00D17132">
                <w:rPr>
                  <w:b/>
                  <w:bCs/>
                  <w:color w:val="000000" w:themeColor="text1"/>
                  <w:sz w:val="18"/>
                  <w:szCs w:val="18"/>
                </w:rPr>
                <w:noBreakHyphen/>
                <w:t>23)</w:t>
              </w:r>
            </w:ins>
            <w:bookmarkEnd w:id="307"/>
          </w:p>
        </w:tc>
        <w:tc>
          <w:tcPr>
            <w:tcW w:w="799" w:type="dxa"/>
            <w:tcBorders>
              <w:top w:val="nil"/>
              <w:left w:val="double" w:sz="4" w:space="0" w:color="auto"/>
              <w:bottom w:val="single" w:sz="4" w:space="0" w:color="auto"/>
              <w:right w:val="single" w:sz="4" w:space="0" w:color="auto"/>
            </w:tcBorders>
            <w:vAlign w:val="center"/>
          </w:tcPr>
          <w:p w14:paraId="34780062" w14:textId="77777777" w:rsidR="009F5102" w:rsidRPr="00D17132" w:rsidRDefault="009F5102" w:rsidP="002A6BD1">
            <w:pPr>
              <w:spacing w:before="40" w:after="40"/>
              <w:jc w:val="center"/>
              <w:rPr>
                <w:ins w:id="320"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AB36F96" w14:textId="77777777" w:rsidR="009F5102" w:rsidRPr="00D17132" w:rsidRDefault="009F5102" w:rsidP="002A6BD1">
            <w:pPr>
              <w:spacing w:before="40" w:after="40"/>
              <w:jc w:val="center"/>
              <w:rPr>
                <w:ins w:id="321"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50CCD257" w14:textId="3A74B18E" w:rsidR="009F5102" w:rsidRPr="00D17132" w:rsidRDefault="009F5102" w:rsidP="002A6BD1">
            <w:pPr>
              <w:spacing w:before="40" w:after="40"/>
              <w:jc w:val="center"/>
              <w:rPr>
                <w:ins w:id="322" w:author="Gomez, Yoanni" w:date="2023-04-04T11:26:00Z"/>
                <w:rFonts w:asciiTheme="majorBidi" w:hAnsiTheme="majorBidi" w:cstheme="majorBidi"/>
                <w:b/>
                <w:bCs/>
                <w:sz w:val="16"/>
                <w:szCs w:val="16"/>
              </w:rPr>
            </w:pPr>
            <w:ins w:id="323" w:author="Gomez, Yoanni" w:date="2023-04-04T11:26:00Z">
              <w:del w:id="324" w:author="Sam2" w:date="2023-12-10T19:48:00Z">
                <w:r w:rsidRPr="008F0F5B" w:rsidDel="008F0F5B">
                  <w:rPr>
                    <w:rFonts w:asciiTheme="majorBidi" w:hAnsiTheme="majorBidi" w:cstheme="majorBidi"/>
                    <w:b/>
                    <w:bCs/>
                    <w:sz w:val="16"/>
                    <w:szCs w:val="16"/>
                    <w:highlight w:val="yellow"/>
                    <w:rPrChange w:id="325" w:author="Sam2" w:date="2023-12-10T19:48:00Z">
                      <w:rPr>
                        <w:rFonts w:asciiTheme="majorBidi" w:hAnsiTheme="majorBidi" w:cstheme="majorBidi"/>
                        <w:b/>
                        <w:bCs/>
                        <w:sz w:val="16"/>
                        <w:szCs w:val="16"/>
                      </w:rPr>
                    </w:rPrChange>
                  </w:rPr>
                  <w:delText>+</w:delText>
                </w:r>
              </w:del>
            </w:ins>
          </w:p>
        </w:tc>
        <w:tc>
          <w:tcPr>
            <w:tcW w:w="799" w:type="dxa"/>
            <w:tcBorders>
              <w:top w:val="nil"/>
              <w:left w:val="nil"/>
              <w:bottom w:val="single" w:sz="4" w:space="0" w:color="auto"/>
              <w:right w:val="single" w:sz="4" w:space="0" w:color="auto"/>
            </w:tcBorders>
            <w:vAlign w:val="center"/>
          </w:tcPr>
          <w:p w14:paraId="5CAE2F64" w14:textId="77777777" w:rsidR="009F5102" w:rsidRPr="00D17132" w:rsidRDefault="009F5102" w:rsidP="002A6BD1">
            <w:pPr>
              <w:spacing w:before="40" w:after="40"/>
              <w:jc w:val="center"/>
              <w:rPr>
                <w:ins w:id="326"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15CFCBA" w14:textId="77777777" w:rsidR="009F5102" w:rsidRPr="00D17132" w:rsidRDefault="009F5102" w:rsidP="002A6BD1">
            <w:pPr>
              <w:spacing w:before="40" w:after="40"/>
              <w:jc w:val="center"/>
              <w:rPr>
                <w:ins w:id="327" w:author="Gomez, Yoanni" w:date="2023-04-04T11:26:00Z"/>
                <w:rFonts w:asciiTheme="majorBidi" w:hAnsiTheme="majorBidi" w:cstheme="majorBidi"/>
                <w:b/>
                <w:bCs/>
                <w:sz w:val="16"/>
                <w:szCs w:val="16"/>
              </w:rPr>
            </w:pPr>
            <w:ins w:id="328" w:author="Gomez, Yoanni" w:date="2023-04-04T11:26:00Z">
              <w:r w:rsidRPr="00D17132">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0758268B" w14:textId="77777777" w:rsidR="009F5102" w:rsidRPr="00D17132" w:rsidRDefault="009F5102" w:rsidP="002A6BD1">
            <w:pPr>
              <w:spacing w:before="40" w:after="40"/>
              <w:jc w:val="center"/>
              <w:rPr>
                <w:ins w:id="329"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BCB5419" w14:textId="77777777" w:rsidR="009F5102" w:rsidRPr="00D17132" w:rsidRDefault="009F5102" w:rsidP="002A6BD1">
            <w:pPr>
              <w:spacing w:before="40" w:after="40"/>
              <w:jc w:val="center"/>
              <w:rPr>
                <w:ins w:id="330"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266265D" w14:textId="77777777" w:rsidR="009F5102" w:rsidRPr="00D17132" w:rsidRDefault="009F5102" w:rsidP="002A6BD1">
            <w:pPr>
              <w:spacing w:before="40" w:after="40"/>
              <w:jc w:val="center"/>
              <w:rPr>
                <w:ins w:id="331"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43DA8B1C" w14:textId="77777777" w:rsidR="009F5102" w:rsidRPr="00D17132" w:rsidRDefault="009F5102" w:rsidP="002A6BD1">
            <w:pPr>
              <w:spacing w:before="40" w:after="40"/>
              <w:jc w:val="center"/>
              <w:rPr>
                <w:ins w:id="332"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32179C65" w14:textId="77777777" w:rsidR="009F5102" w:rsidRPr="00D17132" w:rsidRDefault="009F5102" w:rsidP="002A6BD1">
            <w:pPr>
              <w:tabs>
                <w:tab w:val="left" w:pos="720"/>
              </w:tabs>
              <w:overflowPunct/>
              <w:autoSpaceDE/>
              <w:adjustRightInd/>
              <w:spacing w:before="40" w:after="40"/>
              <w:rPr>
                <w:ins w:id="333" w:author="Gomez, Yoanni" w:date="2023-04-04T11:26:00Z"/>
                <w:color w:val="000000" w:themeColor="text1"/>
                <w:sz w:val="18"/>
                <w:szCs w:val="18"/>
              </w:rPr>
            </w:pPr>
            <w:ins w:id="334" w:author="Gomez, Yoanni" w:date="2023-04-04T11:26:00Z">
              <w:r w:rsidRPr="00D17132">
                <w:rPr>
                  <w:color w:val="000000" w:themeColor="text1"/>
                  <w:sz w:val="18"/>
                  <w:szCs w:val="18"/>
                </w:rPr>
                <w:t>A</w:t>
              </w:r>
            </w:ins>
            <w:ins w:id="335" w:author="Schaefer, Susanne" w:date="2023-10-23T14:38:00Z">
              <w:r w:rsidRPr="00D17132">
                <w:rPr>
                  <w:color w:val="000000" w:themeColor="text1"/>
                  <w:sz w:val="18"/>
                  <w:szCs w:val="18"/>
                </w:rPr>
                <w:t>.</w:t>
              </w:r>
            </w:ins>
            <w:ins w:id="336" w:author="Gomez, Yoanni" w:date="2023-04-04T11:26:00Z">
              <w:r w:rsidRPr="00D17132">
                <w:rPr>
                  <w:color w:val="000000" w:themeColor="text1"/>
                  <w:sz w:val="18"/>
                  <w:szCs w:val="18"/>
                </w:rPr>
                <w:t>25</w:t>
              </w:r>
            </w:ins>
            <w:ins w:id="337" w:author="Schaefer, Susanne" w:date="2023-10-23T14:37:00Z">
              <w:r w:rsidRPr="00D17132">
                <w:rPr>
                  <w:color w:val="000000" w:themeColor="text1"/>
                  <w:sz w:val="18"/>
                  <w:szCs w:val="18"/>
                </w:rPr>
                <w:t>.b.2</w:t>
              </w:r>
            </w:ins>
          </w:p>
        </w:tc>
        <w:tc>
          <w:tcPr>
            <w:tcW w:w="608" w:type="dxa"/>
            <w:tcBorders>
              <w:top w:val="nil"/>
              <w:left w:val="nil"/>
              <w:bottom w:val="single" w:sz="4" w:space="0" w:color="auto"/>
              <w:right w:val="single" w:sz="12" w:space="0" w:color="auto"/>
            </w:tcBorders>
            <w:vAlign w:val="center"/>
          </w:tcPr>
          <w:p w14:paraId="4ED7A5C2" w14:textId="77777777" w:rsidR="009F5102" w:rsidRPr="00D17132" w:rsidRDefault="009F5102" w:rsidP="002A6BD1">
            <w:pPr>
              <w:spacing w:before="40" w:after="40"/>
              <w:jc w:val="center"/>
              <w:rPr>
                <w:ins w:id="338" w:author="Gomez, Yoanni" w:date="2023-04-04T11:26:00Z"/>
                <w:rFonts w:asciiTheme="majorBidi" w:hAnsiTheme="majorBidi" w:cstheme="majorBidi"/>
                <w:b/>
                <w:bCs/>
                <w:sz w:val="18"/>
                <w:szCs w:val="18"/>
              </w:rPr>
            </w:pPr>
          </w:p>
        </w:tc>
      </w:tr>
      <w:tr w:rsidR="002A6BD1" w:rsidRPr="00D17132" w14:paraId="1DBBC8F0" w14:textId="77777777">
        <w:trPr>
          <w:cantSplit/>
          <w:jc w:val="center"/>
          <w:ins w:id="339" w:author="Gomez, Yoanni" w:date="2023-04-04T11:26:00Z"/>
        </w:trPr>
        <w:tc>
          <w:tcPr>
            <w:tcW w:w="1178" w:type="dxa"/>
            <w:tcBorders>
              <w:top w:val="nil"/>
              <w:left w:val="single" w:sz="12" w:space="0" w:color="auto"/>
              <w:bottom w:val="single" w:sz="4" w:space="0" w:color="auto"/>
              <w:right w:val="double" w:sz="6" w:space="0" w:color="auto"/>
            </w:tcBorders>
          </w:tcPr>
          <w:p w14:paraId="69DEF9B3" w14:textId="77777777" w:rsidR="009F5102" w:rsidRPr="00D17132" w:rsidRDefault="009F5102" w:rsidP="002A6BD1">
            <w:pPr>
              <w:tabs>
                <w:tab w:val="left" w:pos="720"/>
              </w:tabs>
              <w:overflowPunct/>
              <w:autoSpaceDE/>
              <w:adjustRightInd/>
              <w:spacing w:before="40" w:after="40"/>
              <w:rPr>
                <w:ins w:id="340" w:author="Gomez, Yoanni" w:date="2023-04-04T11:26:00Z"/>
                <w:color w:val="000000" w:themeColor="text1"/>
                <w:sz w:val="18"/>
                <w:szCs w:val="18"/>
              </w:rPr>
            </w:pPr>
            <w:ins w:id="341" w:author="Karina, Cessy" w:date="2023-04-01T23:50:00Z">
              <w:r w:rsidRPr="00D17132">
                <w:rPr>
                  <w:color w:val="000000" w:themeColor="text1"/>
                  <w:sz w:val="18"/>
                  <w:szCs w:val="18"/>
                </w:rPr>
                <w:t>A.25.c.1</w:t>
              </w:r>
            </w:ins>
          </w:p>
        </w:tc>
        <w:tc>
          <w:tcPr>
            <w:tcW w:w="8012" w:type="dxa"/>
            <w:tcBorders>
              <w:top w:val="nil"/>
              <w:left w:val="nil"/>
              <w:bottom w:val="single" w:sz="4" w:space="0" w:color="auto"/>
              <w:right w:val="double" w:sz="4" w:space="0" w:color="auto"/>
            </w:tcBorders>
          </w:tcPr>
          <w:p w14:paraId="2A1E2EC1" w14:textId="416AF78A" w:rsidR="009F5102" w:rsidRPr="00D17132" w:rsidRDefault="00087514" w:rsidP="002A6BD1">
            <w:pPr>
              <w:keepNext/>
              <w:spacing w:before="40" w:after="40"/>
              <w:ind w:left="170"/>
              <w:rPr>
                <w:ins w:id="342" w:author="Author" w:date="2023-12-03T20:07:00Z"/>
                <w:color w:val="000000" w:themeColor="text1"/>
                <w:sz w:val="18"/>
                <w:szCs w:val="18"/>
              </w:rPr>
            </w:pPr>
            <w:ins w:id="343" w:author="Kadyrov, Timur" w:date="2023-12-08T09:35:00Z">
              <w:r w:rsidRPr="00D17132">
                <w:rPr>
                  <w:color w:val="000000" w:themeColor="text1"/>
                  <w:sz w:val="18"/>
                  <w:szCs w:val="18"/>
                </w:rPr>
                <w:t>t</w:t>
              </w:r>
            </w:ins>
            <w:ins w:id="344" w:author="Kadyrov, Timur" w:date="2023-12-08T09:34:00Z">
              <w:r w:rsidRPr="00D17132">
                <w:rPr>
                  <w:color w:val="000000" w:themeColor="text1"/>
                  <w:sz w:val="18"/>
                  <w:szCs w:val="18"/>
                </w:rPr>
                <w:t xml:space="preserve">he </w:t>
              </w:r>
            </w:ins>
            <w:ins w:id="345" w:author="Kadyrov, Timur" w:date="2023-12-03T18:24:00Z">
              <w:r w:rsidRPr="00D17132">
                <w:rPr>
                  <w:color w:val="000000" w:themeColor="text1"/>
                  <w:sz w:val="18"/>
                  <w:szCs w:val="18"/>
                </w:rPr>
                <w:t>exclusion zone angle</w:t>
              </w:r>
            </w:ins>
            <w:ins w:id="346" w:author="Kadyrov, Timur" w:date="2023-12-08T09:34:00Z">
              <w:r w:rsidRPr="00D17132">
                <w:rPr>
                  <w:color w:val="000000" w:themeColor="text1"/>
                  <w:sz w:val="18"/>
                  <w:szCs w:val="18"/>
                </w:rPr>
                <w:t xml:space="preserve"> in </w:t>
              </w:r>
            </w:ins>
            <w:ins w:id="347" w:author="Kadyrov, Timur" w:date="2023-12-03T18:24:00Z">
              <w:r w:rsidRPr="00D17132">
                <w:rPr>
                  <w:color w:val="000000" w:themeColor="text1"/>
                  <w:sz w:val="18"/>
                  <w:szCs w:val="18"/>
                </w:rPr>
                <w:t xml:space="preserve">degrees, </w:t>
              </w:r>
            </w:ins>
            <w:ins w:id="348" w:author="Kadyrov, Timur" w:date="2023-12-08T09:34:00Z">
              <w:r w:rsidRPr="00D17132">
                <w:rPr>
                  <w:color w:val="000000" w:themeColor="text1"/>
                  <w:sz w:val="18"/>
                  <w:szCs w:val="18"/>
                </w:rPr>
                <w:t xml:space="preserve">defined as a </w:t>
              </w:r>
            </w:ins>
            <w:ins w:id="349" w:author="Kadyrov, Timur" w:date="2023-12-03T18:24:00Z">
              <w:r w:rsidRPr="00D17132">
                <w:rPr>
                  <w:color w:val="000000" w:themeColor="text1"/>
                  <w:sz w:val="18"/>
                  <w:szCs w:val="18"/>
                </w:rPr>
                <w:t xml:space="preserve">minimum angle between the geostationary arc and the inter-satellite link transmitting direction, </w:t>
              </w:r>
            </w:ins>
            <w:ins w:id="350" w:author="Kadyrov, Timur" w:date="2023-12-08T09:34:00Z">
              <w:r w:rsidRPr="00D17132">
                <w:rPr>
                  <w:color w:val="000000" w:themeColor="text1"/>
                  <w:sz w:val="18"/>
                  <w:szCs w:val="18"/>
                </w:rPr>
                <w:t xml:space="preserve">measured </w:t>
              </w:r>
            </w:ins>
            <w:ins w:id="351" w:author="Kadyrov, Timur" w:date="2023-12-03T18:24:00Z">
              <w:r w:rsidRPr="00D17132">
                <w:rPr>
                  <w:color w:val="000000" w:themeColor="text1"/>
                  <w:sz w:val="18"/>
                  <w:szCs w:val="18"/>
                </w:rPr>
                <w:t>at the non-geostationary transmitting space station</w:t>
              </w:r>
            </w:ins>
          </w:p>
          <w:p w14:paraId="62F47D13" w14:textId="77777777" w:rsidR="009F5102" w:rsidRPr="00D17132" w:rsidRDefault="009F5102" w:rsidP="002A6BD1">
            <w:pPr>
              <w:spacing w:before="40" w:after="40"/>
              <w:ind w:left="340"/>
              <w:rPr>
                <w:ins w:id="352" w:author="Gomez, Yoanni" w:date="2023-04-04T11:26:00Z"/>
                <w:color w:val="000000" w:themeColor="text1"/>
                <w:sz w:val="18"/>
                <w:szCs w:val="18"/>
              </w:rPr>
            </w:pPr>
            <w:ins w:id="353" w:author="Author" w:date="2023-12-03T20:07:00Z">
              <w:r w:rsidRPr="00D17132">
                <w:rPr>
                  <w:color w:val="000000" w:themeColor="text1"/>
                  <w:sz w:val="18"/>
                  <w:szCs w:val="18"/>
                </w:rPr>
                <w:t>Required only for the non-geostationary space stations transmitting to another non-geostationary space station in the frequency bands 27.5-28.6</w:t>
              </w:r>
            </w:ins>
            <w:ins w:id="354" w:author="TPU E kt" w:date="2023-12-03T21:34:00Z">
              <w:r w:rsidRPr="00D17132">
                <w:rPr>
                  <w:color w:val="000000" w:themeColor="text1"/>
                  <w:sz w:val="18"/>
                  <w:szCs w:val="18"/>
                </w:rPr>
                <w:t> GHz</w:t>
              </w:r>
            </w:ins>
            <w:ins w:id="355" w:author="Author" w:date="2023-12-03T20:07:00Z">
              <w:r w:rsidRPr="00D17132">
                <w:rPr>
                  <w:color w:val="000000" w:themeColor="text1"/>
                  <w:sz w:val="18"/>
                  <w:szCs w:val="18"/>
                </w:rPr>
                <w:t xml:space="preserve"> and 29.5-30</w:t>
              </w:r>
            </w:ins>
            <w:ins w:id="356" w:author="TPU E kt" w:date="2023-12-03T21:34:00Z">
              <w:r w:rsidRPr="00D17132">
                <w:rPr>
                  <w:color w:val="000000" w:themeColor="text1"/>
                  <w:sz w:val="18"/>
                  <w:szCs w:val="18"/>
                </w:rPr>
                <w:t> </w:t>
              </w:r>
            </w:ins>
            <w:ins w:id="357" w:author="Author" w:date="2023-12-03T20:07:00Z">
              <w:r w:rsidRPr="00D17132">
                <w:rPr>
                  <w:color w:val="000000" w:themeColor="text1"/>
                  <w:sz w:val="18"/>
                  <w:szCs w:val="18"/>
                </w:rPr>
                <w:t>GHz</w:t>
              </w:r>
            </w:ins>
          </w:p>
        </w:tc>
        <w:tc>
          <w:tcPr>
            <w:tcW w:w="799" w:type="dxa"/>
            <w:tcBorders>
              <w:top w:val="nil"/>
              <w:left w:val="double" w:sz="4" w:space="0" w:color="auto"/>
              <w:bottom w:val="single" w:sz="4" w:space="0" w:color="auto"/>
              <w:right w:val="single" w:sz="4" w:space="0" w:color="auto"/>
            </w:tcBorders>
            <w:vAlign w:val="center"/>
          </w:tcPr>
          <w:p w14:paraId="586F2F5F" w14:textId="77777777" w:rsidR="009F5102" w:rsidRPr="00D17132" w:rsidRDefault="009F5102" w:rsidP="002A6BD1">
            <w:pPr>
              <w:spacing w:before="40" w:after="40"/>
              <w:jc w:val="center"/>
              <w:rPr>
                <w:ins w:id="358"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C7937D0" w14:textId="77777777" w:rsidR="009F5102" w:rsidRPr="00D17132" w:rsidRDefault="009F5102" w:rsidP="002A6BD1">
            <w:pPr>
              <w:spacing w:before="40" w:after="40"/>
              <w:jc w:val="center"/>
              <w:rPr>
                <w:ins w:id="359"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15EFA69" w14:textId="2FFC7219" w:rsidR="009F5102" w:rsidRPr="00F50DCD" w:rsidRDefault="009F5102" w:rsidP="002A6BD1">
            <w:pPr>
              <w:spacing w:before="40" w:after="40"/>
              <w:jc w:val="center"/>
              <w:rPr>
                <w:ins w:id="360" w:author="Gomez, Yoanni" w:date="2023-04-04T11:26:00Z"/>
                <w:rFonts w:asciiTheme="majorBidi" w:hAnsiTheme="majorBidi" w:cstheme="majorBidi"/>
                <w:b/>
                <w:bCs/>
                <w:sz w:val="16"/>
                <w:szCs w:val="16"/>
                <w:highlight w:val="yellow"/>
                <w:rPrChange w:id="361" w:author="Sam2" w:date="2023-12-10T19:48:00Z">
                  <w:rPr>
                    <w:ins w:id="362" w:author="Gomez, Yoanni" w:date="2023-04-04T11:26:00Z"/>
                    <w:rFonts w:asciiTheme="majorBidi" w:hAnsiTheme="majorBidi" w:cstheme="majorBidi"/>
                    <w:b/>
                    <w:bCs/>
                    <w:sz w:val="16"/>
                    <w:szCs w:val="16"/>
                  </w:rPr>
                </w:rPrChange>
              </w:rPr>
            </w:pPr>
            <w:ins w:id="363" w:author="Gomez, Yoanni" w:date="2023-04-04T11:26:00Z">
              <w:del w:id="364" w:author="Sam2" w:date="2023-12-10T19:48:00Z">
                <w:r w:rsidRPr="00F50DCD" w:rsidDel="00F50DCD">
                  <w:rPr>
                    <w:rFonts w:asciiTheme="majorBidi" w:hAnsiTheme="majorBidi" w:cstheme="majorBidi"/>
                    <w:b/>
                    <w:bCs/>
                    <w:sz w:val="16"/>
                    <w:szCs w:val="16"/>
                    <w:highlight w:val="yellow"/>
                    <w:rPrChange w:id="365" w:author="Sam2" w:date="2023-12-10T19:48:00Z">
                      <w:rPr>
                        <w:rFonts w:asciiTheme="majorBidi" w:hAnsiTheme="majorBidi" w:cstheme="majorBidi"/>
                        <w:b/>
                        <w:bCs/>
                        <w:sz w:val="16"/>
                        <w:szCs w:val="16"/>
                      </w:rPr>
                    </w:rPrChange>
                  </w:rPr>
                  <w:delText>+</w:delText>
                </w:r>
              </w:del>
            </w:ins>
          </w:p>
        </w:tc>
        <w:tc>
          <w:tcPr>
            <w:tcW w:w="799" w:type="dxa"/>
            <w:tcBorders>
              <w:top w:val="nil"/>
              <w:left w:val="nil"/>
              <w:bottom w:val="single" w:sz="4" w:space="0" w:color="auto"/>
              <w:right w:val="single" w:sz="4" w:space="0" w:color="auto"/>
            </w:tcBorders>
            <w:vAlign w:val="center"/>
          </w:tcPr>
          <w:p w14:paraId="03B94B71" w14:textId="77777777" w:rsidR="009F5102" w:rsidRPr="00D17132" w:rsidRDefault="009F5102" w:rsidP="002A6BD1">
            <w:pPr>
              <w:spacing w:before="40" w:after="40"/>
              <w:jc w:val="center"/>
              <w:rPr>
                <w:ins w:id="366"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68FD17D" w14:textId="77777777" w:rsidR="009F5102" w:rsidRPr="00D17132" w:rsidRDefault="009F5102" w:rsidP="002A6BD1">
            <w:pPr>
              <w:spacing w:before="40" w:after="40"/>
              <w:jc w:val="center"/>
              <w:rPr>
                <w:ins w:id="367" w:author="Gomez, Yoanni" w:date="2023-04-04T11:26:00Z"/>
                <w:rFonts w:asciiTheme="majorBidi" w:hAnsiTheme="majorBidi" w:cstheme="majorBidi"/>
                <w:b/>
                <w:bCs/>
                <w:sz w:val="16"/>
                <w:szCs w:val="16"/>
              </w:rPr>
            </w:pPr>
            <w:ins w:id="368" w:author="Gomez, Yoanni" w:date="2023-04-04T11:26:00Z">
              <w:r w:rsidRPr="00D17132">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0664A565" w14:textId="77777777" w:rsidR="009F5102" w:rsidRPr="00D17132" w:rsidRDefault="009F5102" w:rsidP="002A6BD1">
            <w:pPr>
              <w:spacing w:before="40" w:after="40"/>
              <w:jc w:val="center"/>
              <w:rPr>
                <w:ins w:id="369"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E29C644" w14:textId="77777777" w:rsidR="009F5102" w:rsidRPr="00D17132" w:rsidRDefault="009F5102" w:rsidP="002A6BD1">
            <w:pPr>
              <w:spacing w:before="40" w:after="40"/>
              <w:jc w:val="center"/>
              <w:rPr>
                <w:ins w:id="370"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3A80FD9" w14:textId="77777777" w:rsidR="009F5102" w:rsidRPr="00D17132" w:rsidRDefault="009F5102" w:rsidP="002A6BD1">
            <w:pPr>
              <w:spacing w:before="40" w:after="40"/>
              <w:jc w:val="center"/>
              <w:rPr>
                <w:ins w:id="371"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6174B5F2" w14:textId="77777777" w:rsidR="009F5102" w:rsidRPr="00D17132" w:rsidRDefault="009F5102" w:rsidP="002A6BD1">
            <w:pPr>
              <w:spacing w:before="40" w:after="40"/>
              <w:jc w:val="center"/>
              <w:rPr>
                <w:ins w:id="372"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5574F501" w14:textId="77777777" w:rsidR="009F5102" w:rsidRPr="00D17132" w:rsidRDefault="009F5102" w:rsidP="002A6BD1">
            <w:pPr>
              <w:tabs>
                <w:tab w:val="left" w:pos="720"/>
              </w:tabs>
              <w:overflowPunct/>
              <w:autoSpaceDE/>
              <w:adjustRightInd/>
              <w:spacing w:before="40" w:after="40"/>
              <w:rPr>
                <w:ins w:id="373" w:author="Gomez, Yoanni" w:date="2023-04-04T11:26:00Z"/>
                <w:color w:val="000000" w:themeColor="text1"/>
                <w:sz w:val="18"/>
                <w:szCs w:val="18"/>
              </w:rPr>
            </w:pPr>
            <w:ins w:id="374" w:author="Gomez, Yoanni" w:date="2023-04-04T11:26:00Z">
              <w:r w:rsidRPr="00D17132">
                <w:rPr>
                  <w:color w:val="000000" w:themeColor="text1"/>
                  <w:sz w:val="18"/>
                  <w:szCs w:val="18"/>
                </w:rPr>
                <w:t>A</w:t>
              </w:r>
            </w:ins>
            <w:ins w:id="375" w:author="Schaefer, Susanne" w:date="2023-10-23T14:38:00Z">
              <w:r w:rsidRPr="00D17132">
                <w:rPr>
                  <w:color w:val="000000" w:themeColor="text1"/>
                  <w:sz w:val="18"/>
                  <w:szCs w:val="18"/>
                </w:rPr>
                <w:t>.</w:t>
              </w:r>
            </w:ins>
            <w:ins w:id="376" w:author="Gomez, Yoanni" w:date="2023-04-04T11:26:00Z">
              <w:r w:rsidRPr="00D17132">
                <w:rPr>
                  <w:color w:val="000000" w:themeColor="text1"/>
                  <w:sz w:val="18"/>
                  <w:szCs w:val="18"/>
                </w:rPr>
                <w:t>25</w:t>
              </w:r>
            </w:ins>
            <w:ins w:id="377" w:author="Schaefer, Susanne" w:date="2023-10-23T14:38:00Z">
              <w:r w:rsidRPr="00D17132">
                <w:rPr>
                  <w:color w:val="000000" w:themeColor="text1"/>
                  <w:sz w:val="18"/>
                  <w:szCs w:val="18"/>
                </w:rPr>
                <w:t>.</w:t>
              </w:r>
            </w:ins>
            <w:ins w:id="378" w:author="Gomez, Yoanni" w:date="2023-04-04T11:26:00Z">
              <w:r w:rsidRPr="00D17132">
                <w:rPr>
                  <w:color w:val="000000" w:themeColor="text1"/>
                  <w:sz w:val="18"/>
                  <w:szCs w:val="18"/>
                </w:rPr>
                <w:t>c</w:t>
              </w:r>
            </w:ins>
            <w:ins w:id="379" w:author="Schaefer, Susanne" w:date="2023-10-23T14:38:00Z">
              <w:r w:rsidRPr="00D17132">
                <w:rPr>
                  <w:color w:val="000000" w:themeColor="text1"/>
                  <w:sz w:val="18"/>
                  <w:szCs w:val="18"/>
                </w:rPr>
                <w:t>.1</w:t>
              </w:r>
            </w:ins>
          </w:p>
        </w:tc>
        <w:tc>
          <w:tcPr>
            <w:tcW w:w="608" w:type="dxa"/>
            <w:tcBorders>
              <w:top w:val="nil"/>
              <w:left w:val="nil"/>
              <w:bottom w:val="single" w:sz="4" w:space="0" w:color="auto"/>
              <w:right w:val="single" w:sz="12" w:space="0" w:color="auto"/>
            </w:tcBorders>
            <w:vAlign w:val="center"/>
          </w:tcPr>
          <w:p w14:paraId="02E81D61" w14:textId="77777777" w:rsidR="009F5102" w:rsidRPr="00D17132" w:rsidRDefault="009F5102" w:rsidP="002A6BD1">
            <w:pPr>
              <w:spacing w:before="40" w:after="40"/>
              <w:jc w:val="center"/>
              <w:rPr>
                <w:ins w:id="380" w:author="Gomez, Yoanni" w:date="2023-04-04T11:26:00Z"/>
                <w:rFonts w:asciiTheme="majorBidi" w:hAnsiTheme="majorBidi" w:cstheme="majorBidi"/>
                <w:b/>
                <w:bCs/>
                <w:sz w:val="18"/>
                <w:szCs w:val="18"/>
              </w:rPr>
            </w:pPr>
          </w:p>
        </w:tc>
      </w:tr>
      <w:tr w:rsidR="002A6BD1" w:rsidRPr="00D17132" w14:paraId="2A755A2D" w14:textId="77777777">
        <w:trPr>
          <w:cantSplit/>
          <w:jc w:val="center"/>
          <w:ins w:id="381" w:author="Gomez, Yoanni" w:date="2023-04-04T11:26:00Z"/>
        </w:trPr>
        <w:tc>
          <w:tcPr>
            <w:tcW w:w="1178" w:type="dxa"/>
            <w:tcBorders>
              <w:top w:val="nil"/>
              <w:left w:val="single" w:sz="12" w:space="0" w:color="auto"/>
              <w:bottom w:val="single" w:sz="4" w:space="0" w:color="auto"/>
              <w:right w:val="double" w:sz="6" w:space="0" w:color="auto"/>
            </w:tcBorders>
          </w:tcPr>
          <w:p w14:paraId="48186998" w14:textId="77777777" w:rsidR="009F5102" w:rsidRPr="00D17132" w:rsidRDefault="009F5102" w:rsidP="002A6BD1">
            <w:pPr>
              <w:tabs>
                <w:tab w:val="left" w:pos="720"/>
              </w:tabs>
              <w:overflowPunct/>
              <w:autoSpaceDE/>
              <w:adjustRightInd/>
              <w:spacing w:before="40" w:after="40"/>
              <w:rPr>
                <w:ins w:id="382" w:author="Gomez, Yoanni" w:date="2023-04-04T11:26:00Z"/>
                <w:color w:val="000000" w:themeColor="text1"/>
                <w:sz w:val="18"/>
                <w:szCs w:val="18"/>
              </w:rPr>
            </w:pPr>
            <w:ins w:id="383" w:author="Karina, Cessy" w:date="2023-04-01T23:50:00Z">
              <w:r w:rsidRPr="00D17132">
                <w:rPr>
                  <w:color w:val="000000" w:themeColor="text1"/>
                  <w:sz w:val="18"/>
                  <w:szCs w:val="18"/>
                </w:rPr>
                <w:t>A.25.c.2</w:t>
              </w:r>
            </w:ins>
          </w:p>
        </w:tc>
        <w:tc>
          <w:tcPr>
            <w:tcW w:w="8012" w:type="dxa"/>
            <w:tcBorders>
              <w:top w:val="nil"/>
              <w:left w:val="nil"/>
              <w:bottom w:val="single" w:sz="4" w:space="0" w:color="auto"/>
              <w:right w:val="double" w:sz="4" w:space="0" w:color="auto"/>
            </w:tcBorders>
          </w:tcPr>
          <w:p w14:paraId="6B97C4DB" w14:textId="476D0726" w:rsidR="009F5102" w:rsidRPr="00D17132" w:rsidRDefault="00DB1E9E" w:rsidP="002A6BD1">
            <w:pPr>
              <w:keepNext/>
              <w:spacing w:before="40" w:after="40"/>
              <w:ind w:left="170"/>
              <w:rPr>
                <w:ins w:id="384" w:author="Author" w:date="2023-12-03T20:08:00Z"/>
                <w:color w:val="000000" w:themeColor="text1"/>
                <w:sz w:val="18"/>
                <w:szCs w:val="18"/>
              </w:rPr>
            </w:pPr>
            <w:ins w:id="385" w:author="Kadyrov, Timur" w:date="2023-12-08T09:35:00Z">
              <w:r w:rsidRPr="00D17132">
                <w:rPr>
                  <w:color w:val="000000" w:themeColor="text1"/>
                  <w:sz w:val="18"/>
                  <w:szCs w:val="18"/>
                </w:rPr>
                <w:t xml:space="preserve">the </w:t>
              </w:r>
            </w:ins>
            <w:ins w:id="386" w:author="Karina, Cessy" w:date="2023-04-01T23:50:00Z">
              <w:r w:rsidRPr="00D17132">
                <w:rPr>
                  <w:color w:val="000000" w:themeColor="text1"/>
                  <w:sz w:val="18"/>
                  <w:szCs w:val="18"/>
                </w:rPr>
                <w:t>mask pattern defined in terms of the e.i.r.p. in a 40</w:t>
              </w:r>
            </w:ins>
            <w:ins w:id="387" w:author="TPU E kt" w:date="2023-12-03T21:34:00Z">
              <w:r w:rsidRPr="00D17132">
                <w:rPr>
                  <w:color w:val="000000" w:themeColor="text1"/>
                  <w:sz w:val="18"/>
                  <w:szCs w:val="18"/>
                </w:rPr>
                <w:t> </w:t>
              </w:r>
            </w:ins>
            <w:ins w:id="388" w:author="Karina, Cessy" w:date="2023-04-01T23:50:00Z">
              <w:r w:rsidRPr="00D17132">
                <w:rPr>
                  <w:color w:val="000000" w:themeColor="text1"/>
                  <w:sz w:val="18"/>
                  <w:szCs w:val="18"/>
                </w:rPr>
                <w:t>kHz bandwidth as a function of the off-axis angle between the non-geostationary transmitting space station boresight line and the line from the non-geostationary transmitting space station to a point on the geostationary-satellite orbit</w:t>
              </w:r>
            </w:ins>
            <w:ins w:id="389" w:author="Author" w:date="2023-07-24T17:31:00Z">
              <w:r w:rsidRPr="00D17132">
                <w:rPr>
                  <w:color w:val="000000" w:themeColor="text1"/>
                  <w:sz w:val="18"/>
                  <w:szCs w:val="18"/>
                </w:rPr>
                <w:t xml:space="preserve">, and as a function </w:t>
              </w:r>
            </w:ins>
            <w:ins w:id="390" w:author="Author" w:date="2023-07-24T17:32:00Z">
              <w:r w:rsidRPr="00D17132">
                <w:rPr>
                  <w:color w:val="000000" w:themeColor="text1"/>
                  <w:sz w:val="18"/>
                  <w:szCs w:val="18"/>
                </w:rPr>
                <w:t xml:space="preserve">of the </w:t>
              </w:r>
              <w:r w:rsidRPr="00D17132">
                <w:rPr>
                  <w:sz w:val="18"/>
                  <w:szCs w:val="18"/>
                </w:rPr>
                <w:t xml:space="preserve">latitude </w:t>
              </w:r>
            </w:ins>
            <w:ins w:id="391" w:author="Michelle " w:date="2023-08-31T11:42:00Z">
              <w:r w:rsidRPr="00D17132">
                <w:rPr>
                  <w:sz w:val="18"/>
                  <w:szCs w:val="18"/>
                </w:rPr>
                <w:t xml:space="preserve">at nadir </w:t>
              </w:r>
            </w:ins>
            <w:ins w:id="392" w:author="Author" w:date="2023-07-24T17:32:00Z">
              <w:r w:rsidRPr="00D17132">
                <w:rPr>
                  <w:color w:val="000000" w:themeColor="text1"/>
                  <w:sz w:val="18"/>
                  <w:szCs w:val="18"/>
                </w:rPr>
                <w:t>of the non-geostationary transmitting space station</w:t>
              </w:r>
            </w:ins>
          </w:p>
          <w:p w14:paraId="38680131" w14:textId="77777777" w:rsidR="009F5102" w:rsidRPr="00D17132" w:rsidRDefault="009F5102" w:rsidP="002A6BD1">
            <w:pPr>
              <w:spacing w:before="40" w:after="40"/>
              <w:ind w:left="340"/>
              <w:rPr>
                <w:ins w:id="393" w:author="Gomez, Yoanni" w:date="2023-04-04T11:26:00Z"/>
                <w:color w:val="000000" w:themeColor="text1"/>
                <w:sz w:val="18"/>
                <w:szCs w:val="18"/>
              </w:rPr>
            </w:pPr>
            <w:ins w:id="394" w:author="Author" w:date="2023-12-03T20:08:00Z">
              <w:r w:rsidRPr="00D17132">
                <w:rPr>
                  <w:color w:val="000000" w:themeColor="text1"/>
                  <w:sz w:val="18"/>
                  <w:szCs w:val="18"/>
                </w:rPr>
                <w:t>Required only for the non-geostationary space stations transmitting to another non-geostationary space station in the frequency bands 27.5-28.6</w:t>
              </w:r>
            </w:ins>
            <w:ins w:id="395" w:author="TPU E kt" w:date="2023-12-03T21:35:00Z">
              <w:r w:rsidRPr="00D17132">
                <w:rPr>
                  <w:color w:val="000000" w:themeColor="text1"/>
                  <w:sz w:val="18"/>
                  <w:szCs w:val="18"/>
                </w:rPr>
                <w:t> GHz</w:t>
              </w:r>
            </w:ins>
            <w:ins w:id="396" w:author="Author" w:date="2023-12-03T20:08:00Z">
              <w:r w:rsidRPr="00D17132">
                <w:rPr>
                  <w:color w:val="000000" w:themeColor="text1"/>
                  <w:sz w:val="18"/>
                  <w:szCs w:val="18"/>
                </w:rPr>
                <w:t xml:space="preserve"> and 29.5-30</w:t>
              </w:r>
            </w:ins>
            <w:ins w:id="397" w:author="TPU E kt" w:date="2023-12-03T21:35:00Z">
              <w:r w:rsidRPr="00D17132">
                <w:rPr>
                  <w:color w:val="000000" w:themeColor="text1"/>
                  <w:sz w:val="18"/>
                  <w:szCs w:val="18"/>
                </w:rPr>
                <w:t> </w:t>
              </w:r>
            </w:ins>
            <w:ins w:id="398" w:author="Author" w:date="2023-12-03T20:08:00Z">
              <w:r w:rsidRPr="00D17132">
                <w:rPr>
                  <w:color w:val="000000" w:themeColor="text1"/>
                  <w:sz w:val="18"/>
                  <w:szCs w:val="18"/>
                </w:rPr>
                <w:t>GHz</w:t>
              </w:r>
            </w:ins>
          </w:p>
        </w:tc>
        <w:tc>
          <w:tcPr>
            <w:tcW w:w="799" w:type="dxa"/>
            <w:tcBorders>
              <w:top w:val="nil"/>
              <w:left w:val="double" w:sz="4" w:space="0" w:color="auto"/>
              <w:bottom w:val="single" w:sz="4" w:space="0" w:color="auto"/>
              <w:right w:val="single" w:sz="4" w:space="0" w:color="auto"/>
            </w:tcBorders>
            <w:vAlign w:val="center"/>
          </w:tcPr>
          <w:p w14:paraId="0902838E" w14:textId="77777777" w:rsidR="009F5102" w:rsidRPr="00D17132" w:rsidRDefault="009F5102" w:rsidP="002A6BD1">
            <w:pPr>
              <w:spacing w:before="40" w:after="40"/>
              <w:jc w:val="center"/>
              <w:rPr>
                <w:ins w:id="399"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07D8E64" w14:textId="77777777" w:rsidR="009F5102" w:rsidRPr="00D17132" w:rsidDel="00C73151" w:rsidRDefault="009F5102" w:rsidP="002A6BD1">
            <w:pPr>
              <w:spacing w:before="40" w:after="40"/>
              <w:jc w:val="center"/>
              <w:rPr>
                <w:ins w:id="400"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BCC67D3" w14:textId="003B4641" w:rsidR="009F5102" w:rsidRPr="00F50DCD" w:rsidRDefault="009F5102" w:rsidP="002A6BD1">
            <w:pPr>
              <w:spacing w:before="40" w:after="40"/>
              <w:jc w:val="center"/>
              <w:rPr>
                <w:ins w:id="401" w:author="Gomez, Yoanni" w:date="2023-04-04T11:26:00Z"/>
                <w:rFonts w:asciiTheme="majorBidi" w:hAnsiTheme="majorBidi" w:cstheme="majorBidi"/>
                <w:b/>
                <w:bCs/>
                <w:sz w:val="16"/>
                <w:szCs w:val="16"/>
                <w:highlight w:val="yellow"/>
                <w:rPrChange w:id="402" w:author="Sam2" w:date="2023-12-10T19:48:00Z">
                  <w:rPr>
                    <w:ins w:id="403" w:author="Gomez, Yoanni" w:date="2023-04-04T11:26:00Z"/>
                    <w:rFonts w:asciiTheme="majorBidi" w:hAnsiTheme="majorBidi" w:cstheme="majorBidi"/>
                    <w:b/>
                    <w:bCs/>
                    <w:sz w:val="16"/>
                    <w:szCs w:val="16"/>
                  </w:rPr>
                </w:rPrChange>
              </w:rPr>
            </w:pPr>
            <w:ins w:id="404" w:author="Gomez, Yoanni" w:date="2023-04-04T11:26:00Z">
              <w:del w:id="405" w:author="Sam2" w:date="2023-12-10T19:48:00Z">
                <w:r w:rsidRPr="00F50DCD" w:rsidDel="00F50DCD">
                  <w:rPr>
                    <w:rFonts w:asciiTheme="majorBidi" w:hAnsiTheme="majorBidi" w:cstheme="majorBidi"/>
                    <w:b/>
                    <w:bCs/>
                    <w:sz w:val="16"/>
                    <w:szCs w:val="16"/>
                    <w:highlight w:val="yellow"/>
                    <w:rPrChange w:id="406" w:author="Sam2" w:date="2023-12-10T19:48:00Z">
                      <w:rPr>
                        <w:rFonts w:asciiTheme="majorBidi" w:hAnsiTheme="majorBidi" w:cstheme="majorBidi"/>
                        <w:b/>
                        <w:bCs/>
                        <w:sz w:val="16"/>
                        <w:szCs w:val="16"/>
                      </w:rPr>
                    </w:rPrChange>
                  </w:rPr>
                  <w:delText>+</w:delText>
                </w:r>
              </w:del>
            </w:ins>
          </w:p>
        </w:tc>
        <w:tc>
          <w:tcPr>
            <w:tcW w:w="799" w:type="dxa"/>
            <w:tcBorders>
              <w:top w:val="nil"/>
              <w:left w:val="nil"/>
              <w:bottom w:val="single" w:sz="4" w:space="0" w:color="auto"/>
              <w:right w:val="single" w:sz="4" w:space="0" w:color="auto"/>
            </w:tcBorders>
            <w:vAlign w:val="center"/>
          </w:tcPr>
          <w:p w14:paraId="5BB7C6CB" w14:textId="77777777" w:rsidR="009F5102" w:rsidRPr="00D17132" w:rsidDel="00C73151" w:rsidRDefault="009F5102" w:rsidP="002A6BD1">
            <w:pPr>
              <w:spacing w:before="40" w:after="40"/>
              <w:jc w:val="center"/>
              <w:rPr>
                <w:ins w:id="407"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34523BFA" w14:textId="77777777" w:rsidR="009F5102" w:rsidRPr="00D17132" w:rsidDel="00C73151" w:rsidRDefault="009F5102" w:rsidP="002A6BD1">
            <w:pPr>
              <w:spacing w:before="40" w:after="40"/>
              <w:jc w:val="center"/>
              <w:rPr>
                <w:ins w:id="408" w:author="Gomez, Yoanni" w:date="2023-04-04T11:26:00Z"/>
                <w:rFonts w:asciiTheme="majorBidi" w:hAnsiTheme="majorBidi" w:cstheme="majorBidi"/>
                <w:b/>
                <w:bCs/>
                <w:sz w:val="16"/>
                <w:szCs w:val="16"/>
              </w:rPr>
            </w:pPr>
            <w:ins w:id="409" w:author="Gomez, Yoanni" w:date="2023-04-04T11:26:00Z">
              <w:r w:rsidRPr="00D17132">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51D3C4AE" w14:textId="77777777" w:rsidR="009F5102" w:rsidRPr="00D17132" w:rsidRDefault="009F5102" w:rsidP="002A6BD1">
            <w:pPr>
              <w:spacing w:before="40" w:after="40"/>
              <w:jc w:val="center"/>
              <w:rPr>
                <w:ins w:id="410"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42D1F67" w14:textId="77777777" w:rsidR="009F5102" w:rsidRPr="00D17132" w:rsidRDefault="009F5102" w:rsidP="002A6BD1">
            <w:pPr>
              <w:spacing w:before="40" w:after="40"/>
              <w:jc w:val="center"/>
              <w:rPr>
                <w:ins w:id="411"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121A843E" w14:textId="77777777" w:rsidR="009F5102" w:rsidRPr="00D17132" w:rsidRDefault="009F5102" w:rsidP="002A6BD1">
            <w:pPr>
              <w:spacing w:before="40" w:after="40"/>
              <w:jc w:val="center"/>
              <w:rPr>
                <w:ins w:id="412"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1E4FFF7D" w14:textId="77777777" w:rsidR="009F5102" w:rsidRPr="00D17132" w:rsidRDefault="009F5102" w:rsidP="002A6BD1">
            <w:pPr>
              <w:spacing w:before="40" w:after="40"/>
              <w:jc w:val="center"/>
              <w:rPr>
                <w:ins w:id="413"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7E092464" w14:textId="77777777" w:rsidR="009F5102" w:rsidRPr="00D17132" w:rsidRDefault="009F5102" w:rsidP="002A6BD1">
            <w:pPr>
              <w:tabs>
                <w:tab w:val="left" w:pos="720"/>
              </w:tabs>
              <w:overflowPunct/>
              <w:autoSpaceDE/>
              <w:adjustRightInd/>
              <w:spacing w:before="40" w:after="40"/>
              <w:rPr>
                <w:ins w:id="414" w:author="Gomez, Yoanni" w:date="2023-04-04T11:26:00Z"/>
                <w:color w:val="000000" w:themeColor="text1"/>
                <w:sz w:val="18"/>
                <w:szCs w:val="18"/>
              </w:rPr>
            </w:pPr>
            <w:ins w:id="415" w:author="Gomez, Yoanni" w:date="2023-04-04T11:26:00Z">
              <w:r w:rsidRPr="00D17132">
                <w:rPr>
                  <w:color w:val="000000" w:themeColor="text1"/>
                  <w:sz w:val="18"/>
                  <w:szCs w:val="18"/>
                </w:rPr>
                <w:t>A</w:t>
              </w:r>
            </w:ins>
            <w:r w:rsidRPr="00D17132">
              <w:rPr>
                <w:color w:val="000000" w:themeColor="text1"/>
                <w:sz w:val="18"/>
                <w:szCs w:val="18"/>
              </w:rPr>
              <w:t>.</w:t>
            </w:r>
            <w:ins w:id="416" w:author="Gomez, Yoanni" w:date="2023-04-04T11:26:00Z">
              <w:r w:rsidRPr="00D17132">
                <w:rPr>
                  <w:color w:val="000000" w:themeColor="text1"/>
                  <w:sz w:val="18"/>
                  <w:szCs w:val="18"/>
                </w:rPr>
                <w:t>25.</w:t>
              </w:r>
            </w:ins>
            <w:ins w:id="417" w:author="Schaefer, Susanne" w:date="2023-10-23T14:40:00Z">
              <w:r w:rsidRPr="00D17132">
                <w:rPr>
                  <w:color w:val="000000" w:themeColor="text1"/>
                  <w:sz w:val="18"/>
                  <w:szCs w:val="18"/>
                </w:rPr>
                <w:t>c.2</w:t>
              </w:r>
            </w:ins>
          </w:p>
        </w:tc>
        <w:tc>
          <w:tcPr>
            <w:tcW w:w="608" w:type="dxa"/>
            <w:tcBorders>
              <w:top w:val="nil"/>
              <w:left w:val="nil"/>
              <w:bottom w:val="single" w:sz="4" w:space="0" w:color="auto"/>
              <w:right w:val="single" w:sz="12" w:space="0" w:color="auto"/>
            </w:tcBorders>
            <w:vAlign w:val="center"/>
          </w:tcPr>
          <w:p w14:paraId="3FC60332" w14:textId="77777777" w:rsidR="009F5102" w:rsidRPr="00D17132" w:rsidRDefault="009F5102" w:rsidP="002A6BD1">
            <w:pPr>
              <w:spacing w:before="40" w:after="40"/>
              <w:jc w:val="center"/>
              <w:rPr>
                <w:ins w:id="418" w:author="Gomez, Yoanni" w:date="2023-04-04T11:26:00Z"/>
                <w:rFonts w:asciiTheme="majorBidi" w:hAnsiTheme="majorBidi" w:cstheme="majorBidi"/>
                <w:b/>
                <w:bCs/>
                <w:sz w:val="18"/>
                <w:szCs w:val="18"/>
              </w:rPr>
            </w:pPr>
          </w:p>
        </w:tc>
      </w:tr>
      <w:tr w:rsidR="002A6BD1" w:rsidRPr="00D17132" w14:paraId="6F512626" w14:textId="77777777" w:rsidTr="002A6BD1">
        <w:trPr>
          <w:cantSplit/>
          <w:jc w:val="center"/>
          <w:ins w:id="419" w:author="Gomez, Yoanni" w:date="2023-04-04T11:26:00Z"/>
        </w:trPr>
        <w:tc>
          <w:tcPr>
            <w:tcW w:w="1178" w:type="dxa"/>
            <w:tcBorders>
              <w:top w:val="nil"/>
              <w:left w:val="single" w:sz="12" w:space="0" w:color="auto"/>
              <w:bottom w:val="single" w:sz="4" w:space="0" w:color="auto"/>
              <w:right w:val="double" w:sz="6" w:space="0" w:color="auto"/>
            </w:tcBorders>
          </w:tcPr>
          <w:p w14:paraId="73112EFC" w14:textId="77777777" w:rsidR="009F5102" w:rsidRPr="00D17132" w:rsidRDefault="009F5102" w:rsidP="002A6BD1">
            <w:pPr>
              <w:keepNext/>
              <w:tabs>
                <w:tab w:val="left" w:pos="720"/>
              </w:tabs>
              <w:overflowPunct/>
              <w:autoSpaceDE/>
              <w:adjustRightInd/>
              <w:spacing w:before="40" w:after="40"/>
              <w:rPr>
                <w:ins w:id="420" w:author="Gomez, Yoanni" w:date="2023-04-04T11:26:00Z"/>
                <w:color w:val="000000" w:themeColor="text1"/>
                <w:sz w:val="18"/>
                <w:szCs w:val="18"/>
              </w:rPr>
            </w:pPr>
            <w:ins w:id="421" w:author="Karina, Cessy" w:date="2023-04-01T23:50:00Z">
              <w:r w:rsidRPr="00D17132">
                <w:rPr>
                  <w:b/>
                  <w:color w:val="000000" w:themeColor="text1"/>
                  <w:sz w:val="18"/>
                  <w:szCs w:val="18"/>
                </w:rPr>
                <w:t>A.25.d</w:t>
              </w:r>
            </w:ins>
          </w:p>
        </w:tc>
        <w:tc>
          <w:tcPr>
            <w:tcW w:w="8012" w:type="dxa"/>
            <w:tcBorders>
              <w:top w:val="nil"/>
              <w:left w:val="nil"/>
              <w:bottom w:val="single" w:sz="4" w:space="0" w:color="auto"/>
              <w:right w:val="double" w:sz="4" w:space="0" w:color="auto"/>
            </w:tcBorders>
          </w:tcPr>
          <w:p w14:paraId="7544740D" w14:textId="76D68B93" w:rsidR="009F5102" w:rsidRPr="00D17132" w:rsidRDefault="009F5102" w:rsidP="002A6BD1">
            <w:pPr>
              <w:keepNext/>
              <w:tabs>
                <w:tab w:val="left" w:pos="720"/>
              </w:tabs>
              <w:overflowPunct/>
              <w:autoSpaceDE/>
              <w:adjustRightInd/>
              <w:spacing w:before="40" w:after="40"/>
              <w:rPr>
                <w:ins w:id="422" w:author="Gomez, Yoanni" w:date="2023-04-04T11:26:00Z"/>
                <w:b/>
                <w:color w:val="000000" w:themeColor="text1"/>
                <w:sz w:val="18"/>
                <w:szCs w:val="18"/>
              </w:rPr>
            </w:pPr>
            <w:ins w:id="423" w:author="Karina, Cessy" w:date="2023-04-01T23:50:00Z">
              <w:r w:rsidRPr="00D17132">
                <w:rPr>
                  <w:b/>
                  <w:color w:val="000000" w:themeColor="text1"/>
                  <w:sz w:val="18"/>
                  <w:szCs w:val="18"/>
                </w:rPr>
                <w:t xml:space="preserve">COMPLIANCE WITH </w:t>
              </w:r>
              <w:r w:rsidRPr="00D17132">
                <w:rPr>
                  <w:b/>
                  <w:i/>
                  <w:iCs/>
                  <w:color w:val="000000" w:themeColor="text1"/>
                  <w:sz w:val="18"/>
                  <w:szCs w:val="18"/>
                </w:rPr>
                <w:t>resolves</w:t>
              </w:r>
              <w:r w:rsidRPr="00D17132">
                <w:rPr>
                  <w:b/>
                  <w:color w:val="000000" w:themeColor="text1"/>
                  <w:sz w:val="18"/>
                  <w:szCs w:val="18"/>
                </w:rPr>
                <w:t> </w:t>
              </w:r>
            </w:ins>
            <w:ins w:id="424" w:author="Wayne Whyte" w:date="2023-04-04T14:11:00Z">
              <w:r w:rsidRPr="00D17132">
                <w:rPr>
                  <w:b/>
                  <w:color w:val="000000" w:themeColor="text1"/>
                  <w:sz w:val="18"/>
                  <w:szCs w:val="18"/>
                </w:rPr>
                <w:t>3.3</w:t>
              </w:r>
            </w:ins>
            <w:ins w:id="425" w:author="Karina, Cessy" w:date="2023-04-01T23:50:00Z">
              <w:r w:rsidRPr="00D17132">
                <w:rPr>
                  <w:b/>
                  <w:color w:val="000000" w:themeColor="text1"/>
                  <w:sz w:val="18"/>
                  <w:szCs w:val="18"/>
                </w:rPr>
                <w:t xml:space="preserve"> OF RESOLUTION</w:t>
              </w:r>
            </w:ins>
            <w:ins w:id="426" w:author="TPU E CO" w:date="2023-12-08T09:12:00Z">
              <w:r w:rsidR="00780ED0" w:rsidRPr="00D17132">
                <w:rPr>
                  <w:b/>
                  <w:color w:val="000000" w:themeColor="text1"/>
                  <w:sz w:val="18"/>
                  <w:szCs w:val="18"/>
                </w:rPr>
                <w:t> </w:t>
              </w:r>
            </w:ins>
            <w:ins w:id="427" w:author="Kadyrov, Timur" w:date="2023-12-03T18:23:00Z">
              <w:r w:rsidRPr="00D17132">
                <w:rPr>
                  <w:b/>
                  <w:color w:val="000000" w:themeColor="text1"/>
                  <w:sz w:val="18"/>
                  <w:szCs w:val="18"/>
                </w:rPr>
                <w:t>[A117-SPACE-TO-SPACE]</w:t>
              </w:r>
            </w:ins>
            <w:ins w:id="428" w:author="Karina, Cessy" w:date="2023-04-01T23:50:00Z">
              <w:r w:rsidRPr="00D17132">
                <w:rPr>
                  <w:b/>
                  <w:color w:val="000000" w:themeColor="text1"/>
                  <w:sz w:val="18"/>
                  <w:szCs w:val="18"/>
                </w:rPr>
                <w:t> (WRC</w:t>
              </w:r>
              <w:r w:rsidRPr="00D17132">
                <w:rPr>
                  <w:b/>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5E251653" w14:textId="77777777" w:rsidR="009F5102" w:rsidRPr="00D17132" w:rsidRDefault="009F5102" w:rsidP="002A6BD1">
            <w:pPr>
              <w:spacing w:before="40" w:after="40"/>
              <w:jc w:val="center"/>
              <w:rPr>
                <w:ins w:id="429"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FD654E1" w14:textId="77777777" w:rsidR="009F5102" w:rsidRPr="00D17132" w:rsidDel="00C73151" w:rsidRDefault="009F5102" w:rsidP="002A6BD1">
            <w:pPr>
              <w:spacing w:before="40" w:after="40"/>
              <w:jc w:val="center"/>
              <w:rPr>
                <w:ins w:id="430"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C8316B3" w14:textId="77777777" w:rsidR="009F5102" w:rsidRPr="00D17132" w:rsidRDefault="009F5102" w:rsidP="002A6BD1">
            <w:pPr>
              <w:spacing w:before="40" w:after="40"/>
              <w:jc w:val="center"/>
              <w:rPr>
                <w:ins w:id="431"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C0ABE7F" w14:textId="77777777" w:rsidR="009F5102" w:rsidRPr="00D17132" w:rsidDel="00C73151" w:rsidRDefault="009F5102" w:rsidP="002A6BD1">
            <w:pPr>
              <w:spacing w:before="40" w:after="40"/>
              <w:jc w:val="center"/>
              <w:rPr>
                <w:ins w:id="432"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33AF683" w14:textId="77777777" w:rsidR="009F5102" w:rsidRPr="00D17132" w:rsidDel="00C73151" w:rsidRDefault="009F5102" w:rsidP="002A6BD1">
            <w:pPr>
              <w:spacing w:before="40" w:after="40"/>
              <w:jc w:val="center"/>
              <w:rPr>
                <w:ins w:id="433"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80FDA7A" w14:textId="77777777" w:rsidR="009F5102" w:rsidRPr="00D17132" w:rsidRDefault="009F5102" w:rsidP="002A6BD1">
            <w:pPr>
              <w:spacing w:before="40" w:after="40"/>
              <w:jc w:val="center"/>
              <w:rPr>
                <w:ins w:id="434"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33D60D3" w14:textId="77777777" w:rsidR="009F5102" w:rsidRPr="00D17132" w:rsidRDefault="009F5102" w:rsidP="002A6BD1">
            <w:pPr>
              <w:spacing w:before="40" w:after="40"/>
              <w:jc w:val="center"/>
              <w:rPr>
                <w:ins w:id="435"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4B844B7" w14:textId="77777777" w:rsidR="009F5102" w:rsidRPr="00D17132" w:rsidRDefault="009F5102" w:rsidP="002A6BD1">
            <w:pPr>
              <w:spacing w:before="40" w:after="40"/>
              <w:jc w:val="center"/>
              <w:rPr>
                <w:ins w:id="436"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2C30CD97" w14:textId="77777777" w:rsidR="009F5102" w:rsidRPr="00D17132" w:rsidRDefault="009F5102" w:rsidP="002A6BD1">
            <w:pPr>
              <w:spacing w:before="40" w:after="40"/>
              <w:jc w:val="center"/>
              <w:rPr>
                <w:ins w:id="437"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674BDAAB" w14:textId="77777777" w:rsidR="009F5102" w:rsidRPr="00D17132" w:rsidRDefault="009F5102" w:rsidP="002A6BD1">
            <w:pPr>
              <w:tabs>
                <w:tab w:val="left" w:pos="720"/>
              </w:tabs>
              <w:overflowPunct/>
              <w:autoSpaceDE/>
              <w:adjustRightInd/>
              <w:spacing w:before="40" w:after="40"/>
              <w:rPr>
                <w:ins w:id="438" w:author="Gomez, Yoanni" w:date="2023-04-04T11:26:00Z"/>
                <w:b/>
                <w:bCs/>
                <w:color w:val="000000" w:themeColor="text1"/>
                <w:sz w:val="18"/>
                <w:szCs w:val="18"/>
              </w:rPr>
            </w:pPr>
            <w:ins w:id="439" w:author="Gomez, Yoanni" w:date="2023-04-04T11:26:00Z">
              <w:r w:rsidRPr="00D17132">
                <w:rPr>
                  <w:b/>
                  <w:bCs/>
                  <w:color w:val="000000" w:themeColor="text1"/>
                  <w:sz w:val="18"/>
                  <w:szCs w:val="18"/>
                </w:rPr>
                <w:t>A.25.d</w:t>
              </w:r>
            </w:ins>
          </w:p>
        </w:tc>
        <w:tc>
          <w:tcPr>
            <w:tcW w:w="608" w:type="dxa"/>
            <w:tcBorders>
              <w:top w:val="nil"/>
              <w:left w:val="nil"/>
              <w:bottom w:val="single" w:sz="4" w:space="0" w:color="auto"/>
              <w:right w:val="single" w:sz="12" w:space="0" w:color="auto"/>
            </w:tcBorders>
            <w:vAlign w:val="center"/>
          </w:tcPr>
          <w:p w14:paraId="6410B087" w14:textId="77777777" w:rsidR="009F5102" w:rsidRPr="00D17132" w:rsidRDefault="009F5102" w:rsidP="002A6BD1">
            <w:pPr>
              <w:spacing w:before="40" w:after="40"/>
              <w:jc w:val="center"/>
              <w:rPr>
                <w:ins w:id="440" w:author="Gomez, Yoanni" w:date="2023-04-04T11:26:00Z"/>
                <w:rFonts w:asciiTheme="majorBidi" w:hAnsiTheme="majorBidi" w:cstheme="majorBidi"/>
                <w:b/>
                <w:bCs/>
                <w:sz w:val="18"/>
                <w:szCs w:val="18"/>
              </w:rPr>
            </w:pPr>
          </w:p>
        </w:tc>
      </w:tr>
      <w:tr w:rsidR="002A6BD1" w:rsidRPr="00D17132" w14:paraId="121106F2" w14:textId="77777777" w:rsidTr="002A6BD1">
        <w:trPr>
          <w:cantSplit/>
          <w:jc w:val="center"/>
          <w:ins w:id="441" w:author="Schaefer, Susanne" w:date="2023-10-23T14:41:00Z"/>
        </w:trPr>
        <w:tc>
          <w:tcPr>
            <w:tcW w:w="1178" w:type="dxa"/>
            <w:tcBorders>
              <w:top w:val="single" w:sz="4" w:space="0" w:color="auto"/>
              <w:left w:val="single" w:sz="12" w:space="0" w:color="auto"/>
              <w:bottom w:val="single" w:sz="4" w:space="0" w:color="auto"/>
              <w:right w:val="double" w:sz="6" w:space="0" w:color="auto"/>
            </w:tcBorders>
          </w:tcPr>
          <w:p w14:paraId="17316A5B" w14:textId="77777777" w:rsidR="009F5102" w:rsidRPr="00D17132" w:rsidRDefault="009F5102">
            <w:pPr>
              <w:tabs>
                <w:tab w:val="left" w:pos="720"/>
              </w:tabs>
              <w:spacing w:before="40" w:after="40"/>
              <w:rPr>
                <w:ins w:id="442" w:author="Schaefer, Susanne" w:date="2023-10-23T14:41:00Z"/>
                <w:color w:val="000000" w:themeColor="text1"/>
                <w:sz w:val="18"/>
                <w:szCs w:val="18"/>
              </w:rPr>
            </w:pPr>
            <w:ins w:id="443" w:author="Schaefer, Susanne" w:date="2023-10-23T14:41:00Z">
              <w:r w:rsidRPr="00D17132">
                <w:rPr>
                  <w:color w:val="000000" w:themeColor="text1"/>
                  <w:sz w:val="18"/>
                  <w:szCs w:val="18"/>
                </w:rPr>
                <w:t>A.25.d.1</w:t>
              </w:r>
            </w:ins>
          </w:p>
        </w:tc>
        <w:tc>
          <w:tcPr>
            <w:tcW w:w="8012" w:type="dxa"/>
            <w:tcBorders>
              <w:top w:val="single" w:sz="4" w:space="0" w:color="auto"/>
              <w:left w:val="nil"/>
              <w:bottom w:val="single" w:sz="4" w:space="0" w:color="auto"/>
              <w:right w:val="double" w:sz="4" w:space="0" w:color="auto"/>
            </w:tcBorders>
          </w:tcPr>
          <w:p w14:paraId="5DC9E3EC" w14:textId="2F728F54" w:rsidR="009F5102" w:rsidRPr="00D17132" w:rsidRDefault="00943C62">
            <w:pPr>
              <w:keepNext/>
              <w:spacing w:before="40" w:after="40"/>
              <w:ind w:left="170"/>
              <w:rPr>
                <w:ins w:id="444" w:author="Schaefer, Susanne" w:date="2023-10-23T14:41:00Z"/>
                <w:color w:val="000000" w:themeColor="text1"/>
                <w:sz w:val="18"/>
                <w:szCs w:val="18"/>
              </w:rPr>
            </w:pPr>
            <w:ins w:id="445" w:author="Schaefer, Susanne" w:date="2023-10-23T14:41:00Z">
              <w:r w:rsidRPr="00D17132">
                <w:rPr>
                  <w:color w:val="000000" w:themeColor="text1"/>
                  <w:sz w:val="18"/>
                  <w:szCs w:val="18"/>
                </w:rPr>
                <w:t xml:space="preserve">a commitment by the notifying administration for a non-GSO FSS system with an </w:t>
              </w:r>
            </w:ins>
            <w:ins w:id="446" w:author="Kadyrov, Timur" w:date="2023-12-08T09:35:00Z">
              <w:r w:rsidRPr="00D17132">
                <w:rPr>
                  <w:color w:val="000000" w:themeColor="text1"/>
                  <w:sz w:val="18"/>
                  <w:szCs w:val="18"/>
                </w:rPr>
                <w:t xml:space="preserve">altitude of </w:t>
              </w:r>
            </w:ins>
            <w:ins w:id="447" w:author="Schaefer, Susanne" w:date="2023-10-23T14:41:00Z">
              <w:r w:rsidRPr="00D17132">
                <w:rPr>
                  <w:color w:val="000000" w:themeColor="text1"/>
                  <w:sz w:val="18"/>
                  <w:szCs w:val="18"/>
                </w:rPr>
                <w:t>apogee of less than 20 000 km communicating with lower orbiting non-GSO space stations in the frequency bands 18.3-18.6 GHz and 18.8-19.1 GHz that the pfd shall be in conformity with the pfd limits on the Earth’s surface specified in Annex 3 to Resolution</w:t>
              </w:r>
            </w:ins>
            <w:ins w:id="448" w:author="TPU E CO" w:date="2023-12-08T09:12:00Z">
              <w:r w:rsidR="00780ED0" w:rsidRPr="00D17132">
                <w:rPr>
                  <w:color w:val="000000" w:themeColor="text1"/>
                  <w:sz w:val="18"/>
                  <w:szCs w:val="18"/>
                </w:rPr>
                <w:t> </w:t>
              </w:r>
            </w:ins>
            <w:ins w:id="449" w:author="Kadyrov, Timur" w:date="2023-12-03T18:23:00Z">
              <w:r w:rsidRPr="00D17132">
                <w:rPr>
                  <w:b/>
                  <w:bCs/>
                  <w:color w:val="000000" w:themeColor="text1"/>
                  <w:sz w:val="18"/>
                  <w:szCs w:val="18"/>
                </w:rPr>
                <w:t>[A117-SPACE-TO-SPACE]</w:t>
              </w:r>
            </w:ins>
            <w:ins w:id="450" w:author="Karina, Cessy" w:date="2023-04-01T23:50:00Z">
              <w:r w:rsidRPr="00D17132">
                <w:rPr>
                  <w:b/>
                  <w:bCs/>
                  <w:color w:val="000000" w:themeColor="text1"/>
                  <w:sz w:val="18"/>
                  <w:szCs w:val="18"/>
                </w:rPr>
                <w:t> </w:t>
              </w:r>
            </w:ins>
            <w:ins w:id="451" w:author="Schaefer, Susanne" w:date="2023-10-23T14:41:00Z">
              <w:r w:rsidRPr="00D17132">
                <w:rPr>
                  <w:b/>
                  <w:bCs/>
                  <w:color w:val="000000" w:themeColor="text1"/>
                  <w:sz w:val="18"/>
                  <w:szCs w:val="18"/>
                </w:rPr>
                <w:t>(WRC</w:t>
              </w:r>
              <w:r w:rsidRPr="00D17132">
                <w:rPr>
                  <w:b/>
                  <w:bCs/>
                  <w:color w:val="000000" w:themeColor="text1"/>
                  <w:sz w:val="18"/>
                  <w:szCs w:val="18"/>
                </w:rPr>
                <w:noBreakHyphen/>
                <w:t>23)</w:t>
              </w:r>
            </w:ins>
          </w:p>
          <w:p w14:paraId="2539BDC9" w14:textId="77777777" w:rsidR="009F5102" w:rsidRPr="00D17132" w:rsidRDefault="009F5102" w:rsidP="002A6BD1">
            <w:pPr>
              <w:keepNext/>
              <w:spacing w:before="40" w:after="40"/>
              <w:ind w:left="397"/>
              <w:rPr>
                <w:ins w:id="452" w:author="Schaefer, Susanne" w:date="2023-10-23T14:41:00Z"/>
                <w:color w:val="000000" w:themeColor="text1"/>
                <w:sz w:val="18"/>
                <w:szCs w:val="18"/>
              </w:rPr>
            </w:pPr>
            <w:ins w:id="453" w:author="Schaefer, Susanne" w:date="2023-10-23T14:41:00Z">
              <w:r w:rsidRPr="00D17132">
                <w:rPr>
                  <w:color w:val="000000" w:themeColor="text1"/>
                  <w:sz w:val="18"/>
                  <w:szCs w:val="18"/>
                </w:rPr>
                <w:t>Required only for the notification of non-GSO space stations submitted in accordance with Resolution</w:t>
              </w:r>
            </w:ins>
            <w:ins w:id="454" w:author="TPU E RR" w:date="2023-10-25T17:15:00Z">
              <w:r w:rsidRPr="00D17132">
                <w:rPr>
                  <w:color w:val="000000" w:themeColor="text1"/>
                  <w:sz w:val="18"/>
                  <w:szCs w:val="18"/>
                </w:rPr>
                <w:t> </w:t>
              </w:r>
            </w:ins>
            <w:ins w:id="455" w:author="Kadyrov, Timur" w:date="2023-12-03T18:23:00Z">
              <w:r w:rsidRPr="00D17132">
                <w:rPr>
                  <w:b/>
                  <w:bCs/>
                  <w:color w:val="000000" w:themeColor="text1"/>
                  <w:sz w:val="18"/>
                  <w:szCs w:val="18"/>
                </w:rPr>
                <w:t>[A117-SPACE-TO-SPACE]</w:t>
              </w:r>
            </w:ins>
            <w:ins w:id="456" w:author="Karina, Cessy" w:date="2023-04-01T23:50:00Z">
              <w:r w:rsidRPr="00D17132">
                <w:rPr>
                  <w:b/>
                  <w:bCs/>
                  <w:color w:val="000000" w:themeColor="text1"/>
                  <w:sz w:val="18"/>
                  <w:szCs w:val="18"/>
                </w:rPr>
                <w:t> </w:t>
              </w:r>
            </w:ins>
            <w:ins w:id="457" w:author="Schaefer, Susanne" w:date="2023-10-23T14:41:00Z">
              <w:r w:rsidRPr="00D17132">
                <w:rPr>
                  <w:b/>
                  <w:bCs/>
                  <w:color w:val="000000" w:themeColor="text1"/>
                  <w:sz w:val="18"/>
                  <w:szCs w:val="18"/>
                </w:rPr>
                <w:t>(WRC-23)</w:t>
              </w:r>
            </w:ins>
          </w:p>
        </w:tc>
        <w:tc>
          <w:tcPr>
            <w:tcW w:w="799" w:type="dxa"/>
            <w:tcBorders>
              <w:top w:val="single" w:sz="4" w:space="0" w:color="auto"/>
              <w:left w:val="double" w:sz="4" w:space="0" w:color="auto"/>
              <w:bottom w:val="single" w:sz="4" w:space="0" w:color="auto"/>
              <w:right w:val="single" w:sz="4" w:space="0" w:color="auto"/>
            </w:tcBorders>
            <w:vAlign w:val="center"/>
          </w:tcPr>
          <w:p w14:paraId="333294D2" w14:textId="77777777" w:rsidR="009F5102" w:rsidRPr="00D17132" w:rsidRDefault="009F5102">
            <w:pPr>
              <w:spacing w:before="40" w:after="40"/>
              <w:jc w:val="center"/>
              <w:rPr>
                <w:ins w:id="458"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36841D19" w14:textId="77777777" w:rsidR="009F5102" w:rsidRPr="00D17132" w:rsidDel="00C73151" w:rsidRDefault="009F5102">
            <w:pPr>
              <w:spacing w:before="40" w:after="40"/>
              <w:jc w:val="center"/>
              <w:rPr>
                <w:ins w:id="459"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055D15A3" w14:textId="77777777" w:rsidR="009F5102" w:rsidRPr="00D17132" w:rsidRDefault="009F5102">
            <w:pPr>
              <w:spacing w:before="40" w:after="40"/>
              <w:jc w:val="center"/>
              <w:rPr>
                <w:ins w:id="460"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5F13C19D" w14:textId="77777777" w:rsidR="009F5102" w:rsidRPr="00D17132" w:rsidDel="00C73151" w:rsidRDefault="009F5102">
            <w:pPr>
              <w:spacing w:before="40" w:after="40"/>
              <w:jc w:val="center"/>
              <w:rPr>
                <w:ins w:id="461"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13F7951B" w14:textId="77777777" w:rsidR="009F5102" w:rsidRPr="00D17132" w:rsidDel="00C73151" w:rsidRDefault="009F5102">
            <w:pPr>
              <w:spacing w:before="40" w:after="40"/>
              <w:jc w:val="center"/>
              <w:rPr>
                <w:ins w:id="462" w:author="Schaefer, Susanne" w:date="2023-10-23T14:41:00Z"/>
                <w:b/>
                <w:bCs/>
                <w:sz w:val="18"/>
                <w:szCs w:val="18"/>
              </w:rPr>
            </w:pPr>
            <w:ins w:id="463" w:author="Schaefer, Susanne" w:date="2023-10-23T14:41:00Z">
              <w:r w:rsidRPr="00D17132">
                <w:rPr>
                  <w:b/>
                  <w:bCs/>
                  <w:sz w:val="18"/>
                  <w:szCs w:val="18"/>
                </w:rPr>
                <w:t>+</w:t>
              </w:r>
            </w:ins>
          </w:p>
        </w:tc>
        <w:tc>
          <w:tcPr>
            <w:tcW w:w="799" w:type="dxa"/>
            <w:tcBorders>
              <w:top w:val="single" w:sz="4" w:space="0" w:color="auto"/>
              <w:left w:val="nil"/>
              <w:bottom w:val="single" w:sz="4" w:space="0" w:color="auto"/>
              <w:right w:val="single" w:sz="4" w:space="0" w:color="auto"/>
            </w:tcBorders>
            <w:vAlign w:val="center"/>
          </w:tcPr>
          <w:p w14:paraId="1C1FE3F5" w14:textId="77777777" w:rsidR="009F5102" w:rsidRPr="00D17132" w:rsidRDefault="009F5102">
            <w:pPr>
              <w:spacing w:before="40" w:after="40"/>
              <w:jc w:val="center"/>
              <w:rPr>
                <w:ins w:id="464"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0E78FBDC" w14:textId="77777777" w:rsidR="009F5102" w:rsidRPr="00D17132" w:rsidRDefault="009F5102">
            <w:pPr>
              <w:spacing w:before="40" w:after="40"/>
              <w:jc w:val="center"/>
              <w:rPr>
                <w:ins w:id="465"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5262CFD5" w14:textId="77777777" w:rsidR="009F5102" w:rsidRPr="00D17132" w:rsidRDefault="009F5102">
            <w:pPr>
              <w:spacing w:before="40" w:after="40"/>
              <w:jc w:val="center"/>
              <w:rPr>
                <w:ins w:id="466" w:author="Schaefer, Susanne" w:date="2023-10-23T14:41:00Z"/>
                <w:sz w:val="18"/>
                <w:szCs w:val="18"/>
              </w:rPr>
            </w:pPr>
          </w:p>
        </w:tc>
        <w:tc>
          <w:tcPr>
            <w:tcW w:w="799" w:type="dxa"/>
            <w:tcBorders>
              <w:top w:val="single" w:sz="4" w:space="0" w:color="auto"/>
              <w:left w:val="nil"/>
              <w:bottom w:val="single" w:sz="4" w:space="0" w:color="auto"/>
              <w:right w:val="double" w:sz="6" w:space="0" w:color="auto"/>
            </w:tcBorders>
            <w:vAlign w:val="center"/>
          </w:tcPr>
          <w:p w14:paraId="33CBFEF6" w14:textId="77777777" w:rsidR="009F5102" w:rsidRPr="00D17132" w:rsidRDefault="009F5102">
            <w:pPr>
              <w:spacing w:before="40" w:after="40"/>
              <w:jc w:val="center"/>
              <w:rPr>
                <w:ins w:id="467" w:author="Schaefer, Susanne" w:date="2023-10-23T14:41:00Z"/>
                <w:sz w:val="18"/>
                <w:szCs w:val="18"/>
              </w:rPr>
            </w:pPr>
          </w:p>
        </w:tc>
        <w:tc>
          <w:tcPr>
            <w:tcW w:w="1357" w:type="dxa"/>
            <w:tcBorders>
              <w:top w:val="single" w:sz="4" w:space="0" w:color="auto"/>
              <w:left w:val="nil"/>
              <w:bottom w:val="single" w:sz="4" w:space="0" w:color="auto"/>
              <w:right w:val="double" w:sz="6" w:space="0" w:color="auto"/>
            </w:tcBorders>
          </w:tcPr>
          <w:p w14:paraId="34010261" w14:textId="77777777" w:rsidR="009F5102" w:rsidRPr="00D17132" w:rsidRDefault="009F5102">
            <w:pPr>
              <w:tabs>
                <w:tab w:val="left" w:pos="720"/>
              </w:tabs>
              <w:spacing w:before="40" w:after="40"/>
              <w:rPr>
                <w:ins w:id="468" w:author="Schaefer, Susanne" w:date="2023-10-23T14:41:00Z"/>
                <w:color w:val="000000" w:themeColor="text1"/>
                <w:sz w:val="18"/>
                <w:szCs w:val="18"/>
              </w:rPr>
            </w:pPr>
            <w:ins w:id="469" w:author="Schaefer, Susanne" w:date="2023-10-23T14:41:00Z">
              <w:r w:rsidRPr="00D17132">
                <w:rPr>
                  <w:color w:val="000000" w:themeColor="text1"/>
                  <w:sz w:val="18"/>
                  <w:szCs w:val="18"/>
                </w:rPr>
                <w:t>A.25.d.1</w:t>
              </w:r>
            </w:ins>
          </w:p>
        </w:tc>
        <w:tc>
          <w:tcPr>
            <w:tcW w:w="608" w:type="dxa"/>
            <w:tcBorders>
              <w:top w:val="single" w:sz="4" w:space="0" w:color="auto"/>
              <w:left w:val="nil"/>
              <w:bottom w:val="single" w:sz="4" w:space="0" w:color="auto"/>
              <w:right w:val="single" w:sz="12" w:space="0" w:color="auto"/>
            </w:tcBorders>
            <w:vAlign w:val="center"/>
          </w:tcPr>
          <w:p w14:paraId="25C50301" w14:textId="77777777" w:rsidR="009F5102" w:rsidRPr="00D17132" w:rsidRDefault="009F5102">
            <w:pPr>
              <w:spacing w:before="40" w:after="40"/>
              <w:jc w:val="center"/>
              <w:rPr>
                <w:ins w:id="470" w:author="Schaefer, Susanne" w:date="2023-10-23T14:41:00Z"/>
                <w:b/>
                <w:bCs/>
                <w:sz w:val="18"/>
                <w:szCs w:val="18"/>
              </w:rPr>
            </w:pPr>
          </w:p>
        </w:tc>
      </w:tr>
    </w:tbl>
    <w:p w14:paraId="324433A1" w14:textId="77777777" w:rsidR="009F5102" w:rsidRPr="00D17132" w:rsidRDefault="009F5102" w:rsidP="002A6BD1">
      <w:pPr>
        <w:pStyle w:val="Tablefin"/>
      </w:pPr>
    </w:p>
    <w:p w14:paraId="1A1F9657" w14:textId="77777777" w:rsidR="00264286" w:rsidRPr="00D17132" w:rsidRDefault="00264286" w:rsidP="00264286">
      <w:pPr>
        <w:pStyle w:val="Reasons"/>
      </w:pPr>
    </w:p>
    <w:p w14:paraId="7D7D666D" w14:textId="77777777" w:rsidR="005C6F60" w:rsidRPr="00D17132" w:rsidRDefault="005C6F60" w:rsidP="00264286"/>
    <w:p w14:paraId="4ECF539D" w14:textId="77777777" w:rsidR="005C6F60" w:rsidRPr="00D17132" w:rsidRDefault="005C6F60">
      <w:pPr>
        <w:sectPr w:rsidR="005C6F60" w:rsidRPr="00D17132">
          <w:headerReference w:type="default" r:id="rId27"/>
          <w:footerReference w:type="even" r:id="rId28"/>
          <w:footerReference w:type="default" r:id="rId29"/>
          <w:pgSz w:w="23808" w:h="16840" w:orient="landscape" w:code="9"/>
          <w:pgMar w:top="1418" w:right="1134" w:bottom="1134" w:left="1134" w:header="567" w:footer="567" w:gutter="0"/>
          <w:cols w:space="720"/>
          <w:docGrid w:linePitch="326"/>
        </w:sectPr>
      </w:pPr>
    </w:p>
    <w:p w14:paraId="02C79D28" w14:textId="77777777" w:rsidR="005C6F60" w:rsidRPr="00D17132" w:rsidRDefault="009F5102">
      <w:pPr>
        <w:pStyle w:val="Proposal"/>
      </w:pPr>
      <w:r w:rsidRPr="00D17132">
        <w:lastRenderedPageBreak/>
        <w:t>ADD</w:t>
      </w:r>
      <w:r w:rsidRPr="00D17132">
        <w:tab/>
        <w:t>WG5B/365/12</w:t>
      </w:r>
      <w:r w:rsidRPr="00D17132">
        <w:rPr>
          <w:vanish/>
          <w:color w:val="7F7F7F" w:themeColor="text1" w:themeTint="80"/>
          <w:vertAlign w:val="superscript"/>
        </w:rPr>
        <w:t>#8368</w:t>
      </w:r>
    </w:p>
    <w:p w14:paraId="3EE4C952" w14:textId="77777777" w:rsidR="009F5102" w:rsidRPr="00D17132" w:rsidRDefault="009F5102" w:rsidP="002A6BD1">
      <w:pPr>
        <w:pStyle w:val="ResNo"/>
        <w:rPr>
          <w:lang w:eastAsia="zh-CN"/>
        </w:rPr>
      </w:pPr>
      <w:r w:rsidRPr="00D17132">
        <w:rPr>
          <w:lang w:eastAsia="zh-CN"/>
        </w:rPr>
        <w:t>draft new RESOLUTION [A117-SPACE-TO-SPACE] (WRC</w:t>
      </w:r>
      <w:r w:rsidRPr="00D17132">
        <w:rPr>
          <w:lang w:eastAsia="zh-CN"/>
        </w:rPr>
        <w:noBreakHyphen/>
        <w:t>23)</w:t>
      </w:r>
    </w:p>
    <w:p w14:paraId="6A0C14B2" w14:textId="77777777" w:rsidR="009F5102" w:rsidRPr="00D17132" w:rsidRDefault="009F5102" w:rsidP="002A6BD1">
      <w:pPr>
        <w:pStyle w:val="Restitle"/>
        <w:rPr>
          <w:lang w:eastAsia="zh-CN"/>
        </w:rPr>
      </w:pPr>
      <w:r w:rsidRPr="00D17132">
        <w:rPr>
          <w:lang w:eastAsia="zh-CN"/>
        </w:rPr>
        <w:t xml:space="preserve">Use of the frequency bands 18.1-18.6 GHz, 18.8-20.2 GHz </w:t>
      </w:r>
      <w:r w:rsidRPr="00D17132">
        <w:rPr>
          <w:lang w:eastAsia="zh-CN"/>
        </w:rPr>
        <w:br/>
        <w:t xml:space="preserve">and 27.5-30 GHz by the inter-satellite service </w:t>
      </w:r>
    </w:p>
    <w:p w14:paraId="6C82F390" w14:textId="77777777" w:rsidR="009F5102" w:rsidRPr="00D17132" w:rsidRDefault="009F5102" w:rsidP="002A6BD1">
      <w:pPr>
        <w:pStyle w:val="Normalaftertitle"/>
      </w:pPr>
      <w:r w:rsidRPr="00D17132">
        <w:t>The World Radiocommunication Conference (Dubai, 2023),</w:t>
      </w:r>
    </w:p>
    <w:p w14:paraId="76C6C1A9" w14:textId="77777777" w:rsidR="009F5102" w:rsidRPr="00D17132" w:rsidRDefault="009F5102" w:rsidP="002A6BD1">
      <w:pPr>
        <w:pStyle w:val="Call"/>
      </w:pPr>
      <w:r w:rsidRPr="00D17132">
        <w:t>considering</w:t>
      </w:r>
    </w:p>
    <w:p w14:paraId="42007564" w14:textId="77777777" w:rsidR="009F5102" w:rsidRPr="00D17132" w:rsidRDefault="009F5102" w:rsidP="002A6BD1">
      <w:r w:rsidRPr="00D17132">
        <w:rPr>
          <w:i/>
          <w:iCs/>
        </w:rPr>
        <w:t>a)</w:t>
      </w:r>
      <w:r w:rsidRPr="00D17132">
        <w:tab/>
        <w:t xml:space="preserve">that there is a need for non-geostationary-satellite orbit (non-GSO) space stations to be able to relay data to the Earth, and that part of this need could be met by allowing such non-GSO space stations to communicate with inter-satellite service (ISS) space stations operating in the geostationary-satellite orbit (GSO) and in the non-GSO in the </w:t>
      </w:r>
      <w:r w:rsidRPr="00D17132">
        <w:rPr>
          <w:lang w:eastAsia="zh-CN"/>
        </w:rPr>
        <w:t>frequency bands</w:t>
      </w:r>
      <w:r w:rsidRPr="00D17132">
        <w:t xml:space="preserve"> </w:t>
      </w:r>
      <w:r w:rsidRPr="00D17132">
        <w:rPr>
          <w:lang w:eastAsia="zh-CN"/>
        </w:rPr>
        <w:t xml:space="preserve">18.1-18.6 GHz, </w:t>
      </w:r>
      <w:r w:rsidRPr="00D17132">
        <w:t>18.8-20.2</w:t>
      </w:r>
      <w:r w:rsidRPr="00D17132">
        <w:rPr>
          <w:lang w:eastAsia="zh-CN"/>
        </w:rPr>
        <w:t> GHz and 27.5-30 GHz</w:t>
      </w:r>
      <w:r w:rsidRPr="00D17132">
        <w:rPr>
          <w:i/>
          <w:iCs/>
        </w:rPr>
        <w:t xml:space="preserve">, </w:t>
      </w:r>
      <w:r w:rsidRPr="00D17132">
        <w:t>or parts thereof</w:t>
      </w:r>
      <w:r w:rsidRPr="00D17132">
        <w:rPr>
          <w:lang w:eastAsia="zh-CN"/>
        </w:rPr>
        <w:t>;</w:t>
      </w:r>
    </w:p>
    <w:p w14:paraId="26A4670E" w14:textId="77777777" w:rsidR="009F5102" w:rsidRPr="00D17132" w:rsidRDefault="009F5102" w:rsidP="002A6BD1">
      <w:r w:rsidRPr="00D17132">
        <w:rPr>
          <w:i/>
          <w:iCs/>
        </w:rPr>
        <w:t>b)</w:t>
      </w:r>
      <w:r w:rsidRPr="00D17132">
        <w:tab/>
        <w:t>that the administration responsible for the notification of non-GSO space stations communicating with GSO or non-GSO space stations in the ISS at higher altitude does not need to be the same administration that has already notified assignments in the ISS;</w:t>
      </w:r>
    </w:p>
    <w:p w14:paraId="0C1242E1" w14:textId="77777777" w:rsidR="009F5102" w:rsidRPr="00D17132" w:rsidRDefault="009F5102" w:rsidP="002A6BD1">
      <w:r w:rsidRPr="00D17132">
        <w:rPr>
          <w:i/>
          <w:iCs/>
        </w:rPr>
        <w:t>c)</w:t>
      </w:r>
      <w:r w:rsidRPr="00D17132">
        <w:tab/>
        <w:t>that imposing hard limits necessary to protect other services would provide regulatory certainty for both notifying administrations of non-GSO space stations communicating with ISS space stations and potentially impacted services;</w:t>
      </w:r>
    </w:p>
    <w:p w14:paraId="339C6D75" w14:textId="77777777" w:rsidR="009F5102" w:rsidRPr="00D17132" w:rsidRDefault="009F5102" w:rsidP="002A6BD1">
      <w:r w:rsidRPr="00D17132">
        <w:rPr>
          <w:i/>
          <w:iCs/>
        </w:rPr>
        <w:t>d)</w:t>
      </w:r>
      <w:r w:rsidRPr="00D17132">
        <w:tab/>
        <w:t>that there is growing interest for utilizing satellite-to-satellite links for a variety of applications;</w:t>
      </w:r>
    </w:p>
    <w:p w14:paraId="131FF26E" w14:textId="77777777" w:rsidR="009F5102" w:rsidRPr="00D17132" w:rsidRDefault="009F5102" w:rsidP="002A6BD1">
      <w:r w:rsidRPr="00D17132">
        <w:rPr>
          <w:i/>
          <w:iCs/>
        </w:rPr>
        <w:t>e)</w:t>
      </w:r>
      <w:r w:rsidRPr="00D17132">
        <w:tab/>
        <w:t>that the ITU Radiocommunication Sector (ITU</w:t>
      </w:r>
      <w:r w:rsidRPr="00D17132">
        <w:noBreakHyphen/>
        <w:t xml:space="preserve">R) has carried out sharing and compatibility studies between incumbent services in the frequency bands </w:t>
      </w:r>
      <w:r w:rsidRPr="00D17132">
        <w:rPr>
          <w:lang w:eastAsia="zh-CN"/>
        </w:rPr>
        <w:t xml:space="preserve">18.1-18.6 GHz, </w:t>
      </w:r>
      <w:r w:rsidRPr="00D17132">
        <w:t>18.8-20.2</w:t>
      </w:r>
      <w:r w:rsidRPr="00D17132">
        <w:rPr>
          <w:lang w:eastAsia="zh-CN"/>
        </w:rPr>
        <w:t> </w:t>
      </w:r>
      <w:r w:rsidRPr="00D17132">
        <w:t>GHz</w:t>
      </w:r>
      <w:r w:rsidRPr="00D17132">
        <w:rPr>
          <w:lang w:eastAsia="zh-CN"/>
        </w:rPr>
        <w:t xml:space="preserve"> and 27.5-30 GHz</w:t>
      </w:r>
      <w:r w:rsidRPr="00D17132">
        <w:t xml:space="preserve"> and adjacent bands and satellite-to-satellite transmissions in the ISS;</w:t>
      </w:r>
    </w:p>
    <w:p w14:paraId="4BA42008" w14:textId="77777777" w:rsidR="009F5102" w:rsidRPr="00D17132" w:rsidRDefault="009F5102" w:rsidP="002A6BD1">
      <w:r w:rsidRPr="00D17132">
        <w:rPr>
          <w:i/>
          <w:iCs/>
        </w:rPr>
        <w:t>f)</w:t>
      </w:r>
      <w:r w:rsidRPr="00D17132">
        <w:tab/>
        <w:t>that these studies were based on certain principles including the limitation of the use of frequency bands in specific direction in accordance with the existing fixed-satellite service (FSS) allocations in these frequency bands, the use of power control and antenna steering capabilities and compliance with applicable epfd, pfd and off-axis e.i.r.p. limits to protect incumbent services;</w:t>
      </w:r>
    </w:p>
    <w:p w14:paraId="726DA3FA" w14:textId="2A550B0B" w:rsidR="009F5102" w:rsidRDefault="009F5102" w:rsidP="002A6BD1">
      <w:pPr>
        <w:rPr>
          <w:ins w:id="473" w:author="Sam2" w:date="2023-12-10T13:13:00Z"/>
        </w:rPr>
      </w:pPr>
      <w:r w:rsidRPr="00D17132">
        <w:rPr>
          <w:i/>
          <w:iCs/>
        </w:rPr>
        <w:t>g)</w:t>
      </w:r>
      <w:r w:rsidRPr="00D17132">
        <w:tab/>
        <w:t>that the frequency bands 18.1-18.6 GHz (space-to-Earth), 18.8-20.2 GHz (space-to-Earth) and 27.5-30 GHz (Earth-to-space) are also allocated to terrestrial and space services used by a variety of different systems, and these existing services and their future development need to be protected, without the imposition of additional constraints, from the operation of the satellite-to-satellite links in ISS</w:t>
      </w:r>
      <w:ins w:id="474" w:author="Sam2" w:date="2023-12-10T20:09:00Z">
        <w:r w:rsidR="006B3D85" w:rsidRPr="006B3D85">
          <w:rPr>
            <w:highlight w:val="yellow"/>
            <w:rPrChange w:id="475" w:author="Sam2" w:date="2023-12-10T20:09:00Z">
              <w:rPr/>
            </w:rPrChange>
          </w:rPr>
          <w:t>;</w:t>
        </w:r>
      </w:ins>
      <w:del w:id="476" w:author="Sam2" w:date="2023-12-10T20:09:00Z">
        <w:r w:rsidRPr="006B3D85" w:rsidDel="006B3D85">
          <w:rPr>
            <w:highlight w:val="yellow"/>
            <w:rPrChange w:id="477" w:author="Sam2" w:date="2023-12-10T20:09:00Z">
              <w:rPr/>
            </w:rPrChange>
          </w:rPr>
          <w:delText>,</w:delText>
        </w:r>
      </w:del>
    </w:p>
    <w:p w14:paraId="3E050233" w14:textId="4AEC9DFF" w:rsidR="00D64386" w:rsidRDefault="00D64386" w:rsidP="00D64386">
      <w:pPr>
        <w:pStyle w:val="Reasons"/>
        <w:rPr>
          <w:ins w:id="478" w:author="Sam2" w:date="2023-12-10T13:13:00Z"/>
        </w:rPr>
      </w:pPr>
      <w:ins w:id="479" w:author="Sam2" w:date="2023-12-10T13:13:00Z">
        <w:r w:rsidRPr="00B62F7F">
          <w:rPr>
            <w:i/>
            <w:iCs/>
            <w:highlight w:val="yellow"/>
            <w:rPrChange w:id="480" w:author="Sam2" w:date="2023-12-10T20:00:00Z">
              <w:rPr>
                <w:highlight w:val="cyan"/>
              </w:rPr>
            </w:rPrChange>
          </w:rPr>
          <w:t>h)</w:t>
        </w:r>
        <w:r w:rsidRPr="00B62F7F">
          <w:rPr>
            <w:highlight w:val="yellow"/>
            <w:rPrChange w:id="481" w:author="Sam2" w:date="2023-12-10T20:00:00Z">
              <w:rPr>
                <w:highlight w:val="cyan"/>
              </w:rPr>
            </w:rPrChange>
          </w:rPr>
          <w:tab/>
        </w:r>
        <w:r w:rsidRPr="00B62F7F">
          <w:rPr>
            <w:highlight w:val="yellow"/>
            <w:rPrChange w:id="482" w:author="Sam2" w:date="2023-12-10T20:00:00Z">
              <w:rPr>
                <w:highlight w:val="cyan"/>
              </w:rPr>
            </w:rPrChange>
          </w:rPr>
          <w:t>that there is no protection criteria for evaluation of time varying interference into non-GSO satellite systems, established in ITU-R</w:t>
        </w:r>
      </w:ins>
      <w:ins w:id="483" w:author="Sam2" w:date="2023-12-10T20:07:00Z">
        <w:r w:rsidR="00431609">
          <w:rPr>
            <w:highlight w:val="yellow"/>
          </w:rPr>
          <w:t>;</w:t>
        </w:r>
      </w:ins>
      <w:ins w:id="484" w:author="Sam2" w:date="2023-12-10T13:13:00Z">
        <w:r w:rsidRPr="00B62F7F">
          <w:rPr>
            <w:highlight w:val="yellow"/>
            <w:rPrChange w:id="485" w:author="Sam2" w:date="2023-12-10T20:00:00Z">
              <w:rPr>
                <w:highlight w:val="cyan"/>
              </w:rPr>
            </w:rPrChange>
          </w:rPr>
          <w:t xml:space="preserve"> therefo</w:t>
        </w:r>
        <w:r w:rsidRPr="007C2C26">
          <w:rPr>
            <w:highlight w:val="yellow"/>
            <w:rPrChange w:id="486" w:author="Sam2" w:date="2023-12-10T20:05:00Z">
              <w:rPr>
                <w:highlight w:val="cyan"/>
              </w:rPr>
            </w:rPrChange>
          </w:rPr>
          <w:t>re</w:t>
        </w:r>
      </w:ins>
      <w:ins w:id="487" w:author="Sam2" w:date="2023-12-10T20:07:00Z">
        <w:r w:rsidR="00431609">
          <w:rPr>
            <w:highlight w:val="yellow"/>
          </w:rPr>
          <w:t>,</w:t>
        </w:r>
      </w:ins>
      <w:ins w:id="488" w:author="Sam2" w:date="2023-12-10T13:13:00Z">
        <w:r w:rsidRPr="007C2C26">
          <w:rPr>
            <w:highlight w:val="yellow"/>
            <w:rPrChange w:id="489" w:author="Sam2" w:date="2023-12-10T20:05:00Z">
              <w:rPr>
                <w:highlight w:val="cyan"/>
              </w:rPr>
            </w:rPrChange>
          </w:rPr>
          <w:t xml:space="preserve"> </w:t>
        </w:r>
      </w:ins>
      <w:ins w:id="490" w:author="Sam2" w:date="2023-12-10T20:07:00Z">
        <w:r w:rsidR="00431609">
          <w:rPr>
            <w:highlight w:val="yellow"/>
          </w:rPr>
          <w:t xml:space="preserve">the following </w:t>
        </w:r>
      </w:ins>
      <w:ins w:id="491" w:author="Sam2" w:date="2023-12-10T13:13:00Z">
        <w:r w:rsidRPr="007C2C26">
          <w:rPr>
            <w:highlight w:val="yellow"/>
            <w:rPrChange w:id="492" w:author="Sam2" w:date="2023-12-10T20:05:00Z">
              <w:rPr>
                <w:highlight w:val="cyan"/>
              </w:rPr>
            </w:rPrChange>
          </w:rPr>
          <w:t xml:space="preserve">protection criteria </w:t>
        </w:r>
      </w:ins>
      <w:ins w:id="493" w:author="Sam2" w:date="2023-12-10T20:07:00Z">
        <w:r w:rsidR="005D5FCC" w:rsidRPr="00FA7A8E">
          <w:rPr>
            <w:highlight w:val="yellow"/>
          </w:rPr>
          <w:t>w</w:t>
        </w:r>
        <w:r w:rsidR="005D5FCC">
          <w:rPr>
            <w:highlight w:val="yellow"/>
          </w:rPr>
          <w:t>ere</w:t>
        </w:r>
        <w:r w:rsidR="005D5FCC" w:rsidRPr="00FA7A8E">
          <w:rPr>
            <w:highlight w:val="yellow"/>
          </w:rPr>
          <w:t xml:space="preserve"> used as a basis for sharing studies involving links between two non-GSO space stations and interfered-with non-GSO FSS systems</w:t>
        </w:r>
      </w:ins>
      <w:ins w:id="494" w:author="Sam2" w:date="2023-12-10T20:08:00Z">
        <w:r w:rsidR="005D5FCC">
          <w:rPr>
            <w:highlight w:val="yellow"/>
          </w:rPr>
          <w:t xml:space="preserve">: </w:t>
        </w:r>
      </w:ins>
      <w:ins w:id="495" w:author="Sam2" w:date="2023-12-10T20:01:00Z">
        <w:r w:rsidR="00A927DA" w:rsidRPr="007C2C26">
          <w:rPr>
            <w:highlight w:val="yellow"/>
          </w:rPr>
          <w:t>I/N</w:t>
        </w:r>
        <w:r w:rsidR="00D269FA" w:rsidRPr="007C2C26">
          <w:rPr>
            <w:highlight w:val="yellow"/>
          </w:rPr>
          <w:t xml:space="preserve"> </w:t>
        </w:r>
      </w:ins>
      <w:ins w:id="496" w:author="Sam2" w:date="2023-12-10T20:06:00Z">
        <w:r w:rsidR="00431609">
          <w:rPr>
            <w:highlight w:val="yellow"/>
          </w:rPr>
          <w:t>of</w:t>
        </w:r>
      </w:ins>
      <w:ins w:id="497" w:author="Sam2" w:date="2023-12-10T20:04:00Z">
        <w:r w:rsidR="00AD1915" w:rsidRPr="007C2C26">
          <w:rPr>
            <w:highlight w:val="yellow"/>
          </w:rPr>
          <w:t xml:space="preserve"> 0 </w:t>
        </w:r>
      </w:ins>
      <w:ins w:id="498" w:author="Sam2" w:date="2023-12-10T20:05:00Z">
        <w:r w:rsidR="00AD265B">
          <w:rPr>
            <w:highlight w:val="yellow"/>
          </w:rPr>
          <w:t xml:space="preserve">dB </w:t>
        </w:r>
      </w:ins>
      <w:ins w:id="499" w:author="Sam2" w:date="2023-12-10T20:04:00Z">
        <w:r w:rsidR="00AD1915">
          <w:rPr>
            <w:highlight w:val="yellow"/>
          </w:rPr>
          <w:t>not to be exceed</w:t>
        </w:r>
      </w:ins>
      <w:ins w:id="500" w:author="Sam2" w:date="2023-12-10T20:06:00Z">
        <w:r w:rsidR="00B2347B">
          <w:rPr>
            <w:highlight w:val="yellow"/>
          </w:rPr>
          <w:t>ed</w:t>
        </w:r>
      </w:ins>
      <w:ins w:id="501" w:author="Sam2" w:date="2023-12-10T20:04:00Z">
        <w:r w:rsidR="00AD1915">
          <w:rPr>
            <w:highlight w:val="yellow"/>
          </w:rPr>
          <w:t xml:space="preserve"> more </w:t>
        </w:r>
      </w:ins>
      <w:ins w:id="502" w:author="Sam2" w:date="2023-12-10T20:05:00Z">
        <w:r w:rsidR="007C2C26">
          <w:rPr>
            <w:highlight w:val="yellow"/>
          </w:rPr>
          <w:t xml:space="preserve">than </w:t>
        </w:r>
      </w:ins>
      <w:ins w:id="503" w:author="Sam2" w:date="2023-12-10T20:04:00Z">
        <w:r w:rsidR="00AD1915">
          <w:rPr>
            <w:highlight w:val="yellow"/>
          </w:rPr>
          <w:t>0</w:t>
        </w:r>
        <w:r w:rsidR="00AD265B">
          <w:rPr>
            <w:highlight w:val="yellow"/>
          </w:rPr>
          <w:t>.02% of the time, -6 d</w:t>
        </w:r>
      </w:ins>
      <w:ins w:id="504" w:author="Sam2" w:date="2023-12-10T20:05:00Z">
        <w:r w:rsidR="00AD265B">
          <w:rPr>
            <w:highlight w:val="yellow"/>
          </w:rPr>
          <w:t>B</w:t>
        </w:r>
      </w:ins>
      <w:ins w:id="505" w:author="Sam2" w:date="2023-12-10T20:01:00Z">
        <w:r w:rsidR="00D269FA">
          <w:rPr>
            <w:highlight w:val="yellow"/>
          </w:rPr>
          <w:t xml:space="preserve"> </w:t>
        </w:r>
      </w:ins>
      <w:ins w:id="506" w:author="Sam2" w:date="2023-12-10T20:05:00Z">
        <w:r w:rsidR="00AD265B">
          <w:rPr>
            <w:highlight w:val="yellow"/>
          </w:rPr>
          <w:t>no more than 0.6%</w:t>
        </w:r>
        <w:r w:rsidR="007C2C26">
          <w:rPr>
            <w:highlight w:val="yellow"/>
          </w:rPr>
          <w:t xml:space="preserve"> </w:t>
        </w:r>
      </w:ins>
      <w:ins w:id="507" w:author="Sam2" w:date="2023-12-10T20:06:00Z">
        <w:r w:rsidR="007C2C26">
          <w:rPr>
            <w:highlight w:val="yellow"/>
          </w:rPr>
          <w:t>of the time</w:t>
        </w:r>
        <w:r w:rsidR="007C2C26">
          <w:rPr>
            <w:highlight w:val="yellow"/>
          </w:rPr>
          <w:t xml:space="preserve"> </w:t>
        </w:r>
      </w:ins>
      <w:ins w:id="508" w:author="Sam2" w:date="2023-12-10T20:05:00Z">
        <w:r w:rsidR="007C2C26">
          <w:rPr>
            <w:highlight w:val="yellow"/>
          </w:rPr>
          <w:t>and -10.5 dB no more than 20%</w:t>
        </w:r>
      </w:ins>
      <w:ins w:id="509" w:author="Sam2" w:date="2023-12-10T13:13:00Z">
        <w:r w:rsidRPr="00B62F7F">
          <w:rPr>
            <w:highlight w:val="yellow"/>
            <w:rPrChange w:id="510" w:author="Sam2" w:date="2023-12-10T20:00:00Z">
              <w:rPr>
                <w:highlight w:val="cyan"/>
              </w:rPr>
            </w:rPrChange>
          </w:rPr>
          <w:t xml:space="preserve"> </w:t>
        </w:r>
      </w:ins>
      <w:ins w:id="511" w:author="Sam2" w:date="2023-12-10T20:06:00Z">
        <w:r w:rsidR="007C2C26">
          <w:rPr>
            <w:highlight w:val="yellow"/>
          </w:rPr>
          <w:t>of the time</w:t>
        </w:r>
      </w:ins>
      <w:ins w:id="512" w:author="Sam2" w:date="2023-12-10T20:08:00Z">
        <w:r w:rsidR="006B3D85">
          <w:rPr>
            <w:highlight w:val="yellow"/>
          </w:rPr>
          <w:t>,</w:t>
        </w:r>
      </w:ins>
    </w:p>
    <w:p w14:paraId="6C8429AD" w14:textId="77777777" w:rsidR="00D64386" w:rsidRPr="00D17132" w:rsidRDefault="00D64386" w:rsidP="002A6BD1">
      <w:pPr>
        <w:rPr>
          <w:i/>
        </w:rPr>
      </w:pPr>
    </w:p>
    <w:p w14:paraId="73389C30" w14:textId="77777777" w:rsidR="009F5102" w:rsidRPr="00D17132" w:rsidRDefault="009F5102" w:rsidP="002A6BD1">
      <w:pPr>
        <w:pStyle w:val="Call"/>
      </w:pPr>
      <w:r w:rsidRPr="00D17132">
        <w:t>recognizing</w:t>
      </w:r>
    </w:p>
    <w:p w14:paraId="5DCCCCB4" w14:textId="77777777" w:rsidR="009F5102" w:rsidRPr="00D17132" w:rsidRDefault="009F5102" w:rsidP="002A6BD1">
      <w:r w:rsidRPr="00D17132">
        <w:rPr>
          <w:i/>
          <w:iCs/>
        </w:rPr>
        <w:t>a)</w:t>
      </w:r>
      <w:r w:rsidRPr="00D17132">
        <w:tab/>
        <w:t xml:space="preserve">that any course of action taken under this Resolution has no impact on the original date of receipt of the frequency assignments of the GSO FSS satellite network or the non-GSO FSS </w:t>
      </w:r>
      <w:r w:rsidRPr="00D17132">
        <w:lastRenderedPageBreak/>
        <w:t>system with which non-GSO space stations communicate or on the coordination requirements of that satellite network;</w:t>
      </w:r>
    </w:p>
    <w:p w14:paraId="14D60B8E" w14:textId="77777777" w:rsidR="009F5102" w:rsidRPr="00D17132" w:rsidRDefault="009F5102" w:rsidP="002A6BD1">
      <w:pPr>
        <w:rPr>
          <w:rFonts w:eastAsia="BatangChe"/>
          <w:szCs w:val="24"/>
        </w:rPr>
      </w:pPr>
      <w:r w:rsidRPr="00D17132">
        <w:rPr>
          <w:rFonts w:eastAsia="BatangChe"/>
          <w:i/>
          <w:iCs/>
          <w:szCs w:val="24"/>
        </w:rPr>
        <w:t>b)</w:t>
      </w:r>
      <w:r w:rsidRPr="00D17132">
        <w:rPr>
          <w:rFonts w:eastAsia="BatangChe"/>
          <w:szCs w:val="24"/>
        </w:rPr>
        <w:tab/>
        <w:t xml:space="preserve">that the protection of the </w:t>
      </w:r>
      <w:r w:rsidRPr="00D17132">
        <w:t>frequency assignments of the GSO FSS satellite network</w:t>
      </w:r>
      <w:r w:rsidRPr="00D17132">
        <w:rPr>
          <w:rFonts w:eastAsia="BatangChe"/>
          <w:szCs w:val="24"/>
        </w:rPr>
        <w:t xml:space="preserve"> in the </w:t>
      </w:r>
      <w:r w:rsidRPr="00D17132">
        <w:t>frequency bands 18.1-18.6 GHz, 18.8-20.2 GHz, and 27.5-30 GHz, or parts thereof,</w:t>
      </w:r>
      <w:r w:rsidRPr="00D17132">
        <w:rPr>
          <w:rFonts w:eastAsia="BatangChe"/>
          <w:szCs w:val="24"/>
        </w:rPr>
        <w:t xml:space="preserve"> is a fundamental and important issue due to the fact that that band is used for infrastructure of telecommunication/ICT of many countries, in particular developing countries,</w:t>
      </w:r>
    </w:p>
    <w:p w14:paraId="72860B38" w14:textId="77777777" w:rsidR="009F5102" w:rsidRPr="00D17132" w:rsidRDefault="009F5102" w:rsidP="002A6BD1">
      <w:pPr>
        <w:pStyle w:val="Call"/>
      </w:pPr>
      <w:r w:rsidRPr="00D17132">
        <w:t>resolves</w:t>
      </w:r>
    </w:p>
    <w:p w14:paraId="1B694BDF" w14:textId="79A9F2AE" w:rsidR="009F5102" w:rsidRPr="00D17132" w:rsidRDefault="009F5102" w:rsidP="002A6BD1">
      <w:r w:rsidRPr="00D17132">
        <w:t>1</w:t>
      </w:r>
      <w:r w:rsidRPr="00D17132">
        <w:tab/>
        <w:t xml:space="preserve">that, for a non-GSO space station subject to this Resolution communicating with a GSO or non-GSO </w:t>
      </w:r>
      <w:ins w:id="513" w:author="Sam2" w:date="2023-12-10T19:41:00Z">
        <w:r w:rsidR="0047363A" w:rsidRPr="0047363A">
          <w:rPr>
            <w:highlight w:val="yellow"/>
            <w:rPrChange w:id="514" w:author="Sam2" w:date="2023-12-10T19:41:00Z">
              <w:rPr/>
            </w:rPrChange>
          </w:rPr>
          <w:t>I</w:t>
        </w:r>
      </w:ins>
      <w:del w:id="515" w:author="Sam2" w:date="2023-12-10T19:41:00Z">
        <w:r w:rsidRPr="0047363A" w:rsidDel="0047363A">
          <w:rPr>
            <w:highlight w:val="yellow"/>
            <w:rPrChange w:id="516" w:author="Sam2" w:date="2023-12-10T19:41:00Z">
              <w:rPr/>
            </w:rPrChange>
          </w:rPr>
          <w:delText>F</w:delText>
        </w:r>
      </w:del>
      <w:r w:rsidRPr="00D17132">
        <w:t>SS</w:t>
      </w:r>
      <w:r w:rsidRPr="00D17132">
        <w:rPr>
          <w:rFonts w:eastAsia="BatangChe"/>
          <w:i/>
          <w:iCs/>
          <w:szCs w:val="24"/>
        </w:rPr>
        <w:t xml:space="preserve"> </w:t>
      </w:r>
      <w:r w:rsidRPr="00D17132">
        <w:t xml:space="preserve">space station </w:t>
      </w:r>
      <w:del w:id="517" w:author="Sam2" w:date="2023-12-10T19:41:00Z">
        <w:r w:rsidRPr="0047363A" w:rsidDel="0047363A">
          <w:rPr>
            <w:highlight w:val="yellow"/>
            <w:rPrChange w:id="518" w:author="Sam2" w:date="2023-12-10T19:41:00Z">
              <w:rPr/>
            </w:rPrChange>
          </w:rPr>
          <w:delText>using the ISS</w:delText>
        </w:r>
        <w:r w:rsidRPr="00D17132" w:rsidDel="0047363A">
          <w:rPr>
            <w:rFonts w:eastAsia="BatangChe"/>
            <w:i/>
            <w:iCs/>
            <w:szCs w:val="24"/>
          </w:rPr>
          <w:delText xml:space="preserve"> </w:delText>
        </w:r>
      </w:del>
      <w:r w:rsidRPr="00D17132">
        <w:rPr>
          <w:rFonts w:eastAsia="BatangChe"/>
          <w:i/>
          <w:iCs/>
          <w:szCs w:val="24"/>
        </w:rPr>
        <w:t>w</w:t>
      </w:r>
      <w:r w:rsidRPr="00D17132">
        <w:t>ithin the frequency bands 18.1-18.6 GHz, 18.8-20.2 GHz, and 27.5-30 GHz, or parts thereof, the following conditions shall apply:</w:t>
      </w:r>
    </w:p>
    <w:p w14:paraId="31906C79" w14:textId="7FFF0455" w:rsidR="009F5102" w:rsidRPr="00D17132" w:rsidRDefault="009F5102" w:rsidP="002A6BD1">
      <w:r w:rsidRPr="00D17132">
        <w:t>1.1</w:t>
      </w:r>
      <w:r w:rsidRPr="00D17132">
        <w:tab/>
        <w:t>the non-GSO ISS space station transmitting in the frequency bands 27.5-30 GHz and receiving in the frequency bands 18.1-18.6 GHz and 18.8-20.2 GHz, or parts thereof, shall only operate inter-satellite links when its apogee altitude</w:t>
      </w:r>
      <w:r w:rsidRPr="00D17132">
        <w:rPr>
          <w:rStyle w:val="FootnoteReference"/>
        </w:rPr>
        <w:footnoteReference w:customMarkFollows="1" w:id="3"/>
        <w:t>1</w:t>
      </w:r>
      <w:r w:rsidRPr="00D17132">
        <w:t xml:space="preserve"> is lower than the minimum operational altitude</w:t>
      </w:r>
      <w:r w:rsidRPr="00D17132">
        <w:rPr>
          <w:rStyle w:val="FootnoteReference"/>
        </w:rPr>
        <w:footnoteReference w:customMarkFollows="1" w:id="4"/>
        <w:t>2</w:t>
      </w:r>
      <w:r w:rsidRPr="00D17132">
        <w:t xml:space="preserve"> of the GSO or non-GSO</w:t>
      </w:r>
      <w:r w:rsidRPr="00D17132">
        <w:rPr>
          <w:rFonts w:eastAsia="BatangChe"/>
          <w:i/>
          <w:iCs/>
          <w:szCs w:val="24"/>
        </w:rPr>
        <w:t xml:space="preserve"> </w:t>
      </w:r>
      <w:r w:rsidRPr="00D17132">
        <w:t>space station it communicates with and when the off-nadir angle between this GSO or non-GSO</w:t>
      </w:r>
      <w:r w:rsidRPr="00D17132">
        <w:rPr>
          <w:rFonts w:eastAsia="BatangChe"/>
          <w:i/>
          <w:iCs/>
          <w:szCs w:val="24"/>
        </w:rPr>
        <w:t xml:space="preserve"> </w:t>
      </w:r>
      <w:r w:rsidRPr="00D17132">
        <w:t>space station and the non-GSO space station it communicates with is less than or equal to</w:t>
      </w:r>
      <w:r w:rsidR="00780ED0" w:rsidRPr="00D17132">
        <w:t> </w:t>
      </w:r>
      <w:r w:rsidRPr="00D17132">
        <w:t>θ</w:t>
      </w:r>
      <w:r w:rsidRPr="00D17132">
        <w:rPr>
          <w:i/>
          <w:iCs/>
          <w:vertAlign w:val="subscript"/>
        </w:rPr>
        <w:t>Max</w:t>
      </w:r>
      <w:r w:rsidRPr="00D17132">
        <w:t xml:space="preserve"> (as defined in Annex 1 to this Resolution);</w:t>
      </w:r>
    </w:p>
    <w:p w14:paraId="0C9E3C38" w14:textId="77777777" w:rsidR="009F5102" w:rsidRPr="00D17132" w:rsidRDefault="009F5102" w:rsidP="002A6BD1">
      <w:r w:rsidRPr="00D17132">
        <w:t>1.2</w:t>
      </w:r>
      <w:r w:rsidRPr="00D17132">
        <w:tab/>
        <w:t>the GSO or non-GSO</w:t>
      </w:r>
      <w:r w:rsidRPr="00D17132">
        <w:rPr>
          <w:rFonts w:eastAsia="BatangChe"/>
          <w:i/>
          <w:iCs/>
          <w:szCs w:val="24"/>
        </w:rPr>
        <w:t xml:space="preserve"> </w:t>
      </w:r>
      <w:r w:rsidRPr="00D17132">
        <w:t>space station receiving in the frequency band 27.5-30 GHz and transmitting in the frequency bands 18.1-18.6 GHz and 18.8-20.2 GHz, or parts thereof, shall only operate inter-satellite links when its minimum operational altitude is higher than the apogee altitude of the non-GSO space station with which it communicates;</w:t>
      </w:r>
    </w:p>
    <w:p w14:paraId="2D78F727" w14:textId="77777777" w:rsidR="009F5102" w:rsidRPr="00D17132" w:rsidRDefault="009F5102" w:rsidP="002A6BD1">
      <w:r w:rsidRPr="00D17132">
        <w:t>1.3</w:t>
      </w:r>
      <w:r w:rsidRPr="00D17132">
        <w:tab/>
        <w:t>that the use of inter-satellite links by GSO or non-GSO space stations transmitting in the frequency bands 18.1-18.6 GHz and 18.8-20.2 GHz and receiving the frequency band 27.5-30 GHz is limited to those with recorded assignments in the relevant FSS (space-to-Earth) and (Earth-to-space) allocations in these bands;</w:t>
      </w:r>
    </w:p>
    <w:p w14:paraId="14AE5F99" w14:textId="77777777" w:rsidR="009F5102" w:rsidRPr="00D17132" w:rsidRDefault="009F5102" w:rsidP="002A6BD1">
      <w:pPr>
        <w:keepNext/>
      </w:pPr>
      <w:r w:rsidRPr="00D17132">
        <w:t>2</w:t>
      </w:r>
      <w:r w:rsidRPr="00D17132">
        <w:tab/>
        <w:t xml:space="preserve">that for a non-GSO ISS space station transmitting in the frequency band 27.5-30 GHz, the following conditions shall apply: </w:t>
      </w:r>
    </w:p>
    <w:p w14:paraId="00962E8D" w14:textId="4397EBC5" w:rsidR="009F5102" w:rsidRPr="00D17132" w:rsidRDefault="009F5102" w:rsidP="002A6BD1">
      <w:r w:rsidRPr="00D17132">
        <w:t>2.1</w:t>
      </w:r>
      <w:r w:rsidRPr="00D17132">
        <w:tab/>
        <w:t>this non-GSO ISS space station shall only transmit when within the cone whose apex is the GSO or non-GSO receiving space station and whose angle is</w:t>
      </w:r>
      <w:r w:rsidR="00780ED0" w:rsidRPr="00D17132">
        <w:t> </w:t>
      </w:r>
      <w:r w:rsidRPr="00D17132">
        <w:t>θ</w:t>
      </w:r>
      <w:r w:rsidRPr="00D17132">
        <w:rPr>
          <w:i/>
          <w:iCs/>
          <w:vertAlign w:val="subscript"/>
        </w:rPr>
        <w:t>Max</w:t>
      </w:r>
      <w:r w:rsidRPr="00D17132">
        <w:t xml:space="preserve"> (as defined in Annex 1 to this Resolution);</w:t>
      </w:r>
    </w:p>
    <w:p w14:paraId="1C849305" w14:textId="77777777" w:rsidR="009F5102" w:rsidRPr="00D17132" w:rsidRDefault="009F5102" w:rsidP="002A6BD1">
      <w:r w:rsidRPr="00D17132">
        <w:t>2.2</w:t>
      </w:r>
      <w:r w:rsidRPr="00D17132">
        <w:tab/>
        <w:t>the emissions of this non-GSO ISS space station shall remain within the envelope of the notified/recorded characteristics of the associated transmitting FSS earth stations of the GSO FSS network or non-GSO FSS system with which</w:t>
      </w:r>
      <w:r w:rsidRPr="00D17132">
        <w:rPr>
          <w:i/>
          <w:iCs/>
        </w:rPr>
        <w:t xml:space="preserve"> </w:t>
      </w:r>
      <w:r w:rsidRPr="00D17132">
        <w:t>it communicates;</w:t>
      </w:r>
    </w:p>
    <w:p w14:paraId="2508D859" w14:textId="77777777" w:rsidR="009F5102" w:rsidRPr="00D17132" w:rsidRDefault="009F5102" w:rsidP="004D1B56">
      <w:pPr>
        <w:rPr>
          <w:i/>
          <w:iCs/>
        </w:rPr>
      </w:pPr>
      <w:bookmarkStart w:id="519" w:name="_Hlk144394767"/>
      <w:r w:rsidRPr="00D17132">
        <w:t>2.3</w:t>
      </w:r>
      <w:r w:rsidRPr="00D17132">
        <w:tab/>
      </w:r>
      <w:bookmarkEnd w:id="519"/>
      <w:r w:rsidRPr="00D17132">
        <w:t>this non-GSO space station</w:t>
      </w:r>
      <w:r w:rsidRPr="00D17132">
        <w:rPr>
          <w:i/>
          <w:iCs/>
        </w:rPr>
        <w:t xml:space="preserve"> </w:t>
      </w:r>
      <w:r w:rsidRPr="00D17132">
        <w:t>shall comply with the limits contained in Table </w:t>
      </w:r>
      <w:r w:rsidRPr="00D17132">
        <w:rPr>
          <w:rStyle w:val="Artref"/>
          <w:b/>
          <w:bCs/>
        </w:rPr>
        <w:t>21-4</w:t>
      </w:r>
      <w:r w:rsidRPr="00D17132">
        <w:t>, taking into account the provisions in Annex 2 to this Resolution for protection of terrestrial services in the frequency band 27.5-29.5 GHz and shall not cause unacceptable interference to or otherwise impose constraints on the operation or the development of terrestrial services. In the frequency band 29.5-30 GHz, with respect to the terrestrial service on the territory of administrations listed in footnote No. </w:t>
      </w:r>
      <w:r w:rsidRPr="00D17132">
        <w:rPr>
          <w:rStyle w:val="Artref"/>
          <w:b/>
        </w:rPr>
        <w:t>5.542</w:t>
      </w:r>
      <w:r w:rsidRPr="00D17132">
        <w:t>, the operation of inter-satellite links in the band 29.5-30 GHz should not adversely impact the required protection of terrestrial service operated by the administrations listed in footnote No. </w:t>
      </w:r>
      <w:r w:rsidRPr="00D17132">
        <w:rPr>
          <w:rStyle w:val="Artref"/>
          <w:b/>
        </w:rPr>
        <w:t>5.542</w:t>
      </w:r>
      <w:r w:rsidRPr="00D17132">
        <w:rPr>
          <w:rStyle w:val="Artref"/>
          <w:bCs/>
        </w:rPr>
        <w:t>;</w:t>
      </w:r>
    </w:p>
    <w:p w14:paraId="5F608FC8" w14:textId="77777777" w:rsidR="009F5102" w:rsidRPr="00D17132" w:rsidRDefault="009F5102" w:rsidP="004D1B56">
      <w:pPr>
        <w:rPr>
          <w:rFonts w:eastAsia="BatangChe"/>
        </w:rPr>
      </w:pPr>
      <w:r w:rsidRPr="00D17132">
        <w:rPr>
          <w:rFonts w:eastAsia="BatangChe"/>
        </w:rPr>
        <w:t>2.3</w:t>
      </w:r>
      <w:r w:rsidRPr="00D17132">
        <w:rPr>
          <w:rFonts w:eastAsia="BatangChe"/>
          <w:i/>
          <w:iCs/>
        </w:rPr>
        <w:t>bis</w:t>
      </w:r>
      <w:r w:rsidRPr="00D17132">
        <w:rPr>
          <w:rFonts w:eastAsia="BatangChe"/>
        </w:rPr>
        <w:tab/>
        <w:t xml:space="preserve">the </w:t>
      </w:r>
      <w:r w:rsidRPr="00D17132">
        <w:t>requirement</w:t>
      </w:r>
      <w:r w:rsidRPr="00D17132">
        <w:rPr>
          <w:rFonts w:eastAsia="BatangChe"/>
        </w:rPr>
        <w:t xml:space="preserve"> to not cause unacceptable interference to terrestrial services shall not release the notifying administration from its obligation as contained in </w:t>
      </w:r>
      <w:r w:rsidRPr="00D17132">
        <w:rPr>
          <w:rFonts w:eastAsia="BatangChe"/>
          <w:i/>
          <w:iCs/>
        </w:rPr>
        <w:t>resolves</w:t>
      </w:r>
      <w:r w:rsidRPr="00D17132">
        <w:rPr>
          <w:rFonts w:eastAsia="BatangChe"/>
        </w:rPr>
        <w:t> 2.3 above;</w:t>
      </w:r>
    </w:p>
    <w:p w14:paraId="1678CBC1" w14:textId="77777777" w:rsidR="009F5102" w:rsidRPr="00D17132" w:rsidRDefault="009F5102" w:rsidP="002A6BD1">
      <w:r w:rsidRPr="00D17132">
        <w:lastRenderedPageBreak/>
        <w:t>2.4</w:t>
      </w:r>
      <w:r w:rsidRPr="00D17132">
        <w:tab/>
        <w:t>this non-GSO space station shall not cause unacceptable interference to or otherwise impose constraints on the operation or the development of non-GSO FSS systems and shall comply with the provisions contained in Annex 4 to this Resolution;</w:t>
      </w:r>
    </w:p>
    <w:p w14:paraId="332D700C" w14:textId="77777777" w:rsidR="009F5102" w:rsidRPr="00D17132" w:rsidRDefault="009F5102" w:rsidP="002A6BD1">
      <w:pPr>
        <w:rPr>
          <w:i/>
          <w:iCs/>
        </w:rPr>
      </w:pPr>
      <w:r w:rsidRPr="00D17132">
        <w:t>2.5</w:t>
      </w:r>
      <w:r w:rsidRPr="00D17132">
        <w:tab/>
        <w:t xml:space="preserve">this non-GSO space station </w:t>
      </w:r>
      <w:r w:rsidRPr="00D17132">
        <w:rPr>
          <w:color w:val="000000"/>
        </w:rPr>
        <w:t>shall not cause unacceptable interference to or otherwise impose constraints on the operation or development of FSS feeder links to non-GSO mobile-satellite service (MSS) systems operating in the band 29.1-29.5 GHz; the conditions in Annex 4 </w:t>
      </w:r>
      <w:r w:rsidRPr="00D17132">
        <w:rPr>
          <w:i/>
          <w:iCs/>
          <w:color w:val="000000"/>
        </w:rPr>
        <w:t>b)</w:t>
      </w:r>
      <w:r w:rsidRPr="00D17132">
        <w:rPr>
          <w:color w:val="000000"/>
        </w:rPr>
        <w:t xml:space="preserve"> shall apply;</w:t>
      </w:r>
    </w:p>
    <w:p w14:paraId="71305A64" w14:textId="77777777" w:rsidR="009F5102" w:rsidRPr="00D17132" w:rsidRDefault="009F5102" w:rsidP="002A6BD1">
      <w:r w:rsidRPr="00D17132">
        <w:t>2.6</w:t>
      </w:r>
      <w:r w:rsidRPr="00D17132">
        <w:tab/>
        <w:t>the emission of this non-GSO space station shall not produce a power flux-density at any point in the GSO arc greater than the power flux-density produced by earth stations associated with the satellite network/system with which they communicate, and Annex 5 to this Resolution shall apply;</w:t>
      </w:r>
    </w:p>
    <w:p w14:paraId="6708ACF4" w14:textId="77777777" w:rsidR="009F5102" w:rsidRPr="00D17132" w:rsidRDefault="009F5102" w:rsidP="002A6BD1">
      <w:r w:rsidRPr="00D17132">
        <w:t>3</w:t>
      </w:r>
      <w:r w:rsidRPr="00D17132">
        <w:tab/>
        <w:t>that for a space station transmitting in the frequency bands 18.1-18.6 GHz and 18.8-20.2 GHz or parts thereof, the following conditions shall apply:</w:t>
      </w:r>
    </w:p>
    <w:p w14:paraId="52E00BF1" w14:textId="379CB62E" w:rsidR="009F5102" w:rsidRPr="00D17132" w:rsidRDefault="009F5102" w:rsidP="002A6BD1">
      <w:r w:rsidRPr="00D17132">
        <w:t>3.1</w:t>
      </w:r>
      <w:r w:rsidRPr="00D17132">
        <w:tab/>
        <w:t>this non-GSO or GSO space station shall only transmit when the non-GSO ISS receiving space station is within the cone whose apex is the GSO or non-GSO transmitting space station and whose angle is</w:t>
      </w:r>
      <w:r w:rsidR="00780ED0" w:rsidRPr="00D17132">
        <w:t> </w:t>
      </w:r>
      <w:r w:rsidRPr="00D17132">
        <w:t>θ</w:t>
      </w:r>
      <w:r w:rsidRPr="00D17132">
        <w:rPr>
          <w:i/>
          <w:iCs/>
          <w:vertAlign w:val="subscript"/>
        </w:rPr>
        <w:t>Max</w:t>
      </w:r>
      <w:r w:rsidRPr="00D17132">
        <w:t xml:space="preserve"> (as defined in Annex 1 to this Resolution);</w:t>
      </w:r>
    </w:p>
    <w:p w14:paraId="78370DB0" w14:textId="77777777" w:rsidR="009F5102" w:rsidRPr="00D17132" w:rsidRDefault="009F5102" w:rsidP="002A6BD1">
      <w:r w:rsidRPr="00D17132">
        <w:t>3.2</w:t>
      </w:r>
      <w:r w:rsidRPr="00D17132">
        <w:tab/>
        <w:t>the transmissions shall remain within the envelope of the notified/recorded characteristics of transmitting GSO FSS or non-GSO FSS towards its associated FSS earth stations;</w:t>
      </w:r>
    </w:p>
    <w:p w14:paraId="731523C7" w14:textId="77777777" w:rsidR="009F5102" w:rsidRPr="00D17132" w:rsidRDefault="009F5102" w:rsidP="002A6BD1">
      <w:r w:rsidRPr="00D17132">
        <w:t>3.3</w:t>
      </w:r>
      <w:r w:rsidRPr="00D17132">
        <w:tab/>
        <w:t>that, with respect to the Earth exploration-satellite service (EESS) (passive) operating in the frequency band 18.6-18.8 GHz, any non-GSO FSS system with an orbital apogee of less than 20 000 km</w:t>
      </w:r>
      <w:r w:rsidRPr="00D17132">
        <w:rPr>
          <w:i/>
          <w:iCs/>
        </w:rPr>
        <w:t xml:space="preserve"> </w:t>
      </w:r>
      <w:r w:rsidRPr="00D17132">
        <w:t>communicating with lower orbiting non-GSO space stations in the frequency bands 18.3-18.6 GHz and 18.8-19.1 GHz and for which the complete notification information has been received by the Radiocommunication Bureau (BR) after 1 January 2025 shall comply with the provisions indicated in Annex 3 to this Resolution;</w:t>
      </w:r>
    </w:p>
    <w:p w14:paraId="0D0A7977" w14:textId="77777777" w:rsidR="009F5102" w:rsidRPr="00D17132" w:rsidRDefault="009F5102" w:rsidP="002A6BD1">
      <w:r w:rsidRPr="00D17132">
        <w:t>4</w:t>
      </w:r>
      <w:r w:rsidRPr="00D17132">
        <w:tab/>
        <w:t>that non-GSO ISS space stations receiving in the frequency bands 18.1-18.6 GHz and 18.8-20.2 GHz, or parts thereof shall not claim protection from FSS, MSS networks and systems and meteorological-satellite service networks as well as terrestrial services operating in conformity with the Radio Regulations;</w:t>
      </w:r>
    </w:p>
    <w:p w14:paraId="65E27A8F" w14:textId="77777777" w:rsidR="009F5102" w:rsidRPr="00D17132" w:rsidRDefault="009F5102" w:rsidP="002A6BD1">
      <w:r w:rsidRPr="00D17132">
        <w:t>4</w:t>
      </w:r>
      <w:r w:rsidRPr="00D17132">
        <w:rPr>
          <w:i/>
          <w:iCs/>
        </w:rPr>
        <w:t>bis</w:t>
      </w:r>
      <w:r w:rsidRPr="00D17132">
        <w:tab/>
        <w:t>that the notifying administration of a non-GSO FSS system communicating with a non-GSO space station in the frequency bands 18.1-18.6 GHz, 19.7-20.2 GHz, 27.5-28.6 GHz and 29.5-30.0 GHz shall ensure that the equivalent power flux-density produced by the emissions from all combined operations of inter-satellite links in the ISS and Earth-to-space and space-to-Earth links in the FSS comply with the epfd limits contained in Article </w:t>
      </w:r>
      <w:r w:rsidRPr="00D17132">
        <w:rPr>
          <w:rStyle w:val="Artref"/>
          <w:b/>
          <w:bCs/>
        </w:rPr>
        <w:t>22,</w:t>
      </w:r>
      <w:r w:rsidRPr="00D17132">
        <w:t xml:space="preserve"> Tables </w:t>
      </w:r>
      <w:r w:rsidRPr="00D17132">
        <w:rPr>
          <w:rStyle w:val="Artref"/>
          <w:b/>
          <w:bCs/>
        </w:rPr>
        <w:t>22-1B</w:t>
      </w:r>
      <w:r w:rsidRPr="00D17132">
        <w:t xml:space="preserve">, </w:t>
      </w:r>
      <w:r w:rsidRPr="00D17132">
        <w:rPr>
          <w:rStyle w:val="Artref"/>
          <w:b/>
          <w:bCs/>
        </w:rPr>
        <w:t>22-1C</w:t>
      </w:r>
      <w:r w:rsidRPr="00D17132">
        <w:t xml:space="preserve"> and </w:t>
      </w:r>
      <w:r w:rsidRPr="00D17132">
        <w:rPr>
          <w:rStyle w:val="Artref"/>
          <w:b/>
          <w:bCs/>
        </w:rPr>
        <w:t>22-2</w:t>
      </w:r>
      <w:r w:rsidRPr="00D17132">
        <w:t>;</w:t>
      </w:r>
    </w:p>
    <w:p w14:paraId="4D8ADBF8" w14:textId="19244598" w:rsidR="00CE0E87" w:rsidRPr="00D17132" w:rsidRDefault="00CE0E87" w:rsidP="00CE0E87">
      <w:pPr>
        <w:rPr>
          <w:ins w:id="520" w:author="Sam" w:date="2023-12-08T23:36:00Z"/>
        </w:rPr>
      </w:pPr>
      <w:ins w:id="521" w:author="Sam" w:date="2023-12-08T23:36:00Z">
        <w:r w:rsidRPr="006B3D85">
          <w:rPr>
            <w:highlight w:val="yellow"/>
            <w:rPrChange w:id="522" w:author="Sam2" w:date="2023-12-10T20:09:00Z">
              <w:rPr/>
            </w:rPrChange>
          </w:rPr>
          <w:t>4</w:t>
        </w:r>
        <w:r w:rsidRPr="006B3D85">
          <w:rPr>
            <w:i/>
            <w:iCs/>
            <w:highlight w:val="yellow"/>
            <w:rPrChange w:id="523" w:author="Sam2" w:date="2023-12-10T20:09:00Z">
              <w:rPr>
                <w:i/>
                <w:iCs/>
              </w:rPr>
            </w:rPrChange>
          </w:rPr>
          <w:t>ter</w:t>
        </w:r>
        <w:r w:rsidRPr="006B3D85">
          <w:rPr>
            <w:highlight w:val="yellow"/>
            <w:rPrChange w:id="524" w:author="Sam2" w:date="2023-12-10T20:09:00Z">
              <w:rPr/>
            </w:rPrChange>
          </w:rPr>
          <w:tab/>
          <w:t xml:space="preserve">that the notifying administration of a non-GSO </w:t>
        </w:r>
      </w:ins>
      <w:ins w:id="525" w:author="Sam" w:date="2023-12-08T23:37:00Z">
        <w:r w:rsidRPr="006B3D85">
          <w:rPr>
            <w:highlight w:val="yellow"/>
            <w:rPrChange w:id="526" w:author="Sam2" w:date="2023-12-10T20:09:00Z">
              <w:rPr/>
            </w:rPrChange>
          </w:rPr>
          <w:t>I</w:t>
        </w:r>
      </w:ins>
      <w:ins w:id="527" w:author="Sam" w:date="2023-12-08T23:36:00Z">
        <w:r w:rsidRPr="006B3D85">
          <w:rPr>
            <w:highlight w:val="yellow"/>
            <w:rPrChange w:id="528" w:author="Sam2" w:date="2023-12-10T20:09:00Z">
              <w:rPr/>
            </w:rPrChange>
          </w:rPr>
          <w:t xml:space="preserve">SS system </w:t>
        </w:r>
      </w:ins>
      <w:ins w:id="529" w:author="Sam" w:date="2023-12-09T11:52:00Z">
        <w:r w:rsidR="00823B6F" w:rsidRPr="006B3D85">
          <w:rPr>
            <w:color w:val="000000"/>
            <w:highlight w:val="yellow"/>
            <w:shd w:val="clear" w:color="auto" w:fill="80FF80"/>
            <w:lang w:val="en-US"/>
            <w:rPrChange w:id="530" w:author="Sam2" w:date="2023-12-10T20:09:00Z">
              <w:rPr>
                <w:color w:val="000000"/>
                <w:shd w:val="clear" w:color="auto" w:fill="80FF80"/>
                <w:lang w:val="en-US"/>
              </w:rPr>
            </w:rPrChange>
          </w:rPr>
          <w:t>communicating with a non-GSO space station</w:t>
        </w:r>
      </w:ins>
      <w:ins w:id="531" w:author="Sam2" w:date="2023-12-10T20:09:00Z">
        <w:r w:rsidR="006B3D85">
          <w:rPr>
            <w:highlight w:val="yellow"/>
          </w:rPr>
          <w:t xml:space="preserve"> </w:t>
        </w:r>
      </w:ins>
      <w:ins w:id="532" w:author="Sam" w:date="2023-12-08T23:37:00Z">
        <w:r w:rsidRPr="006B3D85">
          <w:rPr>
            <w:highlight w:val="yellow"/>
            <w:rPrChange w:id="533" w:author="Sam2" w:date="2023-12-10T20:09:00Z">
              <w:rPr/>
            </w:rPrChange>
          </w:rPr>
          <w:t xml:space="preserve">in </w:t>
        </w:r>
      </w:ins>
      <w:ins w:id="534" w:author="Sam" w:date="2023-12-08T23:38:00Z">
        <w:r w:rsidRPr="006B3D85">
          <w:rPr>
            <w:highlight w:val="yellow"/>
            <w:rPrChange w:id="535" w:author="Sam2" w:date="2023-12-10T20:09:00Z">
              <w:rPr/>
            </w:rPrChange>
          </w:rPr>
          <w:t>18.1-18.6 GHz and 19.7-20.2 GHz and receiving in</w:t>
        </w:r>
      </w:ins>
      <w:ins w:id="536" w:author="Sam" w:date="2023-12-08T23:36:00Z">
        <w:r w:rsidRPr="006B3D85">
          <w:rPr>
            <w:highlight w:val="yellow"/>
            <w:rPrChange w:id="537" w:author="Sam2" w:date="2023-12-10T20:09:00Z">
              <w:rPr/>
            </w:rPrChange>
          </w:rPr>
          <w:t xml:space="preserve"> 27.5-28.6 GHz and 29.5-30.0 GHz shall ensure that the equivalent power flux-density produced by the emissions from operations of inter-satellite links in the ISS comply with the epfd limits contained in Article </w:t>
        </w:r>
        <w:r w:rsidRPr="006B3D85">
          <w:rPr>
            <w:rStyle w:val="Artref"/>
            <w:b/>
            <w:bCs/>
            <w:highlight w:val="yellow"/>
            <w:rPrChange w:id="538" w:author="Sam2" w:date="2023-12-10T20:09:00Z">
              <w:rPr>
                <w:rStyle w:val="Artref"/>
                <w:b/>
                <w:bCs/>
              </w:rPr>
            </w:rPrChange>
          </w:rPr>
          <w:t>22,</w:t>
        </w:r>
        <w:r w:rsidRPr="006B3D85">
          <w:rPr>
            <w:highlight w:val="yellow"/>
            <w:rPrChange w:id="539" w:author="Sam2" w:date="2023-12-10T20:09:00Z">
              <w:rPr/>
            </w:rPrChange>
          </w:rPr>
          <w:t xml:space="preserve"> Tables </w:t>
        </w:r>
        <w:r w:rsidRPr="006B3D85">
          <w:rPr>
            <w:rStyle w:val="Artref"/>
            <w:b/>
            <w:bCs/>
            <w:highlight w:val="yellow"/>
            <w:rPrChange w:id="540" w:author="Sam2" w:date="2023-12-10T20:09:00Z">
              <w:rPr>
                <w:rStyle w:val="Artref"/>
                <w:b/>
                <w:bCs/>
              </w:rPr>
            </w:rPrChange>
          </w:rPr>
          <w:t>22-1B</w:t>
        </w:r>
        <w:r w:rsidRPr="006B3D85">
          <w:rPr>
            <w:highlight w:val="yellow"/>
            <w:rPrChange w:id="541" w:author="Sam2" w:date="2023-12-10T20:09:00Z">
              <w:rPr/>
            </w:rPrChange>
          </w:rPr>
          <w:t xml:space="preserve">, </w:t>
        </w:r>
        <w:r w:rsidRPr="006B3D85">
          <w:rPr>
            <w:rStyle w:val="Artref"/>
            <w:b/>
            <w:bCs/>
            <w:highlight w:val="yellow"/>
            <w:rPrChange w:id="542" w:author="Sam2" w:date="2023-12-10T20:09:00Z">
              <w:rPr>
                <w:rStyle w:val="Artref"/>
                <w:b/>
                <w:bCs/>
              </w:rPr>
            </w:rPrChange>
          </w:rPr>
          <w:t>22-1C</w:t>
        </w:r>
        <w:r w:rsidRPr="006B3D85">
          <w:rPr>
            <w:highlight w:val="yellow"/>
            <w:rPrChange w:id="543" w:author="Sam2" w:date="2023-12-10T20:09:00Z">
              <w:rPr/>
            </w:rPrChange>
          </w:rPr>
          <w:t xml:space="preserve"> and </w:t>
        </w:r>
        <w:r w:rsidRPr="006B3D85">
          <w:rPr>
            <w:rStyle w:val="Artref"/>
            <w:b/>
            <w:bCs/>
            <w:highlight w:val="yellow"/>
            <w:rPrChange w:id="544" w:author="Sam2" w:date="2023-12-10T20:09:00Z">
              <w:rPr>
                <w:rStyle w:val="Artref"/>
                <w:b/>
                <w:bCs/>
              </w:rPr>
            </w:rPrChange>
          </w:rPr>
          <w:t>22-2</w:t>
        </w:r>
        <w:r w:rsidRPr="006B3D85">
          <w:rPr>
            <w:highlight w:val="yellow"/>
            <w:rPrChange w:id="545" w:author="Sam2" w:date="2023-12-10T20:09:00Z">
              <w:rPr/>
            </w:rPrChange>
          </w:rPr>
          <w:t>;</w:t>
        </w:r>
      </w:ins>
    </w:p>
    <w:p w14:paraId="3C849FDC" w14:textId="77777777" w:rsidR="009F5102" w:rsidRPr="00D17132" w:rsidRDefault="009F5102" w:rsidP="002A6BD1">
      <w:pPr>
        <w:ind w:right="-142"/>
      </w:pPr>
      <w:r w:rsidRPr="00D17132">
        <w:t>5</w:t>
      </w:r>
      <w:r w:rsidRPr="00D17132">
        <w:tab/>
        <w:t>that space stations receiving inter-satellite transmissions in the frequency band 27.5-30 GHz from non-GSO space stations shall not claim protection for inter-satellite links from FSS and MSS networks and systems as well as terrestrial services operating in conformity with the Radio Regulations,</w:t>
      </w:r>
    </w:p>
    <w:p w14:paraId="46F58194" w14:textId="77777777" w:rsidR="009F5102" w:rsidRPr="00D17132" w:rsidDel="00F82033" w:rsidRDefault="009F5102" w:rsidP="002A6BD1">
      <w:pPr>
        <w:ind w:right="-142"/>
      </w:pPr>
      <w:r w:rsidRPr="00D17132">
        <w:t>6</w:t>
      </w:r>
      <w:r w:rsidRPr="00D17132">
        <w:rPr>
          <w:i/>
          <w:iCs/>
        </w:rPr>
        <w:tab/>
      </w:r>
      <w:r w:rsidRPr="00D17132">
        <w:t>that assignments to inter-satellite links in the frequency bands 18.1-18.6 GHz, 18.8-20.2 GHz and 27.5-30 GHz shall not cause unacceptable interference to nor claim protection from GSO FSS services operating in the frequency band allocated to the FSS,</w:t>
      </w:r>
    </w:p>
    <w:p w14:paraId="5378EF9E" w14:textId="77777777" w:rsidR="009F5102" w:rsidRPr="00D17132" w:rsidRDefault="009F5102" w:rsidP="002A6BD1">
      <w:pPr>
        <w:pStyle w:val="Call"/>
      </w:pPr>
      <w:r w:rsidRPr="00D17132">
        <w:lastRenderedPageBreak/>
        <w:t>resolves further</w:t>
      </w:r>
    </w:p>
    <w:p w14:paraId="618D6CF8" w14:textId="77777777" w:rsidR="009F5102" w:rsidRPr="00D17132" w:rsidRDefault="009F5102" w:rsidP="002A6BD1">
      <w:pPr>
        <w:keepNext/>
      </w:pPr>
      <w:r w:rsidRPr="00D17132">
        <w:t>1</w:t>
      </w:r>
      <w:r w:rsidRPr="00D17132">
        <w:tab/>
        <w:t>that, subject to this Resolution:</w:t>
      </w:r>
    </w:p>
    <w:p w14:paraId="099A4781" w14:textId="77777777" w:rsidR="009F5102" w:rsidRPr="00D17132" w:rsidRDefault="009F5102" w:rsidP="002A6BD1">
      <w:pPr>
        <w:pStyle w:val="enumlev1"/>
      </w:pPr>
      <w:r w:rsidRPr="00D17132">
        <w:rPr>
          <w:i/>
          <w:iCs/>
        </w:rPr>
        <w:t>a)</w:t>
      </w:r>
      <w:r w:rsidRPr="00D17132">
        <w:tab/>
        <w:t>the notifying administration of the non-GSO system choosing to operate inter-satellite links and receiving in the frequency bands 27.5-28.6 GHz and 29.5-30.0 GHz shall indicate to BR the commitment that the equivalent power flux-density produced at any point in the geostationary-satellite orbit by emissions from all combined operations of inter-satellite links and associated earth station transmissions shall not exceed the limits given in Table </w:t>
      </w:r>
      <w:r w:rsidRPr="00D17132">
        <w:rPr>
          <w:b/>
          <w:bCs/>
        </w:rPr>
        <w:t>22</w:t>
      </w:r>
      <w:r w:rsidRPr="00D17132">
        <w:rPr>
          <w:b/>
          <w:bCs/>
        </w:rPr>
        <w:noBreakHyphen/>
        <w:t>2</w:t>
      </w:r>
      <w:r w:rsidRPr="00D17132">
        <w:t>;</w:t>
      </w:r>
    </w:p>
    <w:p w14:paraId="7EB5D86E" w14:textId="77777777" w:rsidR="009F5102" w:rsidRPr="00D17132" w:rsidRDefault="009F5102" w:rsidP="002A6BD1">
      <w:pPr>
        <w:pStyle w:val="enumlev1"/>
      </w:pPr>
      <w:bookmarkStart w:id="546" w:name="_Hlk100751862"/>
      <w:bookmarkStart w:id="547" w:name="_Hlk100752951"/>
      <w:r w:rsidRPr="00D17132">
        <w:rPr>
          <w:i/>
          <w:iCs/>
        </w:rPr>
        <w:t>b)</w:t>
      </w:r>
      <w:r w:rsidRPr="00D17132">
        <w:tab/>
        <w:t>the notifying administration of the non-GSO ISS space station/stations transmitting in the frequency band 27.5-30 GHz towards a GSO network and receiving in the frequency bands 18.1-18.6 GHz and 18.8-20.2 GHz shall send to BR the relevant Appendix </w:t>
      </w:r>
      <w:r w:rsidRPr="00D17132">
        <w:rPr>
          <w:rStyle w:val="Appref"/>
          <w:b/>
          <w:bCs/>
        </w:rPr>
        <w:t>4</w:t>
      </w:r>
      <w:r w:rsidRPr="00D17132">
        <w:t xml:space="preserve"> advance publication information containing the characteristics of the non-GSO ISS space station/stations and the associated name of the notified GSO FSS network with which it intends to communicate;</w:t>
      </w:r>
    </w:p>
    <w:p w14:paraId="213CF97C" w14:textId="77777777" w:rsidR="009F5102" w:rsidRPr="00D17132" w:rsidRDefault="009F5102" w:rsidP="002A6BD1">
      <w:pPr>
        <w:pStyle w:val="enumlev1"/>
      </w:pPr>
      <w:r w:rsidRPr="00D17132">
        <w:rPr>
          <w:i/>
          <w:iCs/>
        </w:rPr>
        <w:t>c)</w:t>
      </w:r>
      <w:r w:rsidRPr="00D17132">
        <w:tab/>
        <w:t>the notifying administration of the non-GSO ISS space station/stations transmitting in the frequency bands 27.5-29.1 GHz and 29.5-30.0 GHz towards a non-GSO system and receiving in the frequency bands 18.1-18.6 GHz, 18.8-20.2 GHz) shall send to BR the relevant Appendix </w:t>
      </w:r>
      <w:r w:rsidRPr="00D17132">
        <w:rPr>
          <w:rStyle w:val="Appref"/>
          <w:b/>
          <w:bCs/>
        </w:rPr>
        <w:t>4</w:t>
      </w:r>
      <w:r w:rsidRPr="00D17132">
        <w:t xml:space="preserve"> advance publication information containing the characteristics of the non-GSO ISS space station/stations and the associated name of the notified non-GSO FSS system(s) with which it intends to communicate;</w:t>
      </w:r>
    </w:p>
    <w:p w14:paraId="3B3BD7E6" w14:textId="77777777" w:rsidR="009F5102" w:rsidRDefault="009F5102" w:rsidP="002A6BD1">
      <w:pPr>
        <w:pStyle w:val="enumlev1"/>
      </w:pPr>
      <w:r w:rsidRPr="00D17132">
        <w:rPr>
          <w:i/>
          <w:iCs/>
        </w:rPr>
        <w:t>d)</w:t>
      </w:r>
      <w:r w:rsidRPr="00D17132">
        <w:tab/>
        <w:t>the notifying administration of the non-GSO system operating inter-satellite links and receiving in the frequency bands 27.5-29.1 GHz and 29.5-30.0 GHz or of the GSO network operating inter-satellite links and receiving in the frequency bands 27.5-30.0 GHz, is responsible for eliminating any case of unacceptable interference;</w:t>
      </w:r>
    </w:p>
    <w:p w14:paraId="4F6EADB2" w14:textId="77777777" w:rsidR="009E6176" w:rsidRPr="00D17132" w:rsidRDefault="009E6176" w:rsidP="002A6BD1">
      <w:pPr>
        <w:pStyle w:val="enumlev1"/>
      </w:pPr>
    </w:p>
    <w:p w14:paraId="01D661D5" w14:textId="77777777" w:rsidR="009F5102" w:rsidRPr="00D17132" w:rsidRDefault="009F5102" w:rsidP="002A6BD1">
      <w:r w:rsidRPr="00D17132">
        <w:t>2</w:t>
      </w:r>
      <w:r w:rsidRPr="00D17132">
        <w:tab/>
        <w:t>that the notifying administration of the GSO network/</w:t>
      </w:r>
      <w:r w:rsidRPr="00D17132">
        <w:rPr>
          <w:color w:val="000000"/>
        </w:rPr>
        <w:t xml:space="preserve">non-GSO system receiving in the frequency band 27.5-30 GHz </w:t>
      </w:r>
      <w:r w:rsidRPr="00D17132">
        <w:t>shall submit within the Appendix </w:t>
      </w:r>
      <w:r w:rsidRPr="00D17132">
        <w:rPr>
          <w:rStyle w:val="Appref"/>
          <w:b/>
          <w:bCs/>
        </w:rPr>
        <w:t>4</w:t>
      </w:r>
      <w:r w:rsidRPr="00D17132">
        <w:t xml:space="preserve"> information/data a firm objective, actionable, measurable and enforceable commitment that in case of reported unacceptable interference, it undertakes to immediately cease the interference or reduce it to an acceptable level following the procedures in </w:t>
      </w:r>
      <w:r w:rsidRPr="00D17132">
        <w:rPr>
          <w:i/>
          <w:iCs/>
        </w:rPr>
        <w:t>resolves further</w:t>
      </w:r>
      <w:r w:rsidRPr="00D17132">
        <w:t> 3:</w:t>
      </w:r>
    </w:p>
    <w:p w14:paraId="1873E29A" w14:textId="77777777" w:rsidR="009F5102" w:rsidRPr="00D17132" w:rsidRDefault="009F5102" w:rsidP="002A6BD1">
      <w:pPr>
        <w:pStyle w:val="enumlev1"/>
      </w:pPr>
      <w:r w:rsidRPr="00D17132">
        <w:rPr>
          <w:i/>
          <w:iCs/>
        </w:rPr>
        <w:t>a)</w:t>
      </w:r>
      <w:r w:rsidRPr="00D17132">
        <w:rPr>
          <w:i/>
          <w:iCs/>
        </w:rPr>
        <w:tab/>
      </w:r>
      <w:r w:rsidRPr="00D17132">
        <w:rPr>
          <w:color w:val="000000"/>
        </w:rPr>
        <w:t xml:space="preserve">that </w:t>
      </w:r>
      <w:r w:rsidRPr="00D17132">
        <w:t xml:space="preserve">in case no action is taken with regard to the obligation referred to in </w:t>
      </w:r>
      <w:r w:rsidRPr="00D17132">
        <w:rPr>
          <w:i/>
          <w:iCs/>
        </w:rPr>
        <w:t>resolves further</w:t>
      </w:r>
      <w:r w:rsidRPr="00D17132">
        <w:t> 2 above, the Bureau shall send a reminder and request the notifying administration of the GSO network/</w:t>
      </w:r>
      <w:r w:rsidRPr="00D17132">
        <w:rPr>
          <w:color w:val="000000"/>
        </w:rPr>
        <w:t xml:space="preserve">non-GSO system </w:t>
      </w:r>
      <w:r w:rsidRPr="00D17132">
        <w:t>to comply with the requirements referred to in the commitment;</w:t>
      </w:r>
    </w:p>
    <w:p w14:paraId="30C8E698" w14:textId="0C96ED72" w:rsidR="009F5102" w:rsidRPr="00D17132" w:rsidRDefault="009F5102" w:rsidP="002A6BD1">
      <w:pPr>
        <w:pStyle w:val="enumlev1"/>
      </w:pPr>
      <w:r w:rsidRPr="00D17132">
        <w:rPr>
          <w:i/>
          <w:iCs/>
        </w:rPr>
        <w:t>b)</w:t>
      </w:r>
      <w:r w:rsidRPr="00D17132">
        <w:tab/>
        <w:t>should the interference persist 30 days after the dispatch date of the above-mentioned reminder, BR shall submit the case to the subsequent meeting of the Radio Regulations Board for review and necessary actions (including suppression of the subject frequency assignment), as appropriate;</w:t>
      </w:r>
    </w:p>
    <w:p w14:paraId="26432BFD" w14:textId="77777777" w:rsidR="009F5102" w:rsidRPr="00D17132" w:rsidRDefault="009F5102" w:rsidP="002A6BD1">
      <w:pPr>
        <w:rPr>
          <w:szCs w:val="24"/>
        </w:rPr>
      </w:pPr>
      <w:r w:rsidRPr="00D17132">
        <w:rPr>
          <w:szCs w:val="24"/>
        </w:rPr>
        <w:t>3</w:t>
      </w:r>
      <w:r w:rsidRPr="00D17132">
        <w:rPr>
          <w:szCs w:val="24"/>
        </w:rPr>
        <w:tab/>
      </w:r>
      <w:r w:rsidRPr="00D17132">
        <w:rPr>
          <w:szCs w:val="24"/>
          <w:lang w:eastAsia="zh-CN"/>
        </w:rPr>
        <w:t xml:space="preserve">that in case of unacceptable interference caused by a </w:t>
      </w:r>
      <w:r w:rsidRPr="00D17132">
        <w:rPr>
          <w:szCs w:val="24"/>
        </w:rPr>
        <w:t>non-GSO ISS space station</w:t>
      </w:r>
      <w:r w:rsidRPr="00D17132">
        <w:rPr>
          <w:szCs w:val="24"/>
          <w:lang w:eastAsia="zh-CN"/>
        </w:rPr>
        <w:t xml:space="preserve"> transmitting </w:t>
      </w:r>
      <w:r w:rsidRPr="00D17132">
        <w:rPr>
          <w:szCs w:val="24"/>
        </w:rPr>
        <w:t>in the frequency band 27.5-30 GHz or parts thereof</w:t>
      </w:r>
      <w:r w:rsidRPr="00D17132">
        <w:rPr>
          <w:szCs w:val="24"/>
          <w:lang w:eastAsia="zh-CN"/>
        </w:rPr>
        <w:t>:</w:t>
      </w:r>
    </w:p>
    <w:p w14:paraId="79FB496C" w14:textId="77777777" w:rsidR="009F5102" w:rsidRPr="00D17132" w:rsidRDefault="009F5102" w:rsidP="002A6BD1">
      <w:pPr>
        <w:pStyle w:val="enumlev1"/>
      </w:pPr>
      <w:r w:rsidRPr="00D17132">
        <w:rPr>
          <w:i/>
          <w:iCs/>
        </w:rPr>
        <w:t>a)</w:t>
      </w:r>
      <w:r w:rsidRPr="00D17132">
        <w:tab/>
        <w:t xml:space="preserve">the notifying administration for </w:t>
      </w:r>
      <w:bookmarkStart w:id="548" w:name="_Hlk100132718"/>
      <w:r w:rsidRPr="00D17132">
        <w:t>that non-GSO ISS space station</w:t>
      </w:r>
      <w:bookmarkEnd w:id="548"/>
      <w:r w:rsidRPr="00D17132">
        <w:t xml:space="preserve"> shall cooperate with an investigation on the matter and provide information on the operation of the transmitting space station needed to assess the interference and a point of contact to provide such information;</w:t>
      </w:r>
    </w:p>
    <w:p w14:paraId="383C9D23" w14:textId="77777777" w:rsidR="009F5102" w:rsidRPr="00D17132" w:rsidRDefault="009F5102" w:rsidP="002A6BD1">
      <w:pPr>
        <w:pStyle w:val="enumlev1"/>
      </w:pPr>
      <w:r w:rsidRPr="00D17132">
        <w:rPr>
          <w:i/>
          <w:iCs/>
        </w:rPr>
        <w:t>b)</w:t>
      </w:r>
      <w:r w:rsidRPr="00D17132">
        <w:tab/>
        <w:t xml:space="preserve">the notifying administration for the non-GSO ISS space station transmitting in the frequency band 27.5-30 GHz and the notifying administration of the GSO or non-GSO network or system with which the non-GSO transmitting space station communicates </w:t>
      </w:r>
      <w:r w:rsidRPr="00D17132">
        <w:lastRenderedPageBreak/>
        <w:t>shall, jointly or individually, as the case may be, upon receipt of a report of unacceptable interference, take the required actions to eliminate or reduce the interference to an acceptable level;</w:t>
      </w:r>
    </w:p>
    <w:p w14:paraId="08650695" w14:textId="77777777" w:rsidR="009F5102" w:rsidRPr="00D17132" w:rsidRDefault="009F5102" w:rsidP="002A6BD1">
      <w:pPr>
        <w:rPr>
          <w:i/>
          <w:iCs/>
          <w:szCs w:val="24"/>
          <w:lang w:eastAsia="zh-CN"/>
        </w:rPr>
      </w:pPr>
      <w:r w:rsidRPr="00D17132">
        <w:rPr>
          <w:szCs w:val="24"/>
          <w:lang w:eastAsia="zh-CN"/>
        </w:rPr>
        <w:t>4</w:t>
      </w:r>
      <w:r w:rsidRPr="00D17132">
        <w:rPr>
          <w:szCs w:val="24"/>
          <w:lang w:eastAsia="zh-CN"/>
        </w:rPr>
        <w:tab/>
      </w:r>
      <w:bookmarkStart w:id="549" w:name="_Hlk100751548"/>
      <w:bookmarkStart w:id="550" w:name="_Hlk100751643"/>
      <w:r w:rsidRPr="00D17132">
        <w:rPr>
          <w:szCs w:val="24"/>
          <w:lang w:eastAsia="zh-CN"/>
        </w:rPr>
        <w:t xml:space="preserve">that the </w:t>
      </w:r>
      <w:r w:rsidRPr="00D17132">
        <w:rPr>
          <w:szCs w:val="24"/>
        </w:rPr>
        <w:t xml:space="preserve">notifying </w:t>
      </w:r>
      <w:r w:rsidRPr="00D17132">
        <w:rPr>
          <w:szCs w:val="24"/>
          <w:lang w:eastAsia="zh-CN"/>
        </w:rPr>
        <w:t>administration for the GSO or non-GSO FSS receiving inter-satellite transmissions in the frequency band 27.5-30 GHz shall ensure that:</w:t>
      </w:r>
    </w:p>
    <w:bookmarkEnd w:id="549"/>
    <w:p w14:paraId="26BA44D1" w14:textId="77777777" w:rsidR="009F5102" w:rsidRPr="00D17132" w:rsidRDefault="009F5102" w:rsidP="002A6BD1">
      <w:pPr>
        <w:pStyle w:val="enumlev1"/>
      </w:pPr>
      <w:r w:rsidRPr="00D17132">
        <w:rPr>
          <w:i/>
          <w:iCs/>
        </w:rPr>
        <w:t>a)</w:t>
      </w:r>
      <w:r w:rsidRPr="00D17132">
        <w:tab/>
        <w:t>the non-GSO ISS space stations transmitting in these frequency bands employed techniques to maintain pointing accuracy with the associated receiving space station and avoid, tracking inadvertently adjacent GSO space station of any other notifying administration or space station in a non-GSO system of any other notifying administration;</w:t>
      </w:r>
    </w:p>
    <w:p w14:paraId="52EED2BA" w14:textId="77777777" w:rsidR="009F5102" w:rsidRPr="00D17132" w:rsidRDefault="009F5102" w:rsidP="002A6BD1">
      <w:pPr>
        <w:pStyle w:val="enumlev1"/>
      </w:pPr>
      <w:r w:rsidRPr="00D17132">
        <w:rPr>
          <w:i/>
          <w:iCs/>
        </w:rPr>
        <w:t>b)</w:t>
      </w:r>
      <w:r w:rsidRPr="00D17132">
        <w:tab/>
        <w:t>all necessary measures are taken so that a non-GSO ISS space stations transmitting in these frequency bands are subject to permanent monitoring and control by a network control and monitoring centre (NCMC) or equivalent facility and are capable of receiving and acting upon at least “enable transmission” and “disable transmission” commands from the NCMC or equivalent facility;</w:t>
      </w:r>
    </w:p>
    <w:p w14:paraId="2F170A61" w14:textId="77777777" w:rsidR="009F5102" w:rsidRPr="00D17132" w:rsidRDefault="009F5102" w:rsidP="002A6BD1">
      <w:pPr>
        <w:pStyle w:val="enumlev1"/>
      </w:pPr>
      <w:r w:rsidRPr="00D17132">
        <w:rPr>
          <w:i/>
          <w:iCs/>
        </w:rPr>
        <w:t>c)</w:t>
      </w:r>
      <w:r w:rsidRPr="00D17132">
        <w:tab/>
        <w:t>a permanent point of contact is provided for the purpose of tracing any cases of unacceptable interference from non-GSO ISS space stations transmitting in these frequency bands and to immediately respond to requests from the focal point</w:t>
      </w:r>
      <w:bookmarkEnd w:id="546"/>
      <w:bookmarkEnd w:id="550"/>
      <w:r w:rsidRPr="00D17132">
        <w:t>;</w:t>
      </w:r>
      <w:bookmarkEnd w:id="547"/>
    </w:p>
    <w:p w14:paraId="21F5F8CB" w14:textId="5E222D51" w:rsidR="009F5102" w:rsidRPr="00D17132" w:rsidRDefault="009F5102" w:rsidP="002A6BD1">
      <w:pPr>
        <w:rPr>
          <w:i/>
          <w:iCs/>
          <w:szCs w:val="24"/>
        </w:rPr>
      </w:pPr>
      <w:r w:rsidRPr="00D17132">
        <w:t>5</w:t>
      </w:r>
      <w:r w:rsidRPr="00D17132">
        <w:tab/>
      </w:r>
      <w:r w:rsidRPr="00D17132">
        <w:rPr>
          <w:lang w:eastAsia="zh-CN"/>
        </w:rPr>
        <w:t xml:space="preserve">that upon examination of the information submitted by the notifying administration under </w:t>
      </w:r>
      <w:r w:rsidRPr="00D17132">
        <w:rPr>
          <w:i/>
          <w:iCs/>
          <w:lang w:eastAsia="zh-CN"/>
        </w:rPr>
        <w:t>resolves further </w:t>
      </w:r>
      <w:r w:rsidRPr="00D17132">
        <w:rPr>
          <w:lang w:eastAsia="zh-CN"/>
        </w:rPr>
        <w:t>1</w:t>
      </w:r>
      <w:r w:rsidRPr="00D17132">
        <w:rPr>
          <w:i/>
          <w:iCs/>
          <w:lang w:eastAsia="zh-CN"/>
        </w:rPr>
        <w:t>b)</w:t>
      </w:r>
      <w:r w:rsidRPr="00D17132">
        <w:rPr>
          <w:lang w:eastAsia="zh-CN"/>
        </w:rPr>
        <w:t xml:space="preserve"> or 1</w:t>
      </w:r>
      <w:r w:rsidRPr="00D17132">
        <w:rPr>
          <w:i/>
          <w:iCs/>
          <w:lang w:eastAsia="zh-CN"/>
        </w:rPr>
        <w:t>c)</w:t>
      </w:r>
      <w:r w:rsidRPr="00D17132">
        <w:rPr>
          <w:lang w:eastAsia="zh-CN"/>
        </w:rPr>
        <w:t xml:space="preserve">, if no recorded frequency assignments with typical earth stations for the relevant frequency bands can be identified for the GSO FSS network or non-GSO FSS system with which the notifying administration of non-GSO </w:t>
      </w:r>
      <w:r w:rsidRPr="00D17132">
        <w:t>ISS</w:t>
      </w:r>
      <w:r w:rsidRPr="00D17132">
        <w:rPr>
          <w:lang w:eastAsia="zh-CN"/>
        </w:rPr>
        <w:t xml:space="preserve"> space station intends to communicate, BR shall return the information to the notifying administration</w:t>
      </w:r>
      <w:del w:id="551" w:author="Sam2" w:date="2023-12-10T20:12:00Z">
        <w:r w:rsidRPr="00D17132" w:rsidDel="008E5D5B">
          <w:rPr>
            <w:lang w:eastAsia="zh-CN"/>
          </w:rPr>
          <w:delText xml:space="preserve"> </w:delText>
        </w:r>
        <w:r w:rsidRPr="008E5D5B" w:rsidDel="008E5D5B">
          <w:rPr>
            <w:highlight w:val="yellow"/>
            <w:lang w:eastAsia="zh-CN"/>
            <w:rPrChange w:id="552" w:author="Sam2" w:date="2023-12-10T20:13:00Z">
              <w:rPr>
                <w:lang w:eastAsia="zh-CN"/>
              </w:rPr>
            </w:rPrChange>
          </w:rPr>
          <w:delText>with an unfavourable finding</w:delText>
        </w:r>
      </w:del>
      <w:r w:rsidRPr="00D17132">
        <w:t>,</w:t>
      </w:r>
    </w:p>
    <w:p w14:paraId="74563725" w14:textId="77777777" w:rsidR="009F5102" w:rsidRPr="00D17132" w:rsidRDefault="009F5102" w:rsidP="002A6BD1">
      <w:pPr>
        <w:pStyle w:val="Call"/>
      </w:pPr>
      <w:r w:rsidRPr="00D17132">
        <w:t>invites the ITU Radiocommunication Sector</w:t>
      </w:r>
    </w:p>
    <w:p w14:paraId="25341D0F" w14:textId="650DB0EB" w:rsidR="00DC5458" w:rsidRDefault="00DC5458" w:rsidP="00DC5458">
      <w:ins w:id="553" w:author="Sam" w:date="2023-12-08T23:53:00Z">
        <w:r w:rsidRPr="00652430">
          <w:rPr>
            <w:highlight w:val="yellow"/>
            <w:rPrChange w:id="554" w:author="Sam" w:date="2023-12-09T00:13:00Z">
              <w:rPr/>
            </w:rPrChange>
          </w:rPr>
          <w:t>1</w:t>
        </w:r>
        <w:r>
          <w:tab/>
        </w:r>
      </w:ins>
      <w:r w:rsidRPr="00D17132">
        <w:t>to develop</w:t>
      </w:r>
      <w:del w:id="555" w:author="Sam" w:date="2023-12-09T00:08:00Z">
        <w:r w:rsidRPr="00652430" w:rsidDel="006F2EAE">
          <w:rPr>
            <w:highlight w:val="yellow"/>
            <w:rPrChange w:id="556" w:author="Sam" w:date="2023-12-09T00:13:00Z">
              <w:rPr/>
            </w:rPrChange>
          </w:rPr>
          <w:delText>,</w:delText>
        </w:r>
      </w:del>
      <w:r w:rsidRPr="00652430">
        <w:rPr>
          <w:highlight w:val="yellow"/>
          <w:rPrChange w:id="557" w:author="Sam" w:date="2023-12-09T00:13:00Z">
            <w:rPr/>
          </w:rPrChange>
        </w:rPr>
        <w:t xml:space="preserve"> </w:t>
      </w:r>
      <w:del w:id="558" w:author="Sam" w:date="2023-12-08T23:56:00Z">
        <w:r w:rsidRPr="00652430" w:rsidDel="009439FE">
          <w:rPr>
            <w:highlight w:val="yellow"/>
            <w:rPrChange w:id="559" w:author="Sam" w:date="2023-12-09T00:13:00Z">
              <w:rPr/>
            </w:rPrChange>
          </w:rPr>
          <w:delText>as a matter of urgency,</w:delText>
        </w:r>
        <w:r w:rsidRPr="00D17132" w:rsidDel="009439FE">
          <w:delText xml:space="preserve"> </w:delText>
        </w:r>
      </w:del>
      <w:r w:rsidRPr="00D17132">
        <w:t xml:space="preserve">a suitable methodology for calculating the </w:t>
      </w:r>
      <w:del w:id="560" w:author="Wayne Whyte" w:date="2023-12-10T11:12:00Z">
        <w:r w:rsidRPr="006B3D85" w:rsidDel="00E84B5C">
          <w:rPr>
            <w:highlight w:val="yellow"/>
            <w:rPrChange w:id="561" w:author="Sam2" w:date="2023-12-10T20:09:00Z">
              <w:rPr/>
            </w:rPrChange>
          </w:rPr>
          <w:delText>aggregate</w:delText>
        </w:r>
        <w:r w:rsidRPr="00D17132" w:rsidDel="00E84B5C">
          <w:delText xml:space="preserve"> </w:delText>
        </w:r>
      </w:del>
      <w:r w:rsidRPr="00D17132">
        <w:t xml:space="preserve">epfd produced by </w:t>
      </w:r>
      <w:ins w:id="562" w:author="Sam" w:date="2023-12-09T00:07:00Z">
        <w:del w:id="563" w:author="Wayne Whyte" w:date="2023-12-10T12:46:00Z">
          <w:r w:rsidRPr="00652430" w:rsidDel="00A27E2C">
            <w:rPr>
              <w:highlight w:val="yellow"/>
              <w:rPrChange w:id="564" w:author="Sam" w:date="2023-12-09T00:12:00Z">
                <w:rPr/>
              </w:rPrChange>
            </w:rPr>
            <w:delText>all</w:delText>
          </w:r>
          <w:r w:rsidDel="00A27E2C">
            <w:delText xml:space="preserve"> </w:delText>
          </w:r>
        </w:del>
      </w:ins>
      <w:r w:rsidRPr="00D17132">
        <w:t xml:space="preserve">the emissions from </w:t>
      </w:r>
      <w:del w:id="565" w:author="Sam" w:date="2023-12-09T00:01:00Z">
        <w:r w:rsidRPr="00652430" w:rsidDel="006F2EAE">
          <w:rPr>
            <w:highlight w:val="yellow"/>
            <w:rPrChange w:id="566" w:author="Sam" w:date="2023-12-09T00:12:00Z">
              <w:rPr/>
            </w:rPrChange>
          </w:rPr>
          <w:delText>all combined</w:delText>
        </w:r>
        <w:r w:rsidRPr="00D17132" w:rsidDel="006F2EAE">
          <w:delText xml:space="preserve"> </w:delText>
        </w:r>
      </w:del>
      <w:r w:rsidRPr="00D17132">
        <w:t xml:space="preserve">operations of </w:t>
      </w:r>
      <w:ins w:id="567" w:author="Wayne Whyte" w:date="2023-12-10T12:46:00Z">
        <w:r w:rsidRPr="003B56D2">
          <w:rPr>
            <w:highlight w:val="yellow"/>
            <w:rPrChange w:id="568" w:author="Sam2" w:date="2023-12-10T13:17:00Z">
              <w:rPr/>
            </w:rPrChange>
          </w:rPr>
          <w:t>all</w:t>
        </w:r>
        <w:r>
          <w:t xml:space="preserve"> </w:t>
        </w:r>
      </w:ins>
      <w:ins w:id="569" w:author="Sam2" w:date="2023-12-10T13:19:00Z">
        <w:r w:rsidR="007905B8" w:rsidRPr="00971FE1">
          <w:rPr>
            <w:highlight w:val="yellow"/>
            <w:rPrChange w:id="570" w:author="Sam2" w:date="2023-12-10T13:20:00Z">
              <w:rPr/>
            </w:rPrChange>
          </w:rPr>
          <w:t>ISS</w:t>
        </w:r>
      </w:ins>
      <w:del w:id="571" w:author="Sam2" w:date="2023-12-10T13:19:00Z">
        <w:r w:rsidRPr="00971FE1" w:rsidDel="007905B8">
          <w:rPr>
            <w:highlight w:val="yellow"/>
            <w:rPrChange w:id="572" w:author="Sam2" w:date="2023-12-10T13:20:00Z">
              <w:rPr/>
            </w:rPrChange>
          </w:rPr>
          <w:delText>inter-satellite</w:delText>
        </w:r>
      </w:del>
      <w:r w:rsidRPr="00D17132">
        <w:t xml:space="preserve"> links </w:t>
      </w:r>
      <w:del w:id="573" w:author="Sam2" w:date="2023-12-10T13:19:00Z">
        <w:r w:rsidRPr="00971FE1" w:rsidDel="00A40B53">
          <w:rPr>
            <w:highlight w:val="yellow"/>
            <w:rPrChange w:id="574" w:author="Sam2" w:date="2023-12-10T13:20:00Z">
              <w:rPr/>
            </w:rPrChange>
          </w:rPr>
          <w:delText>in the ISS</w:delText>
        </w:r>
      </w:del>
      <w:del w:id="575" w:author="Sam2" w:date="2023-12-10T13:21:00Z">
        <w:r w:rsidRPr="00971FE1" w:rsidDel="00971FE1">
          <w:rPr>
            <w:highlight w:val="yellow"/>
            <w:rPrChange w:id="576" w:author="Sam2" w:date="2023-12-10T13:20:00Z">
              <w:rPr/>
            </w:rPrChange>
          </w:rPr>
          <w:delText xml:space="preserve"> </w:delText>
        </w:r>
      </w:del>
      <w:del w:id="577" w:author="Sam" w:date="2023-12-09T00:01:00Z">
        <w:r w:rsidRPr="00971FE1" w:rsidDel="006F2EAE">
          <w:rPr>
            <w:highlight w:val="yellow"/>
            <w:rPrChange w:id="578" w:author="Sam2" w:date="2023-12-10T13:20:00Z">
              <w:rPr/>
            </w:rPrChange>
          </w:rPr>
          <w:delText>a</w:delText>
        </w:r>
        <w:r w:rsidRPr="00652430" w:rsidDel="006F2EAE">
          <w:rPr>
            <w:highlight w:val="yellow"/>
            <w:rPrChange w:id="579" w:author="Sam" w:date="2023-12-09T00:12:00Z">
              <w:rPr/>
            </w:rPrChange>
          </w:rPr>
          <w:delText>nd Earth-to-space links in the FSS</w:delText>
        </w:r>
        <w:r w:rsidRPr="00D17132" w:rsidDel="006F2EAE">
          <w:delText xml:space="preserve"> </w:delText>
        </w:r>
      </w:del>
      <w:r w:rsidRPr="00D17132">
        <w:t xml:space="preserve">in the frequency bands 27.5-28.6 GHz and 29.5-30 GHz within a given non-GSO </w:t>
      </w:r>
      <w:ins w:id="580" w:author="Wayne Whyte" w:date="2023-12-10T11:04:00Z">
        <w:r w:rsidRPr="006B3D85">
          <w:rPr>
            <w:highlight w:val="yellow"/>
            <w:rPrChange w:id="581" w:author="Sam2" w:date="2023-12-10T20:09:00Z">
              <w:rPr/>
            </w:rPrChange>
          </w:rPr>
          <w:t>ISS</w:t>
        </w:r>
        <w:r>
          <w:t xml:space="preserve"> </w:t>
        </w:r>
      </w:ins>
      <w:r w:rsidRPr="00D17132">
        <w:t>system for use by the Radiocommunication Bureau to examine whether the system is in compliance with the epfd limits contained in Article </w:t>
      </w:r>
      <w:r w:rsidRPr="00D17132">
        <w:rPr>
          <w:rStyle w:val="Artref"/>
          <w:b/>
          <w:bCs/>
        </w:rPr>
        <w:t>22,</w:t>
      </w:r>
      <w:r w:rsidRPr="00D17132">
        <w:t xml:space="preserve"> Table </w:t>
      </w:r>
      <w:r w:rsidRPr="00D17132">
        <w:rPr>
          <w:rStyle w:val="Artref"/>
          <w:b/>
          <w:bCs/>
        </w:rPr>
        <w:t>22-2</w:t>
      </w:r>
      <w:r w:rsidRPr="00D17132">
        <w:t>,</w:t>
      </w:r>
      <w:r>
        <w:t xml:space="preserve"> </w:t>
      </w:r>
    </w:p>
    <w:p w14:paraId="5B4B8764" w14:textId="7E7894B1" w:rsidR="00DC5458" w:rsidRPr="00D17132" w:rsidRDefault="00DC5458" w:rsidP="00DC5458">
      <w:r w:rsidRPr="007C78AE">
        <w:rPr>
          <w:highlight w:val="yellow"/>
        </w:rPr>
        <w:t>2</w:t>
      </w:r>
      <w:r w:rsidRPr="007C78AE">
        <w:rPr>
          <w:highlight w:val="yellow"/>
        </w:rPr>
        <w:tab/>
        <w:t xml:space="preserve">to develop a suitable methodology for calculating the epfd produced by the emissions from operations of all </w:t>
      </w:r>
      <w:r w:rsidR="00A40B53" w:rsidRPr="007C78AE">
        <w:rPr>
          <w:highlight w:val="yellow"/>
        </w:rPr>
        <w:t>ISS</w:t>
      </w:r>
      <w:r w:rsidR="007C78AE" w:rsidRPr="007C78AE">
        <w:rPr>
          <w:highlight w:val="yellow"/>
        </w:rPr>
        <w:t xml:space="preserve"> </w:t>
      </w:r>
      <w:r w:rsidRPr="007C78AE">
        <w:rPr>
          <w:highlight w:val="yellow"/>
        </w:rPr>
        <w:t>links in the frequency bands 18.1-18.6 GHz and 19.7-20.2 GHz, within a given non-GSO ISS system for use by the Radiocommunication Bureau to examine whether the system is in compliance with the epfd limits contained in Article </w:t>
      </w:r>
      <w:r w:rsidRPr="007C78AE">
        <w:rPr>
          <w:rStyle w:val="Artref"/>
          <w:b/>
          <w:bCs/>
          <w:highlight w:val="yellow"/>
        </w:rPr>
        <w:t>22,</w:t>
      </w:r>
      <w:r w:rsidRPr="007C78AE">
        <w:rPr>
          <w:highlight w:val="yellow"/>
        </w:rPr>
        <w:t xml:space="preserve"> Tables </w:t>
      </w:r>
      <w:r w:rsidRPr="007C78AE">
        <w:rPr>
          <w:b/>
          <w:bCs/>
          <w:highlight w:val="yellow"/>
        </w:rPr>
        <w:t>22-1B</w:t>
      </w:r>
      <w:r w:rsidRPr="007C78AE">
        <w:rPr>
          <w:highlight w:val="yellow"/>
        </w:rPr>
        <w:t xml:space="preserve">, </w:t>
      </w:r>
      <w:r w:rsidRPr="007C78AE">
        <w:rPr>
          <w:b/>
          <w:bCs/>
          <w:highlight w:val="yellow"/>
        </w:rPr>
        <w:t>22-1C</w:t>
      </w:r>
    </w:p>
    <w:p w14:paraId="7B95E7FB" w14:textId="77777777" w:rsidR="00DC5458" w:rsidRPr="00D17132" w:rsidRDefault="00DC5458" w:rsidP="00DC5458"/>
    <w:p w14:paraId="2BD98C2D" w14:textId="77777777" w:rsidR="009439FE" w:rsidRPr="00D17132" w:rsidRDefault="009439FE" w:rsidP="002A6BD1"/>
    <w:p w14:paraId="368B93D0" w14:textId="77777777" w:rsidR="009F5102" w:rsidRPr="00D17132" w:rsidRDefault="009F5102" w:rsidP="002A6BD1">
      <w:pPr>
        <w:pStyle w:val="Call"/>
      </w:pPr>
      <w:r w:rsidRPr="00D17132">
        <w:t>instructs the Director of the Radiocommunication Bureau</w:t>
      </w:r>
    </w:p>
    <w:p w14:paraId="23B26762" w14:textId="77777777" w:rsidR="009F5102" w:rsidRPr="00D17132" w:rsidRDefault="009F5102" w:rsidP="002A6BD1">
      <w:pPr>
        <w:rPr>
          <w:lang w:eastAsia="zh-CN"/>
        </w:rPr>
      </w:pPr>
      <w:bookmarkStart w:id="582" w:name="_Toc119922778"/>
      <w:r w:rsidRPr="00D17132">
        <w:rPr>
          <w:lang w:eastAsia="zh-CN"/>
        </w:rPr>
        <w:t>1</w:t>
      </w:r>
      <w:r w:rsidRPr="00D17132">
        <w:rPr>
          <w:lang w:eastAsia="zh-CN"/>
        </w:rPr>
        <w:tab/>
        <w:t xml:space="preserve">to take all necessary actions to facilitate the implementation of this Resolution, together with providing any assistance for the resolution of interference, if and when required; </w:t>
      </w:r>
    </w:p>
    <w:p w14:paraId="0E34E5C2" w14:textId="77777777" w:rsidR="009F5102" w:rsidRPr="00D17132" w:rsidRDefault="009F5102" w:rsidP="002A6BD1">
      <w:pPr>
        <w:rPr>
          <w:lang w:eastAsia="zh-CN"/>
        </w:rPr>
      </w:pPr>
      <w:r w:rsidRPr="00D17132">
        <w:rPr>
          <w:lang w:eastAsia="zh-CN"/>
        </w:rPr>
        <w:t>2</w:t>
      </w:r>
      <w:r w:rsidRPr="00D17132">
        <w:rPr>
          <w:lang w:eastAsia="zh-CN"/>
        </w:rPr>
        <w:tab/>
        <w:t>to report to future world radiocommunication conferences any difficulties or inconsistencies encountered in the implementation of this Resolution;</w:t>
      </w:r>
    </w:p>
    <w:p w14:paraId="1E5EFE13" w14:textId="77777777" w:rsidR="009F5102" w:rsidRPr="00D17132" w:rsidRDefault="009F5102" w:rsidP="002A6BD1">
      <w:pPr>
        <w:rPr>
          <w:lang w:eastAsia="zh-CN"/>
        </w:rPr>
      </w:pPr>
      <w:r w:rsidRPr="00D17132">
        <w:rPr>
          <w:lang w:eastAsia="zh-CN"/>
        </w:rPr>
        <w:t>3</w:t>
      </w:r>
      <w:r w:rsidRPr="00D17132">
        <w:rPr>
          <w:lang w:eastAsia="zh-CN"/>
        </w:rPr>
        <w:tab/>
        <w:t>to use the methodology given in Annex</w:t>
      </w:r>
      <w:r w:rsidRPr="00D17132">
        <w:t> </w:t>
      </w:r>
      <w:r w:rsidRPr="00D17132">
        <w:rPr>
          <w:lang w:eastAsia="zh-CN"/>
        </w:rPr>
        <w:t>2 of this Resolution when assessing compliance with the pfd limits in Table </w:t>
      </w:r>
      <w:r w:rsidRPr="00D17132">
        <w:rPr>
          <w:b/>
          <w:bCs/>
          <w:lang w:eastAsia="zh-CN"/>
        </w:rPr>
        <w:t>21-4</w:t>
      </w:r>
      <w:r w:rsidRPr="00D17132">
        <w:rPr>
          <w:lang w:eastAsia="zh-CN"/>
        </w:rPr>
        <w:t>;</w:t>
      </w:r>
    </w:p>
    <w:p w14:paraId="3D45D407" w14:textId="6371442D" w:rsidR="009F5102" w:rsidRPr="00D17132" w:rsidRDefault="009F5102" w:rsidP="002A6BD1">
      <w:pPr>
        <w:rPr>
          <w:lang w:eastAsia="zh-CN"/>
        </w:rPr>
      </w:pPr>
      <w:r w:rsidRPr="00D17132">
        <w:rPr>
          <w:lang w:eastAsia="zh-CN"/>
        </w:rPr>
        <w:t>4</w:t>
      </w:r>
      <w:r w:rsidRPr="00D17132">
        <w:rPr>
          <w:lang w:eastAsia="zh-CN"/>
        </w:rPr>
        <w:tab/>
        <w:t>to use the methodology given in Appendices</w:t>
      </w:r>
      <w:r w:rsidRPr="00D17132">
        <w:t> </w:t>
      </w:r>
      <w:r w:rsidRPr="00D17132">
        <w:rPr>
          <w:lang w:eastAsia="zh-CN"/>
        </w:rPr>
        <w:t>1 to</w:t>
      </w:r>
      <w:r w:rsidR="00AE2358" w:rsidRPr="00D17132">
        <w:rPr>
          <w:lang w:eastAsia="zh-CN"/>
        </w:rPr>
        <w:t> </w:t>
      </w:r>
      <w:r w:rsidRPr="00D17132">
        <w:rPr>
          <w:lang w:eastAsia="zh-CN"/>
        </w:rPr>
        <w:t>3 to Annex</w:t>
      </w:r>
      <w:r w:rsidRPr="00D17132">
        <w:t> </w:t>
      </w:r>
      <w:r w:rsidRPr="00D17132">
        <w:rPr>
          <w:lang w:eastAsia="zh-CN"/>
        </w:rPr>
        <w:t>5 of this Resolution when assessing compliance with Annex</w:t>
      </w:r>
      <w:r w:rsidRPr="00D17132">
        <w:t> </w:t>
      </w:r>
      <w:r w:rsidRPr="00D17132">
        <w:rPr>
          <w:lang w:eastAsia="zh-CN"/>
        </w:rPr>
        <w:t>5;</w:t>
      </w:r>
    </w:p>
    <w:p w14:paraId="3AE3E211" w14:textId="462ECA92" w:rsidR="009F5102" w:rsidRDefault="009F5102" w:rsidP="002A6BD1">
      <w:pPr>
        <w:rPr>
          <w:lang w:eastAsia="zh-CN"/>
        </w:rPr>
      </w:pPr>
      <w:r w:rsidRPr="00D17132">
        <w:rPr>
          <w:lang w:eastAsia="zh-CN"/>
        </w:rPr>
        <w:lastRenderedPageBreak/>
        <w:t>5</w:t>
      </w:r>
      <w:r w:rsidRPr="00D17132">
        <w:rPr>
          <w:lang w:eastAsia="zh-CN"/>
        </w:rPr>
        <w:tab/>
      </w:r>
      <w:r w:rsidRPr="00D17132">
        <w:t>not to examine, under No. </w:t>
      </w:r>
      <w:r w:rsidRPr="00D17132">
        <w:rPr>
          <w:rStyle w:val="Artref"/>
          <w:b/>
        </w:rPr>
        <w:t>11.31</w:t>
      </w:r>
      <w:r w:rsidRPr="00D17132">
        <w:t xml:space="preserve">, the conformity of non-GSO FSS systems with the provisions of </w:t>
      </w:r>
      <w:r w:rsidRPr="00D17132">
        <w:rPr>
          <w:i/>
          <w:iCs/>
        </w:rPr>
        <w:t>resolves </w:t>
      </w:r>
      <w:r w:rsidRPr="00D17132">
        <w:t>3.3 of this Resolution</w:t>
      </w:r>
      <w:r w:rsidRPr="00D17132">
        <w:rPr>
          <w:lang w:eastAsia="zh-CN"/>
        </w:rPr>
        <w:t>.</w:t>
      </w:r>
    </w:p>
    <w:p w14:paraId="5F4111D4" w14:textId="2D691634" w:rsidR="00DA059B" w:rsidRPr="00737596" w:rsidRDefault="00DA059B" w:rsidP="00DA059B">
      <w:pPr>
        <w:rPr>
          <w:i/>
          <w:iCs/>
          <w:lang w:eastAsia="zh-CN"/>
        </w:rPr>
      </w:pPr>
      <w:r w:rsidRPr="008E5D5B">
        <w:rPr>
          <w:highlight w:val="yellow"/>
        </w:rPr>
        <w:t>6</w:t>
      </w:r>
      <w:r w:rsidRPr="008E5D5B">
        <w:rPr>
          <w:highlight w:val="yellow"/>
        </w:rPr>
        <w:tab/>
        <w:t xml:space="preserve">until the methodology is developed, according to </w:t>
      </w:r>
      <w:r w:rsidRPr="008E5D5B">
        <w:rPr>
          <w:i/>
          <w:iCs/>
          <w:highlight w:val="yellow"/>
        </w:rPr>
        <w:t>invites the ITU Radiocommunication Sector</w:t>
      </w:r>
      <w:r w:rsidRPr="008E5D5B">
        <w:rPr>
          <w:highlight w:val="yellow"/>
        </w:rPr>
        <w:t xml:space="preserve"> </w:t>
      </w:r>
      <w:r w:rsidRPr="008E5D5B">
        <w:rPr>
          <w:i/>
          <w:iCs/>
          <w:highlight w:val="yellow"/>
        </w:rPr>
        <w:t>1</w:t>
      </w:r>
      <w:r w:rsidRPr="008E5D5B">
        <w:rPr>
          <w:highlight w:val="yellow"/>
        </w:rPr>
        <w:t xml:space="preserve"> and </w:t>
      </w:r>
      <w:r w:rsidRPr="008E5D5B">
        <w:rPr>
          <w:i/>
          <w:iCs/>
          <w:highlight w:val="yellow"/>
        </w:rPr>
        <w:t>2</w:t>
      </w:r>
      <w:r w:rsidRPr="008E5D5B">
        <w:rPr>
          <w:highlight w:val="yellow"/>
        </w:rPr>
        <w:t xml:space="preserve"> above, the Bureau shall issue a qualified favo</w:t>
      </w:r>
      <w:r w:rsidR="008E5D5B">
        <w:rPr>
          <w:highlight w:val="yellow"/>
        </w:rPr>
        <w:t>u</w:t>
      </w:r>
      <w:r w:rsidRPr="008E5D5B">
        <w:rPr>
          <w:highlight w:val="yellow"/>
        </w:rPr>
        <w:t xml:space="preserve">rable finding for examination under No. </w:t>
      </w:r>
      <w:r w:rsidRPr="008E5D5B">
        <w:rPr>
          <w:b/>
          <w:bCs/>
          <w:highlight w:val="yellow"/>
        </w:rPr>
        <w:t>11.31</w:t>
      </w:r>
      <w:r w:rsidRPr="008E5D5B">
        <w:rPr>
          <w:highlight w:val="yellow"/>
        </w:rPr>
        <w:t>. When the methodology is available the B</w:t>
      </w:r>
      <w:r w:rsidR="00586B58">
        <w:rPr>
          <w:highlight w:val="yellow"/>
        </w:rPr>
        <w:t>ureau</w:t>
      </w:r>
      <w:r w:rsidRPr="008E5D5B">
        <w:rPr>
          <w:highlight w:val="yellow"/>
        </w:rPr>
        <w:t xml:space="preserve"> shall review its finding under No. </w:t>
      </w:r>
      <w:r w:rsidRPr="008E5D5B">
        <w:rPr>
          <w:b/>
          <w:bCs/>
          <w:highlight w:val="yellow"/>
        </w:rPr>
        <w:t>11.31</w:t>
      </w:r>
      <w:r w:rsidRPr="008E5D5B">
        <w:rPr>
          <w:highlight w:val="yellow"/>
        </w:rPr>
        <w:t>.</w:t>
      </w:r>
    </w:p>
    <w:p w14:paraId="706CC9C8" w14:textId="77777777" w:rsidR="00DA059B" w:rsidRPr="00D17132" w:rsidRDefault="00DA059B" w:rsidP="002A6BD1">
      <w:pPr>
        <w:rPr>
          <w:i/>
          <w:iCs/>
          <w:lang w:eastAsia="zh-CN"/>
        </w:rPr>
      </w:pPr>
    </w:p>
    <w:p w14:paraId="536471A1" w14:textId="77777777" w:rsidR="009F5102" w:rsidRPr="00D17132" w:rsidRDefault="009F5102" w:rsidP="002A6BD1">
      <w:pPr>
        <w:pStyle w:val="AnnexNo"/>
        <w:rPr>
          <w:lang w:eastAsia="zh-CN"/>
        </w:rPr>
      </w:pPr>
      <w:r w:rsidRPr="00D17132">
        <w:rPr>
          <w:lang w:eastAsia="zh-CN"/>
        </w:rPr>
        <w:t xml:space="preserve">ANNEX 1 TO draft new RESOLUTION </w:t>
      </w:r>
      <w:r w:rsidRPr="00D17132">
        <w:rPr>
          <w:lang w:eastAsia="zh-CN"/>
        </w:rPr>
        <w:br/>
        <w:t>[A117-SPACE-TO-SPACE] (WRC-23)</w:t>
      </w:r>
      <w:bookmarkEnd w:id="582"/>
    </w:p>
    <w:p w14:paraId="4F6803F4" w14:textId="77777777" w:rsidR="009F5102" w:rsidRPr="00D17132" w:rsidRDefault="009F5102" w:rsidP="002A6BD1">
      <w:pPr>
        <w:pStyle w:val="Annextitle"/>
      </w:pPr>
      <w:r w:rsidRPr="00D17132">
        <w:t>Determination of the off-nadir angle</w:t>
      </w:r>
    </w:p>
    <w:p w14:paraId="646C9901" w14:textId="77777777" w:rsidR="009F5102" w:rsidRPr="00D17132" w:rsidRDefault="009F5102" w:rsidP="002A6BD1">
      <w:bookmarkStart w:id="583" w:name="_Toc119922785"/>
      <w:r w:rsidRPr="00D17132">
        <w:t>1</w:t>
      </w:r>
      <w:r w:rsidRPr="00D17132">
        <w:tab/>
        <w:t>A non-GSO ISS space station transmitting in the frequency band 27.5-30 GHz and receiving in the frequency bands 18.1-18.6 GHz, 18.8-20.2 GHz shall only communicate with a non-GSO space station when the off-nadir angle between this non-GSO space station and the non-GSO space station with which it communicates is equal to or smaller than:</w:t>
      </w:r>
    </w:p>
    <w:p w14:paraId="3536B4C0" w14:textId="77777777" w:rsidR="009F5102" w:rsidRPr="00D17132" w:rsidRDefault="009F5102" w:rsidP="002A6BD1">
      <w:pPr>
        <w:pStyle w:val="Equation"/>
      </w:pPr>
      <w:r w:rsidRPr="00D17132">
        <w:tab/>
      </w:r>
      <w:r w:rsidRPr="00D17132">
        <w:tab/>
      </w:r>
      <w:r w:rsidR="00000000">
        <w:rPr>
          <w:position w:val="-36"/>
        </w:rPr>
        <w:pict w14:anchorId="25FB59B3">
          <v:rect id="Rectangle 1" o:spid="_x0000_s2092" style="position:absolute;margin-left:0;margin-top:0;width:50pt;height:50pt;z-index:251660288;visibility:hidden;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sidR="00000000">
        <w:rPr>
          <w:position w:val="-36"/>
        </w:rPr>
        <w:pict w14:anchorId="36ACDDE7">
          <v:shape id="430" o:spid="_x0000_s2091" type="#_x0000_t75" style="position:absolute;margin-left:0;margin-top:0;width:50pt;height:50pt;z-index:251656192;visibility:hidden;mso-position-horizontal-relative:text;mso-position-vertical-relative:text">
            <o:lock v:ext="edit" selection="t"/>
          </v:shape>
        </w:pict>
      </w:r>
      <w:r w:rsidR="00000000">
        <w:rPr>
          <w:position w:val="-36"/>
        </w:rPr>
        <w:pict w14:anchorId="20C9B166">
          <v:shape id="shape431" o:spid="_x0000_s2070" type="#_x0000_t75" style="position:absolute;margin-left:0;margin-top:0;width:50pt;height:50pt;z-index:251659264;visibility:hidden;mso-position-horizontal-relative:text;mso-position-vertical-relative:text">
            <o:lock v:ext="edit" selection="t"/>
          </v:shape>
        </w:pict>
      </w:r>
      <w:r w:rsidRPr="00D17132">
        <w:rPr>
          <w:position w:val="-36"/>
        </w:rPr>
        <w:object w:dxaOrig="3320" w:dyaOrig="840" w14:anchorId="74A75EA8">
          <v:shape id="shape432" o:spid="_x0000_i1028" type="#_x0000_t75" style="width:165.4pt;height:42.8pt" o:ole="">
            <v:imagedata r:id="rId30" o:title=""/>
          </v:shape>
          <o:OLEObject Type="Embed" ProgID="Equation.DSMT4" ShapeID="shape432" DrawAspect="Content" ObjectID="_1763749275" r:id="rId31"/>
        </w:object>
      </w:r>
    </w:p>
    <w:p w14:paraId="0EC0E71F" w14:textId="77777777" w:rsidR="009F5102" w:rsidRPr="00D17132" w:rsidRDefault="009F5102" w:rsidP="002A6BD1">
      <w:pPr>
        <w:keepNext/>
        <w:rPr>
          <w:sz w:val="22"/>
          <w:szCs w:val="22"/>
        </w:rPr>
      </w:pPr>
      <w:r w:rsidRPr="00D17132">
        <w:rPr>
          <w:sz w:val="22"/>
          <w:szCs w:val="22"/>
        </w:rPr>
        <w:t>where:</w:t>
      </w:r>
    </w:p>
    <w:p w14:paraId="196F3AAC" w14:textId="77777777" w:rsidR="009F5102" w:rsidRPr="00D17132" w:rsidRDefault="009F5102" w:rsidP="002A6BD1">
      <w:pPr>
        <w:pStyle w:val="Equationlegend"/>
      </w:pPr>
      <w:r w:rsidRPr="00D17132">
        <w:tab/>
      </w:r>
      <w:r w:rsidRPr="00D17132">
        <w:rPr>
          <w:i/>
          <w:iCs/>
        </w:rPr>
        <w:t>R</w:t>
      </w:r>
      <w:r w:rsidRPr="00D17132">
        <w:rPr>
          <w:i/>
          <w:iCs/>
          <w:vertAlign w:val="subscript"/>
        </w:rPr>
        <w:t>Earth</w:t>
      </w:r>
      <w:r w:rsidRPr="00D17132">
        <w:t xml:space="preserve"> = </w:t>
      </w:r>
      <w:r w:rsidRPr="00D17132">
        <w:tab/>
        <w:t>6 378 km</w:t>
      </w:r>
    </w:p>
    <w:p w14:paraId="5B2AAAFB" w14:textId="3D7336DB" w:rsidR="009F5102" w:rsidRPr="00D17132" w:rsidRDefault="009F5102" w:rsidP="002A6BD1">
      <w:pPr>
        <w:pStyle w:val="Equationlegend"/>
      </w:pPr>
      <w:r w:rsidRPr="00D17132">
        <w:tab/>
      </w:r>
      <w:r w:rsidRPr="00D17132">
        <w:rPr>
          <w:i/>
          <w:iCs/>
        </w:rPr>
        <w:t>Alt</w:t>
      </w:r>
      <w:r w:rsidRPr="00D17132">
        <w:rPr>
          <w:i/>
          <w:iCs/>
          <w:vertAlign w:val="subscript"/>
        </w:rPr>
        <w:t>Higher</w:t>
      </w:r>
      <w:r w:rsidRPr="00D17132">
        <w:t xml:space="preserve"> = </w:t>
      </w:r>
      <w:r w:rsidRPr="00D17132">
        <w:tab/>
        <w:t>altitude of the non-GSO space station at higher orbital altitude in</w:t>
      </w:r>
      <w:r w:rsidR="00AE2358" w:rsidRPr="00D17132">
        <w:t> </w:t>
      </w:r>
      <w:r w:rsidRPr="00D17132">
        <w:t>km.</w:t>
      </w:r>
    </w:p>
    <w:p w14:paraId="0EEE3880" w14:textId="77777777" w:rsidR="009F5102" w:rsidRPr="00D17132" w:rsidRDefault="009F5102" w:rsidP="002A6BD1">
      <w:pPr>
        <w:pStyle w:val="FigureNo"/>
      </w:pPr>
      <w:r w:rsidRPr="00D17132">
        <w:t>Figure 1</w:t>
      </w:r>
    </w:p>
    <w:p w14:paraId="63FA4DC1" w14:textId="77777777" w:rsidR="009F5102" w:rsidRPr="00D17132" w:rsidRDefault="009F5102" w:rsidP="002A6BD1">
      <w:pPr>
        <w:pStyle w:val="Figure"/>
      </w:pPr>
      <w:r w:rsidRPr="00D17132">
        <w:rPr>
          <w:noProof/>
          <w:lang w:eastAsia="fr-FR"/>
        </w:rPr>
        <w:drawing>
          <wp:inline distT="0" distB="0" distL="0" distR="0" wp14:anchorId="53E7539B" wp14:editId="6C7F55D2">
            <wp:extent cx="4000191" cy="2510041"/>
            <wp:effectExtent l="0" t="0" r="635" b="5080"/>
            <wp:docPr id="435" name="Picture 498" descr="A diagram of a satell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3" descr="A diagram of a satellite&#10;&#10;Description automatically generated"/>
                    <pic:cNvPicPr/>
                  </pic:nvPicPr>
                  <pic:blipFill rotWithShape="1">
                    <a:blip r:embed="rId32"/>
                    <a:srcRect b="26794"/>
                    <a:stretch/>
                  </pic:blipFill>
                  <pic:spPr bwMode="auto">
                    <a:xfrm>
                      <a:off x="0" y="0"/>
                      <a:ext cx="4057542" cy="2546027"/>
                    </a:xfrm>
                    <a:prstGeom prst="rect">
                      <a:avLst/>
                    </a:prstGeom>
                    <a:ln>
                      <a:noFill/>
                    </a:ln>
                    <a:extLst>
                      <a:ext uri="{53640926-AAD7-44D8-BBD7-CCE9431645EC}">
                        <a14:shadowObscured xmlns:a14="http://schemas.microsoft.com/office/drawing/2010/main"/>
                      </a:ext>
                    </a:extLst>
                  </pic:spPr>
                </pic:pic>
              </a:graphicData>
            </a:graphic>
          </wp:inline>
        </w:drawing>
      </w:r>
    </w:p>
    <w:p w14:paraId="1485DB5A" w14:textId="77777777" w:rsidR="009F5102" w:rsidRPr="00D17132" w:rsidRDefault="009F5102" w:rsidP="002A6BD1">
      <w:pPr>
        <w:rPr>
          <w:i/>
          <w:iCs/>
        </w:rPr>
      </w:pPr>
      <w:r w:rsidRPr="00D17132">
        <w:t>2</w:t>
      </w:r>
      <w:r w:rsidRPr="00D17132">
        <w:tab/>
        <w:t>A non-GSO ISS space station transmitting in the frequency band 27.5-30 GHz and receiving in the frequency bands 18.1-18.6 GHz and 18.8-20.2 GHz shall only communicate with a GSO space station when the off-nadir angle between this GSO space station and the non-GSO space station with which it communicates is equal to or smaller than:</w:t>
      </w:r>
      <w:r w:rsidRPr="00D17132">
        <w:rPr>
          <w:i/>
          <w:iCs/>
        </w:rPr>
        <w:t xml:space="preserve"> </w:t>
      </w:r>
    </w:p>
    <w:p w14:paraId="6E3CD74C" w14:textId="77777777" w:rsidR="009F5102" w:rsidRPr="00D17132" w:rsidRDefault="009F5102" w:rsidP="002A6BD1">
      <w:pPr>
        <w:pStyle w:val="enumlev1"/>
        <w:keepNext/>
      </w:pPr>
      <w:r w:rsidRPr="00D17132">
        <w:lastRenderedPageBreak/>
        <w:t>–</w:t>
      </w:r>
      <w:r w:rsidRPr="00D17132">
        <w:tab/>
        <w:t>if the altitude of the non-GSO space station is less than 2 000 km:</w:t>
      </w:r>
    </w:p>
    <w:p w14:paraId="2F1C6304" w14:textId="77777777" w:rsidR="009F5102" w:rsidRPr="00D17132" w:rsidRDefault="009F5102" w:rsidP="002A6BD1">
      <w:pPr>
        <w:pStyle w:val="Equation"/>
      </w:pPr>
      <w:r w:rsidRPr="00D17132">
        <w:tab/>
      </w:r>
      <w:r w:rsidRPr="00D17132">
        <w:tab/>
      </w:r>
      <w:r w:rsidRPr="00D17132">
        <w:rPr>
          <w:position w:val="-32"/>
        </w:rPr>
        <w:object w:dxaOrig="3560" w:dyaOrig="760" w14:anchorId="6C0C446F">
          <v:shape id="shape437" o:spid="_x0000_i1029" type="#_x0000_t75" style="width:165.4pt;height:40.05pt" o:ole="">
            <v:imagedata r:id="rId33" o:title=""/>
          </v:shape>
          <o:OLEObject Type="Embed" ProgID="Equation.DSMT4" ShapeID="shape437" DrawAspect="Content" ObjectID="_1763749276" r:id="rId34"/>
        </w:object>
      </w:r>
    </w:p>
    <w:p w14:paraId="6F0F5336" w14:textId="77777777" w:rsidR="009F5102" w:rsidRPr="00D17132" w:rsidRDefault="009F5102" w:rsidP="002A6BD1">
      <w:pPr>
        <w:pStyle w:val="enumlev1"/>
        <w:keepNext/>
      </w:pPr>
      <w:r w:rsidRPr="00D17132">
        <w:t>–</w:t>
      </w:r>
      <w:r w:rsidRPr="00D17132">
        <w:tab/>
        <w:t>if the altitude of the non-GSO space station is greater than or equal to 2 000 km:</w:t>
      </w:r>
    </w:p>
    <w:p w14:paraId="39F838C0" w14:textId="77777777" w:rsidR="009F5102" w:rsidRPr="00D17132" w:rsidRDefault="009F5102" w:rsidP="002A6BD1">
      <w:pPr>
        <w:pStyle w:val="Equation"/>
      </w:pPr>
      <w:r w:rsidRPr="00D17132">
        <w:tab/>
      </w:r>
      <w:r w:rsidRPr="00D17132">
        <w:tab/>
      </w:r>
      <w:r w:rsidRPr="00D17132">
        <w:rPr>
          <w:position w:val="-32"/>
        </w:rPr>
        <w:object w:dxaOrig="3120" w:dyaOrig="760" w14:anchorId="2DAA4CF0">
          <v:shape id="shape440" o:spid="_x0000_i1030" type="#_x0000_t75" style="width:143.45pt;height:39.75pt" o:ole="">
            <v:imagedata r:id="rId35" o:title=""/>
          </v:shape>
          <o:OLEObject Type="Embed" ProgID="Equation.DSMT4" ShapeID="shape440" DrawAspect="Content" ObjectID="_1763749277" r:id="rId36"/>
        </w:object>
      </w:r>
    </w:p>
    <w:p w14:paraId="02A5FA97" w14:textId="77777777" w:rsidR="009F5102" w:rsidRPr="00D17132" w:rsidRDefault="009F5102" w:rsidP="002A6BD1">
      <w:pPr>
        <w:keepNext/>
        <w:rPr>
          <w:sz w:val="22"/>
          <w:szCs w:val="22"/>
        </w:rPr>
      </w:pPr>
      <w:r w:rsidRPr="00D17132">
        <w:rPr>
          <w:sz w:val="22"/>
          <w:szCs w:val="22"/>
        </w:rPr>
        <w:t>where:</w:t>
      </w:r>
    </w:p>
    <w:p w14:paraId="348B285B" w14:textId="77777777" w:rsidR="009F5102" w:rsidRPr="00D17132" w:rsidRDefault="009F5102" w:rsidP="002A6BD1">
      <w:pPr>
        <w:pStyle w:val="Equationlegend"/>
      </w:pPr>
      <w:r w:rsidRPr="00D17132">
        <w:tab/>
      </w:r>
      <w:r w:rsidRPr="00D17132">
        <w:rPr>
          <w:i/>
          <w:iCs/>
        </w:rPr>
        <w:t>R</w:t>
      </w:r>
      <w:r w:rsidRPr="00D17132">
        <w:rPr>
          <w:i/>
          <w:iCs/>
          <w:vertAlign w:val="subscript"/>
        </w:rPr>
        <w:t>Earth</w:t>
      </w:r>
      <w:r w:rsidRPr="00D17132">
        <w:rPr>
          <w:vertAlign w:val="subscript"/>
        </w:rPr>
        <w:t xml:space="preserve"> </w:t>
      </w:r>
      <w:r w:rsidRPr="00D17132">
        <w:t xml:space="preserve">= </w:t>
      </w:r>
      <w:r w:rsidRPr="00D17132">
        <w:tab/>
        <w:t xml:space="preserve">6 378 km </w:t>
      </w:r>
    </w:p>
    <w:p w14:paraId="5997F90F" w14:textId="77777777" w:rsidR="009F5102" w:rsidRPr="00D17132" w:rsidRDefault="009F5102" w:rsidP="002A6BD1">
      <w:pPr>
        <w:pStyle w:val="Equationlegend"/>
      </w:pPr>
      <w:r w:rsidRPr="00D17132">
        <w:tab/>
      </w:r>
      <w:r w:rsidRPr="00D17132">
        <w:rPr>
          <w:i/>
          <w:iCs/>
        </w:rPr>
        <w:t>Alt</w:t>
      </w:r>
      <w:r w:rsidRPr="00D17132">
        <w:rPr>
          <w:i/>
          <w:iCs/>
          <w:vertAlign w:val="subscript"/>
        </w:rPr>
        <w:t>GSO</w:t>
      </w:r>
      <w:r w:rsidRPr="00D17132">
        <w:t xml:space="preserve"> = </w:t>
      </w:r>
      <w:r w:rsidRPr="00D17132">
        <w:tab/>
        <w:t>altitude of the GSO space station in km;</w:t>
      </w:r>
    </w:p>
    <w:p w14:paraId="363AA8AA" w14:textId="77777777" w:rsidR="009F5102" w:rsidRPr="00D17132" w:rsidRDefault="009F5102" w:rsidP="002A6BD1">
      <w:pPr>
        <w:pStyle w:val="Equationlegend"/>
      </w:pPr>
      <w:r w:rsidRPr="00D17132">
        <w:rPr>
          <w:i/>
          <w:iCs/>
        </w:rPr>
        <w:tab/>
        <w:t>Alt</w:t>
      </w:r>
      <w:r w:rsidRPr="00D17132">
        <w:rPr>
          <w:i/>
          <w:iCs/>
          <w:vertAlign w:val="subscript"/>
        </w:rPr>
        <w:t>non-GSO</w:t>
      </w:r>
      <w:r w:rsidRPr="00D17132">
        <w:t xml:space="preserve"> = </w:t>
      </w:r>
      <w:r w:rsidRPr="00D17132">
        <w:tab/>
        <w:t>altitude of the non-GSO space station in km.</w:t>
      </w:r>
    </w:p>
    <w:p w14:paraId="03655109" w14:textId="77777777" w:rsidR="009F5102" w:rsidRPr="00D17132" w:rsidRDefault="009F5102" w:rsidP="002A6BD1">
      <w:pPr>
        <w:pStyle w:val="FigureNo"/>
      </w:pPr>
      <w:r w:rsidRPr="00D17132">
        <w:t>Figure 2</w:t>
      </w:r>
    </w:p>
    <w:p w14:paraId="60E2807D" w14:textId="77777777" w:rsidR="009F5102" w:rsidRPr="00D17132" w:rsidRDefault="009F5102" w:rsidP="002A6BD1">
      <w:pPr>
        <w:spacing w:before="0"/>
        <w:jc w:val="center"/>
        <w:rPr>
          <w:i/>
          <w:iCs/>
          <w:highlight w:val="cyan"/>
        </w:rPr>
      </w:pPr>
      <w:r w:rsidRPr="00D17132">
        <w:rPr>
          <w:noProof/>
          <w:lang w:eastAsia="fr-FR"/>
        </w:rPr>
        <w:drawing>
          <wp:inline distT="0" distB="0" distL="0" distR="0" wp14:anchorId="79565B57" wp14:editId="00FB15BD">
            <wp:extent cx="4371676" cy="2725278"/>
            <wp:effectExtent l="0" t="0" r="0" b="0"/>
            <wp:docPr id="443" name="Picture 506" descr="A diagram of a space st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4" descr="A diagram of a space station&#10;&#10;Description automatically generated"/>
                    <pic:cNvPicPr/>
                  </pic:nvPicPr>
                  <pic:blipFill rotWithShape="1">
                    <a:blip r:embed="rId37"/>
                    <a:srcRect b="26745"/>
                    <a:stretch/>
                  </pic:blipFill>
                  <pic:spPr bwMode="auto">
                    <a:xfrm>
                      <a:off x="0" y="0"/>
                      <a:ext cx="4453783" cy="2776463"/>
                    </a:xfrm>
                    <a:prstGeom prst="rect">
                      <a:avLst/>
                    </a:prstGeom>
                    <a:ln>
                      <a:noFill/>
                    </a:ln>
                    <a:extLst>
                      <a:ext uri="{53640926-AAD7-44D8-BBD7-CCE9431645EC}">
                        <a14:shadowObscured xmlns:a14="http://schemas.microsoft.com/office/drawing/2010/main"/>
                      </a:ext>
                    </a:extLst>
                  </pic:spPr>
                </pic:pic>
              </a:graphicData>
            </a:graphic>
          </wp:inline>
        </w:drawing>
      </w:r>
    </w:p>
    <w:p w14:paraId="6C681A6B" w14:textId="4383EEBC" w:rsidR="009F5102" w:rsidRPr="00D17132" w:rsidRDefault="009F5102" w:rsidP="002A6BD1">
      <w:r w:rsidRPr="00D17132">
        <w:t>2</w:t>
      </w:r>
      <w:r w:rsidRPr="00D17132">
        <w:rPr>
          <w:i/>
          <w:iCs/>
        </w:rPr>
        <w:t>bis</w:t>
      </w:r>
      <w:r w:rsidRPr="00D17132">
        <w:tab/>
        <w:t>If the altitude of the non-GSO space station transmitting in the frequency band 27.5-30 GHz and receiving in the frequency bands 18.1-18.6 GHz, and 18.8-20.2 GHz is less than 2 000 km, the angle between the vector from this space station to the centre of the Earth and the vector between this space station and the GSO space station, shall be at least</w:t>
      </w:r>
      <w:r w:rsidR="00AE2358" w:rsidRPr="00D17132">
        <w:t> </w:t>
      </w:r>
      <w:r w:rsidRPr="00D17132">
        <w:t>90°.</w:t>
      </w:r>
    </w:p>
    <w:p w14:paraId="70CA60FF" w14:textId="743E3E5A" w:rsidR="009F5102" w:rsidRPr="00D17132" w:rsidRDefault="009F5102" w:rsidP="002A6BD1">
      <w:r w:rsidRPr="00D17132">
        <w:t>3</w:t>
      </w:r>
      <w:r w:rsidRPr="00D17132">
        <w:tab/>
        <w:t>In case the notified service area of the GSO or non-GSO network/system at higher orbital altitude is not global, the maximum off-nadir angle</w:t>
      </w:r>
      <w:r w:rsidR="00AE2358" w:rsidRPr="00D17132">
        <w:t> </w:t>
      </w:r>
      <w:r w:rsidRPr="00D17132">
        <w:t>θ</w:t>
      </w:r>
      <w:r w:rsidRPr="00D17132">
        <w:rPr>
          <w:i/>
          <w:iCs/>
          <w:vertAlign w:val="subscript"/>
        </w:rPr>
        <w:t>Max</w:t>
      </w:r>
      <w:r w:rsidRPr="00D17132">
        <w:t xml:space="preserve"> will vary at each azimuth according to the notified service area and there will be a specific maximum off-nadir angle associated to each azimuth based on the position in space of the FSS network/system at higher orbital altitude and the geographic coordinates (latitude, longitude) of the border of the notified service area at each azimuth, which are extracted from the Graphical Interference Management System (GIMS) database container that was submitted to BR when notifying a specific non-global service area: </w:t>
      </w:r>
    </w:p>
    <w:p w14:paraId="1EF806A8" w14:textId="77777777" w:rsidR="009F5102" w:rsidRPr="00D17132" w:rsidRDefault="009F5102" w:rsidP="002A6BD1">
      <w:pPr>
        <w:pStyle w:val="Equation"/>
      </w:pPr>
      <w:r w:rsidRPr="00D17132">
        <w:tab/>
      </w:r>
      <w:r w:rsidRPr="00D17132">
        <w:tab/>
      </w:r>
      <w:r w:rsidRPr="00D17132">
        <w:rPr>
          <w:position w:val="-50"/>
        </w:rPr>
        <w:object w:dxaOrig="5260" w:dyaOrig="1120" w14:anchorId="3B7DB453">
          <v:shape id="shape445" o:spid="_x0000_i1031" type="#_x0000_t75" style="width:266.6pt;height:57.25pt" o:ole="">
            <v:imagedata r:id="rId38" o:title=""/>
          </v:shape>
          <o:OLEObject Type="Embed" ProgID="Equation.DSMT4" ShapeID="shape445" DrawAspect="Content" ObjectID="_1763749278" r:id="rId39"/>
        </w:object>
      </w:r>
    </w:p>
    <w:p w14:paraId="2C2423CA" w14:textId="77777777" w:rsidR="009F5102" w:rsidRPr="00D17132" w:rsidRDefault="009F5102" w:rsidP="002A6BD1">
      <w:pPr>
        <w:rPr>
          <w:sz w:val="22"/>
          <w:szCs w:val="22"/>
        </w:rPr>
      </w:pPr>
      <w:r w:rsidRPr="00D17132">
        <w:rPr>
          <w:sz w:val="22"/>
          <w:szCs w:val="22"/>
        </w:rPr>
        <w:t>with:</w:t>
      </w:r>
    </w:p>
    <w:p w14:paraId="017DBE2D" w14:textId="77777777" w:rsidR="009F5102" w:rsidRPr="00D17132" w:rsidRDefault="009F5102" w:rsidP="002A6BD1">
      <w:pPr>
        <w:pStyle w:val="Equation"/>
      </w:pPr>
      <w:r w:rsidRPr="00D17132">
        <w:lastRenderedPageBreak/>
        <w:tab/>
      </w:r>
      <w:r w:rsidRPr="00D17132">
        <w:tab/>
      </w:r>
      <w:r w:rsidRPr="00D17132">
        <w:object w:dxaOrig="4480" w:dyaOrig="540" w14:anchorId="607BA4A0">
          <v:shape id="shape448" o:spid="_x0000_i1032" type="#_x0000_t75" style="width:209.35pt;height:27.25pt" o:ole="">
            <v:imagedata r:id="rId40" o:title=""/>
          </v:shape>
          <o:OLEObject Type="Embed" ProgID="Equation.DSMT4" ShapeID="shape448" DrawAspect="Content" ObjectID="_1763749279" r:id="rId41"/>
        </w:object>
      </w:r>
    </w:p>
    <w:p w14:paraId="4FF563E4" w14:textId="77777777" w:rsidR="009F5102" w:rsidRPr="00D17132" w:rsidRDefault="009F5102" w:rsidP="002A6BD1">
      <w:pPr>
        <w:pStyle w:val="Equation"/>
      </w:pPr>
      <w:r w:rsidRPr="00D17132">
        <w:tab/>
      </w:r>
      <w:r w:rsidRPr="00D17132">
        <w:tab/>
      </w:r>
      <w:r w:rsidRPr="00D17132">
        <w:rPr>
          <w:position w:val="-14"/>
        </w:rPr>
        <w:object w:dxaOrig="4420" w:dyaOrig="400" w14:anchorId="02677694">
          <v:shape id="shape451" o:spid="_x0000_i1033" type="#_x0000_t75" style="width:3in;height:20.85pt" o:ole="">
            <v:imagedata r:id="rId42" o:title=""/>
          </v:shape>
          <o:OLEObject Type="Embed" ProgID="Equation.DSMT4" ShapeID="shape451" DrawAspect="Content" ObjectID="_1763749280" r:id="rId43"/>
        </w:object>
      </w:r>
    </w:p>
    <w:p w14:paraId="14060DBB" w14:textId="77777777" w:rsidR="009F5102" w:rsidRPr="00D17132" w:rsidRDefault="009F5102" w:rsidP="002A6BD1">
      <w:pPr>
        <w:pStyle w:val="Equation"/>
      </w:pPr>
      <w:r w:rsidRPr="00D17132">
        <w:tab/>
      </w:r>
      <w:r w:rsidRPr="00D17132">
        <w:tab/>
      </w:r>
      <w:r w:rsidRPr="00D17132">
        <w:rPr>
          <w:position w:val="-14"/>
        </w:rPr>
        <w:object w:dxaOrig="4300" w:dyaOrig="400" w14:anchorId="563CC72F">
          <v:shape id="shape454" o:spid="_x0000_i1034" type="#_x0000_t75" style="width:208.75pt;height:20.85pt" o:ole="">
            <v:imagedata r:id="rId44" o:title=""/>
          </v:shape>
          <o:OLEObject Type="Embed" ProgID="Equation.DSMT4" ShapeID="shape454" DrawAspect="Content" ObjectID="_1763749281" r:id="rId45"/>
        </w:object>
      </w:r>
    </w:p>
    <w:p w14:paraId="47496D17" w14:textId="77777777" w:rsidR="009F5102" w:rsidRPr="00D17132" w:rsidRDefault="009F5102" w:rsidP="002A6BD1">
      <w:pPr>
        <w:pStyle w:val="Equation"/>
      </w:pPr>
      <w:r w:rsidRPr="00D17132">
        <w:tab/>
      </w:r>
      <w:r w:rsidRPr="00D17132">
        <w:tab/>
      </w:r>
      <w:r w:rsidRPr="00D17132">
        <w:rPr>
          <w:position w:val="-14"/>
        </w:rPr>
        <w:object w:dxaOrig="2740" w:dyaOrig="400" w14:anchorId="74B2317C">
          <v:shape id="shape457" o:spid="_x0000_i1035" type="#_x0000_t75" style="width:114.8pt;height:20.55pt" o:ole="">
            <v:imagedata r:id="rId46" o:title=""/>
          </v:shape>
          <o:OLEObject Type="Embed" ProgID="Equation.DSMT4" ShapeID="shape457" DrawAspect="Content" ObjectID="_1763749282" r:id="rId47"/>
        </w:object>
      </w:r>
    </w:p>
    <w:p w14:paraId="66EAE0FF" w14:textId="77777777" w:rsidR="009F5102" w:rsidRPr="00D17132" w:rsidRDefault="009F5102" w:rsidP="002A6BD1">
      <w:pPr>
        <w:pStyle w:val="Equation"/>
      </w:pPr>
      <w:r w:rsidRPr="00D17132">
        <w:tab/>
      </w:r>
      <w:r w:rsidRPr="00D17132">
        <w:tab/>
      </w:r>
      <w:r w:rsidRPr="00D17132">
        <w:rPr>
          <w:position w:val="-18"/>
        </w:rPr>
        <w:object w:dxaOrig="4940" w:dyaOrig="480" w14:anchorId="732169F7">
          <v:shape id="shape460" o:spid="_x0000_i1036" type="#_x0000_t75" style="width:247.15pt;height:24.2pt" o:ole="">
            <v:imagedata r:id="rId48" o:title=""/>
          </v:shape>
          <o:OLEObject Type="Embed" ProgID="Equation.DSMT4" ShapeID="shape460" DrawAspect="Content" ObjectID="_1763749283" r:id="rId49"/>
        </w:object>
      </w:r>
    </w:p>
    <w:p w14:paraId="5BC68814" w14:textId="77777777" w:rsidR="009F5102" w:rsidRPr="00D17132" w:rsidRDefault="009F5102" w:rsidP="002A6BD1">
      <w:pPr>
        <w:pStyle w:val="Equation"/>
      </w:pPr>
      <w:r w:rsidRPr="00D17132">
        <w:tab/>
      </w:r>
      <w:r w:rsidRPr="00D17132">
        <w:tab/>
      </w:r>
      <w:r w:rsidRPr="00D17132">
        <w:rPr>
          <w:position w:val="-18"/>
        </w:rPr>
        <w:object w:dxaOrig="4819" w:dyaOrig="480" w14:anchorId="63EB15C0">
          <v:shape id="shape463" o:spid="_x0000_i1037" type="#_x0000_t75" style="width:240.75pt;height:24.2pt" o:ole="">
            <v:imagedata r:id="rId50" o:title=""/>
          </v:shape>
          <o:OLEObject Type="Embed" ProgID="Equation.DSMT4" ShapeID="shape463" DrawAspect="Content" ObjectID="_1763749284" r:id="rId51"/>
        </w:object>
      </w:r>
    </w:p>
    <w:p w14:paraId="6A5F4141" w14:textId="77777777" w:rsidR="009F5102" w:rsidRPr="00D17132" w:rsidRDefault="009F5102" w:rsidP="002A6BD1">
      <w:pPr>
        <w:pStyle w:val="Equation"/>
      </w:pPr>
      <w:r w:rsidRPr="00D17132">
        <w:tab/>
      </w:r>
      <w:r w:rsidRPr="00D17132">
        <w:tab/>
      </w:r>
      <w:r w:rsidRPr="00D17132">
        <w:rPr>
          <w:position w:val="-18"/>
        </w:rPr>
        <w:object w:dxaOrig="3620" w:dyaOrig="480" w14:anchorId="4CAE4BAE">
          <v:shape id="shape466" o:spid="_x0000_i1038" type="#_x0000_t75" style="width:180.7pt;height:24.2pt" o:ole="">
            <v:imagedata r:id="rId52" o:title=""/>
          </v:shape>
          <o:OLEObject Type="Embed" ProgID="Equation.DSMT4" ShapeID="shape466" DrawAspect="Content" ObjectID="_1763749285" r:id="rId53"/>
        </w:object>
      </w:r>
    </w:p>
    <w:p w14:paraId="63573A38" w14:textId="77777777" w:rsidR="009F5102" w:rsidRPr="00D17132" w:rsidRDefault="009F5102" w:rsidP="002A6BD1">
      <w:pPr>
        <w:keepNext/>
        <w:rPr>
          <w:sz w:val="22"/>
          <w:szCs w:val="22"/>
        </w:rPr>
      </w:pPr>
      <w:r w:rsidRPr="00D17132">
        <w:t>where</w:t>
      </w:r>
      <w:r w:rsidRPr="00D17132">
        <w:rPr>
          <w:sz w:val="22"/>
          <w:szCs w:val="22"/>
        </w:rPr>
        <w:t>:</w:t>
      </w:r>
    </w:p>
    <w:p w14:paraId="24616DDB" w14:textId="77777777" w:rsidR="009F5102" w:rsidRPr="00D17132" w:rsidRDefault="009F5102" w:rsidP="002A6BD1">
      <w:pPr>
        <w:pStyle w:val="Equationlegend"/>
      </w:pPr>
      <w:r w:rsidRPr="00D17132">
        <w:tab/>
      </w:r>
      <w:r w:rsidRPr="00D17132">
        <w:rPr>
          <w:i/>
          <w:iCs/>
        </w:rPr>
        <w:t>lat</w:t>
      </w:r>
      <w:r w:rsidRPr="00D17132">
        <w:rPr>
          <w:i/>
          <w:iCs/>
          <w:vertAlign w:val="subscript"/>
        </w:rPr>
        <w:t>sab</w:t>
      </w:r>
      <w:r w:rsidRPr="00D17132">
        <w:t>(φ) =</w:t>
      </w:r>
      <w:r w:rsidRPr="00D17132">
        <w:tab/>
        <w:t>latitude of the service area border for the azimuth φ</w:t>
      </w:r>
    </w:p>
    <w:p w14:paraId="48C03988" w14:textId="77777777" w:rsidR="009F5102" w:rsidRPr="00D17132" w:rsidRDefault="009F5102" w:rsidP="002A6BD1">
      <w:pPr>
        <w:pStyle w:val="Equationlegend"/>
      </w:pPr>
      <w:r w:rsidRPr="00D17132">
        <w:tab/>
      </w:r>
      <w:r w:rsidRPr="00D17132">
        <w:rPr>
          <w:i/>
          <w:iCs/>
        </w:rPr>
        <w:t>lon</w:t>
      </w:r>
      <w:r w:rsidRPr="00D17132">
        <w:rPr>
          <w:i/>
          <w:iCs/>
          <w:vertAlign w:val="subscript"/>
        </w:rPr>
        <w:t>sab</w:t>
      </w:r>
      <w:r w:rsidRPr="00D17132">
        <w:t>(φ) =</w:t>
      </w:r>
      <w:r w:rsidRPr="00D17132">
        <w:tab/>
        <w:t>longitude of the service area border for the azimuth φ</w:t>
      </w:r>
    </w:p>
    <w:p w14:paraId="116C017B" w14:textId="77777777" w:rsidR="009F5102" w:rsidRPr="00D17132" w:rsidRDefault="009F5102" w:rsidP="002A6BD1">
      <w:pPr>
        <w:pStyle w:val="Equationlegend"/>
      </w:pPr>
      <w:r w:rsidRPr="00D17132">
        <w:tab/>
      </w:r>
      <w:r w:rsidRPr="00D17132">
        <w:rPr>
          <w:i/>
          <w:iCs/>
        </w:rPr>
        <w:t>lat</w:t>
      </w:r>
      <w:r w:rsidRPr="00D17132">
        <w:rPr>
          <w:i/>
          <w:iCs/>
          <w:vertAlign w:val="subscript"/>
        </w:rPr>
        <w:t>SS</w:t>
      </w:r>
      <w:r w:rsidRPr="00D17132">
        <w:t xml:space="preserve"> = </w:t>
      </w:r>
      <w:r w:rsidRPr="00D17132">
        <w:tab/>
        <w:t>latitude of the sub-satellite point of the GSO/non-GSO space station</w:t>
      </w:r>
    </w:p>
    <w:p w14:paraId="778194CF" w14:textId="77777777" w:rsidR="009F5102" w:rsidRPr="00D17132" w:rsidRDefault="009F5102" w:rsidP="002A6BD1">
      <w:pPr>
        <w:pStyle w:val="Equationlegend"/>
      </w:pPr>
      <w:r w:rsidRPr="00D17132">
        <w:tab/>
      </w:r>
      <w:r w:rsidRPr="00D17132">
        <w:rPr>
          <w:i/>
          <w:iCs/>
        </w:rPr>
        <w:t>lon</w:t>
      </w:r>
      <w:r w:rsidRPr="00D17132">
        <w:rPr>
          <w:i/>
          <w:iCs/>
          <w:vertAlign w:val="subscript"/>
        </w:rPr>
        <w:t>SS</w:t>
      </w:r>
      <w:r w:rsidRPr="00D17132">
        <w:t xml:space="preserve"> = </w:t>
      </w:r>
      <w:r w:rsidRPr="00D17132">
        <w:tab/>
        <w:t>longitude of the sub-satellite point of the GSO/non-GSO space station.</w:t>
      </w:r>
    </w:p>
    <w:p w14:paraId="4136D431" w14:textId="77777777" w:rsidR="009F5102" w:rsidRPr="00D17132" w:rsidRDefault="009F5102" w:rsidP="002A6BD1">
      <w:pPr>
        <w:pStyle w:val="AnnexNo"/>
        <w:rPr>
          <w:lang w:eastAsia="zh-CN"/>
        </w:rPr>
      </w:pPr>
      <w:r w:rsidRPr="00D17132">
        <w:rPr>
          <w:lang w:eastAsia="zh-CN"/>
        </w:rPr>
        <w:t xml:space="preserve">ANNEX 2 TO draft new RESOLUTION </w:t>
      </w:r>
      <w:r w:rsidRPr="00D17132">
        <w:rPr>
          <w:lang w:eastAsia="zh-CN"/>
        </w:rPr>
        <w:br/>
        <w:t>[A117-SPACE-TO-SPACE] (WRC</w:t>
      </w:r>
      <w:r w:rsidRPr="00D17132">
        <w:rPr>
          <w:lang w:eastAsia="zh-CN"/>
        </w:rPr>
        <w:noBreakHyphen/>
        <w:t>23)</w:t>
      </w:r>
      <w:bookmarkEnd w:id="583"/>
    </w:p>
    <w:p w14:paraId="6F77338A" w14:textId="77777777" w:rsidR="009F5102" w:rsidRPr="00D17132" w:rsidRDefault="009F5102" w:rsidP="002A6BD1">
      <w:pPr>
        <w:pStyle w:val="Annextitle"/>
        <w:rPr>
          <w:lang w:eastAsia="zh-CN"/>
        </w:rPr>
      </w:pPr>
      <w:r w:rsidRPr="00D17132">
        <w:rPr>
          <w:lang w:eastAsia="zh-CN"/>
        </w:rPr>
        <w:t xml:space="preserve">Provisions for non-GSO </w:t>
      </w:r>
      <w:r w:rsidRPr="00D17132">
        <w:rPr>
          <w:bCs/>
        </w:rPr>
        <w:t>ISS</w:t>
      </w:r>
      <w:r w:rsidRPr="00D17132">
        <w:rPr>
          <w:lang w:eastAsia="zh-CN"/>
        </w:rPr>
        <w:t xml:space="preserve"> space stations transmitting in the </w:t>
      </w:r>
      <w:r w:rsidRPr="00D17132">
        <w:rPr>
          <w:lang w:eastAsia="zh-CN"/>
        </w:rPr>
        <w:br/>
      </w:r>
      <w:r w:rsidRPr="00D17132">
        <w:t xml:space="preserve">frequency band </w:t>
      </w:r>
      <w:r w:rsidRPr="00D17132">
        <w:rPr>
          <w:lang w:eastAsia="zh-CN"/>
        </w:rPr>
        <w:t xml:space="preserve">27.5-30.0 GHz to protect terrestrial services </w:t>
      </w:r>
      <w:r w:rsidRPr="00D17132">
        <w:rPr>
          <w:lang w:eastAsia="zh-CN"/>
        </w:rPr>
        <w:br/>
        <w:t>in the frequency band 27.5</w:t>
      </w:r>
      <w:r w:rsidRPr="00D17132">
        <w:rPr>
          <w:lang w:eastAsia="zh-CN"/>
        </w:rPr>
        <w:noBreakHyphen/>
        <w:t>30.0 GHz</w:t>
      </w:r>
    </w:p>
    <w:p w14:paraId="4B0129DF" w14:textId="77777777" w:rsidR="009F5102" w:rsidRPr="00D17132" w:rsidRDefault="009F5102" w:rsidP="002A6BD1">
      <w:pPr>
        <w:pStyle w:val="Normalaftertitle"/>
      </w:pPr>
      <w:bookmarkStart w:id="584" w:name="_Toc119922780"/>
      <w:r w:rsidRPr="00D17132">
        <w:t>To check the compliance of the non-GSO ISS emissions with the pfd mask described in Table </w:t>
      </w:r>
      <w:r w:rsidRPr="00D17132">
        <w:rPr>
          <w:b/>
          <w:bCs/>
        </w:rPr>
        <w:t>21-4</w:t>
      </w:r>
      <w:r w:rsidRPr="00D17132">
        <w:t>, the following procedures shall be followed.</w:t>
      </w:r>
    </w:p>
    <w:p w14:paraId="06B029DB" w14:textId="0F05AD59" w:rsidR="009F5102" w:rsidRPr="00D17132" w:rsidRDefault="009F5102" w:rsidP="002A6BD1">
      <w:pPr>
        <w:pStyle w:val="enumlev1"/>
      </w:pPr>
      <w:r w:rsidRPr="00D17132">
        <w:t>1)</w:t>
      </w:r>
      <w:r w:rsidRPr="00D17132">
        <w:tab/>
        <w:t>Parameter</w:t>
      </w:r>
      <w:r w:rsidR="00AE2358" w:rsidRPr="00D17132">
        <w:t> </w:t>
      </w:r>
      <w:r w:rsidRPr="00D17132">
        <w:t xml:space="preserve">a </w:t>
      </w:r>
      <w:r w:rsidRPr="00D17132">
        <w:rPr>
          <w:rFonts w:eastAsia="SimSun"/>
        </w:rPr>
        <w:t>is the orbital altitude</w:t>
      </w:r>
      <w:r w:rsidR="00AE2358" w:rsidRPr="00D17132">
        <w:rPr>
          <w:rFonts w:eastAsia="SimSun"/>
        </w:rPr>
        <w:t> </w:t>
      </w:r>
      <w:r w:rsidRPr="00D17132">
        <w:rPr>
          <w:rFonts w:eastAsia="SimSun"/>
        </w:rPr>
        <w:t xml:space="preserve">(km) of the </w:t>
      </w:r>
      <w:r w:rsidRPr="00D17132">
        <w:t xml:space="preserve">non-GSO ISS system identified in </w:t>
      </w:r>
      <w:r w:rsidRPr="00D17132">
        <w:rPr>
          <w:i/>
          <w:iCs/>
        </w:rPr>
        <w:t>resolves further</w:t>
      </w:r>
      <w:r w:rsidRPr="00D17132">
        <w:t> 1</w:t>
      </w:r>
      <w:r w:rsidRPr="00D17132">
        <w:rPr>
          <w:i/>
          <w:iCs/>
        </w:rPr>
        <w:t>b)</w:t>
      </w:r>
      <w:r w:rsidRPr="00D17132">
        <w:t xml:space="preserve"> or in </w:t>
      </w:r>
      <w:r w:rsidRPr="00D17132">
        <w:rPr>
          <w:i/>
          <w:iCs/>
        </w:rPr>
        <w:t>resolves further</w:t>
      </w:r>
      <w:r w:rsidRPr="00D17132">
        <w:t> 1</w:t>
      </w:r>
      <w:r w:rsidRPr="00D17132">
        <w:rPr>
          <w:i/>
          <w:iCs/>
        </w:rPr>
        <w:t>c)</w:t>
      </w:r>
      <w:r w:rsidRPr="00D17132">
        <w:t xml:space="preserve">, PSD is the power spectral density in the reference bandwidth associated with the PFD limit and compute the off-axis gain pattern </w:t>
      </w:r>
      <w:r w:rsidRPr="00D17132">
        <w:rPr>
          <w:i/>
          <w:iCs/>
        </w:rPr>
        <w:t>Gtx</w:t>
      </w:r>
      <w:r w:rsidRPr="00D17132">
        <w:t>(φ), with φ being the off-axis angle in the direction of the terrestrial receiver. Assume the Earth is a sphere whose radius,</w:t>
      </w:r>
      <w:r w:rsidR="00AE2358" w:rsidRPr="00D17132">
        <w:t> </w:t>
      </w:r>
      <w:r w:rsidRPr="00D17132">
        <w:rPr>
          <w:i/>
          <w:iCs/>
        </w:rPr>
        <w:t>R</w:t>
      </w:r>
      <w:r w:rsidRPr="00D17132">
        <w:rPr>
          <w:i/>
          <w:iCs/>
          <w:vertAlign w:val="subscript"/>
        </w:rPr>
        <w:t>e</w:t>
      </w:r>
      <w:r w:rsidRPr="00D17132">
        <w:t>, is 6 378 km.</w:t>
      </w:r>
    </w:p>
    <w:p w14:paraId="2F4261DE" w14:textId="77777777" w:rsidR="009F5102" w:rsidRPr="00D17132" w:rsidRDefault="009F5102" w:rsidP="002A6BD1">
      <w:pPr>
        <w:pStyle w:val="enumlev1"/>
      </w:pPr>
      <w:r w:rsidRPr="00D17132">
        <w:t>2)</w:t>
      </w:r>
      <w:r w:rsidRPr="00D17132">
        <w:tab/>
        <w:t>Compute the angle, as seen from the non-GSO ISS system transmitting in frequency range 27.5-30.0 GHz (the user space station), between the centre of the Earth and the GSO network or non-GSO systems receiving in the frequency range 27.5-30.0 GHz (the service provider space station) assuming that the user is at the edge of the cone of coverage with the formula:</w:t>
      </w:r>
    </w:p>
    <w:p w14:paraId="20B15B0A" w14:textId="77777777" w:rsidR="009F5102" w:rsidRPr="00D17132" w:rsidRDefault="009F5102" w:rsidP="002A6BD1">
      <w:pPr>
        <w:pStyle w:val="Equation"/>
      </w:pPr>
      <w:r w:rsidRPr="00D17132">
        <w:tab/>
      </w:r>
      <w:r w:rsidRPr="00D17132">
        <w:tab/>
      </w:r>
      <w:r w:rsidRPr="00D17132">
        <w:rPr>
          <w:position w:val="-32"/>
        </w:rPr>
        <w:object w:dxaOrig="1840" w:dyaOrig="760" w14:anchorId="559A1F63">
          <v:shape id="shape469" o:spid="_x0000_i1039" type="#_x0000_t75" style="width:92.85pt;height:35.6pt" o:ole="">
            <v:imagedata r:id="rId54" o:title=""/>
          </v:shape>
          <o:OLEObject Type="Embed" ProgID="Equation.DSMT4" ShapeID="shape469" DrawAspect="Content" ObjectID="_1763749286" r:id="rId55"/>
        </w:object>
      </w:r>
    </w:p>
    <w:p w14:paraId="4EFE5CDB" w14:textId="1BE140AB" w:rsidR="009F5102" w:rsidRPr="00D17132" w:rsidRDefault="009F5102" w:rsidP="002A6BD1">
      <w:pPr>
        <w:pStyle w:val="enumlev1"/>
      </w:pPr>
      <w:r w:rsidRPr="00D17132">
        <w:t>3)</w:t>
      </w:r>
      <w:r w:rsidRPr="00D17132">
        <w:tab/>
        <w:t>Sweep angle of arrival to the terrestrial station, θ from 0</w:t>
      </w:r>
      <w:r w:rsidR="00AE2358" w:rsidRPr="00D17132">
        <w:t> </w:t>
      </w:r>
      <w:r w:rsidRPr="00D17132">
        <w:t>to</w:t>
      </w:r>
      <w:r w:rsidR="00AE2358" w:rsidRPr="00D17132">
        <w:t> </w:t>
      </w:r>
      <w:r w:rsidRPr="00D17132">
        <w:t>9</w:t>
      </w:r>
      <w:r w:rsidR="00AE2358" w:rsidRPr="00D17132">
        <w:t>0 </w:t>
      </w:r>
      <w:r w:rsidRPr="00D17132">
        <w:t>degrees in 0.1</w:t>
      </w:r>
      <w:r w:rsidR="00AE2358" w:rsidRPr="00D17132">
        <w:t> </w:t>
      </w:r>
      <w:r w:rsidRPr="00D17132">
        <w:t>degree increments.</w:t>
      </w:r>
    </w:p>
    <w:p w14:paraId="0F3D2FAD" w14:textId="77777777" w:rsidR="009F5102" w:rsidRPr="00D17132" w:rsidRDefault="009F5102" w:rsidP="002A6BD1">
      <w:pPr>
        <w:pStyle w:val="enumlev1"/>
      </w:pPr>
      <w:r w:rsidRPr="00D17132">
        <w:t>4)</w:t>
      </w:r>
      <w:r w:rsidRPr="00D17132">
        <w:tab/>
        <w:t xml:space="preserve">Compute satellite angle </w:t>
      </w:r>
      <w:r w:rsidRPr="00D17132">
        <w:rPr>
          <w:position w:val="-32"/>
        </w:rPr>
        <w:object w:dxaOrig="2700" w:dyaOrig="760" w14:anchorId="14B2F641">
          <v:shape id="shape472" o:spid="_x0000_i1040" type="#_x0000_t75" style="width:136.75pt;height:35.6pt" o:ole="">
            <v:imagedata r:id="rId56" o:title=""/>
          </v:shape>
          <o:OLEObject Type="Embed" ProgID="Equation.DSMT4" ShapeID="shape472" DrawAspect="Content" ObjectID="_1763749287" r:id="rId57"/>
        </w:object>
      </w:r>
      <w:r w:rsidRPr="00D17132">
        <w:t xml:space="preserve">. </w:t>
      </w:r>
    </w:p>
    <w:p w14:paraId="395ACBD3" w14:textId="77777777" w:rsidR="009F5102" w:rsidRPr="00D17132" w:rsidRDefault="009F5102" w:rsidP="002A6BD1">
      <w:pPr>
        <w:pStyle w:val="enumlev1"/>
      </w:pPr>
      <w:r w:rsidRPr="00D17132">
        <w:lastRenderedPageBreak/>
        <w:t>5)</w:t>
      </w:r>
      <w:r w:rsidRPr="00D17132">
        <w:tab/>
        <w:t>Compute off-axis angle φ = 180 − δ − γ.</w:t>
      </w:r>
    </w:p>
    <w:p w14:paraId="6B4A3E88" w14:textId="77777777" w:rsidR="009F5102" w:rsidRPr="00D17132" w:rsidRDefault="009F5102" w:rsidP="002A6BD1">
      <w:pPr>
        <w:pStyle w:val="enumlev1"/>
      </w:pPr>
      <w:r w:rsidRPr="00D17132">
        <w:t>6)</w:t>
      </w:r>
      <w:r w:rsidRPr="00D17132">
        <w:tab/>
      </w:r>
      <w:r w:rsidRPr="00D17132">
        <w:rPr>
          <w:rFonts w:eastAsia="SimSun"/>
        </w:rPr>
        <w:t xml:space="preserve">Compute the gain </w:t>
      </w:r>
      <w:r w:rsidRPr="00D17132">
        <w:rPr>
          <w:rFonts w:eastAsia="SimSun"/>
          <w:i/>
          <w:iCs/>
        </w:rPr>
        <w:t xml:space="preserve">Gtx </w:t>
      </w:r>
      <w:r w:rsidRPr="00D17132">
        <w:rPr>
          <w:rFonts w:eastAsia="SimSun"/>
        </w:rPr>
        <w:t>in dBi towards the Earth point for each of the angles from Step 5, using the user space station transmit antenna pattern.</w:t>
      </w:r>
    </w:p>
    <w:p w14:paraId="1A4DE24B" w14:textId="77777777" w:rsidR="009F5102" w:rsidRPr="00D17132" w:rsidRDefault="009F5102" w:rsidP="002A6BD1">
      <w:pPr>
        <w:pStyle w:val="enumlev1"/>
      </w:pPr>
      <w:r w:rsidRPr="00D17132">
        <w:t>7)</w:t>
      </w:r>
      <w:r w:rsidRPr="00D17132">
        <w:tab/>
      </w:r>
      <w:r w:rsidRPr="00D17132">
        <w:rPr>
          <w:rFonts w:eastAsia="SimSun"/>
        </w:rPr>
        <w:t xml:space="preserve">Compute slant range </w:t>
      </w:r>
      <w:r w:rsidRPr="00D17132">
        <w:rPr>
          <w:position w:val="-32"/>
        </w:rPr>
        <w:object w:dxaOrig="2560" w:dyaOrig="740" w14:anchorId="309DD48F">
          <v:shape id="shape475" o:spid="_x0000_i1041" type="#_x0000_t75" style="width:129.55pt;height:36.4pt" o:ole="">
            <v:imagedata r:id="rId58" o:title=""/>
          </v:shape>
          <o:OLEObject Type="Embed" ProgID="Equation.DSMT4" ShapeID="shape475" DrawAspect="Content" ObjectID="_1763749288" r:id="rId59"/>
        </w:object>
      </w:r>
      <w:r w:rsidRPr="00D17132">
        <w:t>.</w:t>
      </w:r>
    </w:p>
    <w:p w14:paraId="38EF0687" w14:textId="77777777" w:rsidR="009F5102" w:rsidRPr="00D17132" w:rsidRDefault="009F5102" w:rsidP="002A6BD1">
      <w:pPr>
        <w:pStyle w:val="enumlev1"/>
        <w:rPr>
          <w:rFonts w:eastAsia="SimSun"/>
        </w:rPr>
      </w:pPr>
      <w:r w:rsidRPr="00D17132">
        <w:t>8)</w:t>
      </w:r>
      <w:r w:rsidRPr="00D17132">
        <w:tab/>
      </w:r>
      <w:r w:rsidRPr="00D17132">
        <w:rPr>
          <w:rFonts w:eastAsia="SimSun"/>
        </w:rPr>
        <w:t>Compute the PFD on the ground as:</w:t>
      </w:r>
    </w:p>
    <w:p w14:paraId="44DA341F" w14:textId="77777777" w:rsidR="009F5102" w:rsidRPr="00D17132" w:rsidRDefault="009F5102" w:rsidP="00831056">
      <w:pPr>
        <w:pStyle w:val="Equation"/>
      </w:pPr>
      <w:r w:rsidRPr="00D17132">
        <w:tab/>
      </w:r>
      <w:r w:rsidRPr="00D17132">
        <w:tab/>
      </w:r>
      <w:r w:rsidRPr="00D17132">
        <w:rPr>
          <w:position w:val="-22"/>
        </w:rPr>
        <w:object w:dxaOrig="3860" w:dyaOrig="560" w14:anchorId="31F04D96">
          <v:shape id="shape478" o:spid="_x0000_i1042" type="#_x0000_t75" style="width:195.15pt;height:29.2pt" o:ole="">
            <v:imagedata r:id="rId60" o:title=""/>
          </v:shape>
          <o:OLEObject Type="Embed" ProgID="Equation.DSMT4" ShapeID="shape478" DrawAspect="Content" ObjectID="_1763749289" r:id="rId61"/>
        </w:object>
      </w:r>
    </w:p>
    <w:p w14:paraId="020E6341" w14:textId="77777777" w:rsidR="009F5102" w:rsidRPr="00D17132" w:rsidRDefault="009F5102" w:rsidP="002A6BD1">
      <w:pPr>
        <w:pStyle w:val="AnnexNo"/>
        <w:rPr>
          <w:lang w:eastAsia="zh-CN"/>
        </w:rPr>
      </w:pPr>
      <w:r w:rsidRPr="00D17132">
        <w:rPr>
          <w:lang w:eastAsia="zh-CN"/>
        </w:rPr>
        <w:t xml:space="preserve">ANNEX 3 TO draft new RESOLUTION </w:t>
      </w:r>
      <w:r w:rsidRPr="00D17132">
        <w:rPr>
          <w:lang w:eastAsia="zh-CN"/>
        </w:rPr>
        <w:br/>
        <w:t>[A117-SPACE-TO-SPACE] (WRC</w:t>
      </w:r>
      <w:r w:rsidRPr="00D17132">
        <w:rPr>
          <w:lang w:eastAsia="zh-CN"/>
        </w:rPr>
        <w:noBreakHyphen/>
        <w:t>23)</w:t>
      </w:r>
      <w:bookmarkEnd w:id="584"/>
    </w:p>
    <w:p w14:paraId="7D026DDB" w14:textId="77777777" w:rsidR="009F5102" w:rsidRPr="00D17132" w:rsidRDefault="009F5102" w:rsidP="002A6BD1">
      <w:pPr>
        <w:pStyle w:val="Annextitle"/>
        <w:rPr>
          <w:lang w:eastAsia="zh-CN"/>
        </w:rPr>
      </w:pPr>
      <w:r w:rsidRPr="00D17132">
        <w:rPr>
          <w:lang w:eastAsia="zh-CN"/>
        </w:rPr>
        <w:t>Provisions</w:t>
      </w:r>
      <w:r w:rsidRPr="00D17132">
        <w:t xml:space="preserve"> </w:t>
      </w:r>
      <w:r w:rsidRPr="00D17132">
        <w:rPr>
          <w:lang w:eastAsia="zh-CN"/>
        </w:rPr>
        <w:t>for non-GSO space station</w:t>
      </w:r>
      <w:r w:rsidRPr="00D17132">
        <w:rPr>
          <w:rStyle w:val="FootnoteReference"/>
          <w:rFonts w:ascii="Times New Roman" w:hAnsi="Times New Roman"/>
          <w:b w:val="0"/>
          <w:lang w:eastAsia="zh-CN"/>
        </w:rPr>
        <w:footnoteReference w:customMarkFollows="1" w:id="5"/>
        <w:t>3</w:t>
      </w:r>
      <w:r w:rsidRPr="00D17132">
        <w:rPr>
          <w:lang w:eastAsia="zh-CN"/>
        </w:rPr>
        <w:t xml:space="preserve"> links in the </w:t>
      </w:r>
      <w:r w:rsidRPr="00D17132">
        <w:t xml:space="preserve">frequency bands </w:t>
      </w:r>
      <w:r w:rsidRPr="00D17132">
        <w:rPr>
          <w:lang w:eastAsia="zh-CN"/>
        </w:rPr>
        <w:t xml:space="preserve">18.3-18.6 GHz and 18.8-19.1 GHz towards non-GSO space stations with </w:t>
      </w:r>
      <w:r w:rsidRPr="00D17132">
        <w:rPr>
          <w:lang w:eastAsia="zh-CN"/>
        </w:rPr>
        <w:br/>
        <w:t xml:space="preserve">respect to EESS (passive) in the frequency band 18.6-18.8 GHz </w:t>
      </w:r>
    </w:p>
    <w:p w14:paraId="613D6212" w14:textId="77777777" w:rsidR="009F5102" w:rsidRPr="00D17132" w:rsidRDefault="009F5102" w:rsidP="002A6BD1">
      <w:pPr>
        <w:pStyle w:val="Normalaftertitle"/>
      </w:pPr>
      <w:r w:rsidRPr="00D17132">
        <w:t xml:space="preserve">Non-GSO space stations operating with an orbit apogee of more than 2 000 km and less than 20 000 km in the frequency bands 18.3-18.6 GHz and 18.8-19.1 GHz when communicating with a non-GSO ISS space station as described in </w:t>
      </w:r>
      <w:r w:rsidRPr="00D17132">
        <w:rPr>
          <w:i/>
          <w:iCs/>
        </w:rPr>
        <w:t>resolves</w:t>
      </w:r>
      <w:r w:rsidRPr="00D17132">
        <w:t xml:space="preserve"> 1 shall not exceed a power flux-density produced at the surface of the oceans across the 200 MHz of the 18.6-18.8 GHz band, of −118 dB(W/(m² · 200 MHz)). </w:t>
      </w:r>
    </w:p>
    <w:p w14:paraId="0AE83285" w14:textId="77777777" w:rsidR="009F5102" w:rsidRPr="00D17132" w:rsidRDefault="009F5102" w:rsidP="002A6BD1">
      <w:r w:rsidRPr="00D17132">
        <w:t xml:space="preserve">Non-GSO space stations operating with an orbit apogee less than 2 000 km in the frequency bands 18.3-18.6 GHz and 18.8-19.1 GHz when communicating with a non-GSO space station as described in </w:t>
      </w:r>
      <w:r w:rsidRPr="00D17132">
        <w:rPr>
          <w:i/>
          <w:iCs/>
        </w:rPr>
        <w:t>resolves</w:t>
      </w:r>
      <w:r w:rsidRPr="00D17132">
        <w:t> 1 shall not exceed a power flux-density produced at the surface of the oceans across the 200 MHz of the 18.6-18.8 GHz band, of −110 dB(W/(m² · 200 MHz)).</w:t>
      </w:r>
    </w:p>
    <w:p w14:paraId="08E6D3F7" w14:textId="77777777" w:rsidR="009F5102" w:rsidRPr="00D17132" w:rsidRDefault="009F5102" w:rsidP="002A6BD1">
      <w:pPr>
        <w:pStyle w:val="AnnexNo"/>
        <w:rPr>
          <w:lang w:eastAsia="zh-CN"/>
        </w:rPr>
      </w:pPr>
      <w:r w:rsidRPr="00D17132">
        <w:rPr>
          <w:lang w:eastAsia="zh-CN"/>
        </w:rPr>
        <w:t xml:space="preserve">ANNEX 4 TO draft new RESOLUTION </w:t>
      </w:r>
      <w:r w:rsidRPr="00D17132">
        <w:rPr>
          <w:lang w:eastAsia="zh-CN"/>
        </w:rPr>
        <w:br/>
        <w:t>[A117-SPACE-TO-SPACE] WRC</w:t>
      </w:r>
      <w:r w:rsidRPr="00D17132">
        <w:rPr>
          <w:lang w:eastAsia="zh-CN"/>
        </w:rPr>
        <w:noBreakHyphen/>
        <w:t>23)</w:t>
      </w:r>
    </w:p>
    <w:p w14:paraId="1A5E4E53" w14:textId="77777777" w:rsidR="009F5102" w:rsidRPr="00D17132" w:rsidRDefault="009F5102" w:rsidP="002A6BD1">
      <w:pPr>
        <w:pStyle w:val="Annextitle"/>
        <w:rPr>
          <w:lang w:eastAsia="zh-CN"/>
        </w:rPr>
      </w:pPr>
      <w:r w:rsidRPr="00D17132">
        <w:rPr>
          <w:lang w:eastAsia="zh-CN"/>
        </w:rPr>
        <w:t xml:space="preserve">Provisions for non-GSO inter-satellite links in the </w:t>
      </w:r>
      <w:r w:rsidRPr="00D17132">
        <w:t xml:space="preserve">frequency band </w:t>
      </w:r>
      <w:r w:rsidRPr="00D17132">
        <w:br/>
      </w:r>
      <w:r w:rsidRPr="00D17132">
        <w:rPr>
          <w:lang w:eastAsia="zh-CN"/>
        </w:rPr>
        <w:t>27.5-30.0 GHz to protect non-GSO space stations</w:t>
      </w:r>
    </w:p>
    <w:p w14:paraId="2EEF8458" w14:textId="77777777" w:rsidR="009F5102" w:rsidRPr="00D17132" w:rsidRDefault="009F5102" w:rsidP="002A6BD1">
      <w:pPr>
        <w:pStyle w:val="Normalaftertitle"/>
        <w:keepNext/>
        <w:rPr>
          <w:i/>
          <w:iCs/>
        </w:rPr>
      </w:pPr>
      <w:r w:rsidRPr="00D17132">
        <w:rPr>
          <w:lang w:eastAsia="zh-CN"/>
        </w:rPr>
        <w:t xml:space="preserve">The following conditions for non-GSO </w:t>
      </w:r>
      <w:r w:rsidRPr="00D17132">
        <w:t xml:space="preserve">ISS </w:t>
      </w:r>
      <w:r w:rsidRPr="00D17132">
        <w:rPr>
          <w:lang w:eastAsia="zh-CN"/>
        </w:rPr>
        <w:t xml:space="preserve">space stations transmitting in the </w:t>
      </w:r>
      <w:r w:rsidRPr="00D17132">
        <w:t xml:space="preserve">frequency band </w:t>
      </w:r>
      <w:r w:rsidRPr="00D17132">
        <w:rPr>
          <w:lang w:eastAsia="zh-CN"/>
        </w:rPr>
        <w:t>27.5-30.0 GHz to protect non-GSO space stations shall apply:</w:t>
      </w:r>
    </w:p>
    <w:p w14:paraId="35B4F4AB" w14:textId="77777777" w:rsidR="009F5102" w:rsidRPr="00D17132" w:rsidRDefault="009F5102" w:rsidP="002A6BD1">
      <w:pPr>
        <w:pStyle w:val="enumlev1"/>
        <w:keepNext/>
        <w:rPr>
          <w:lang w:eastAsia="zh-CN"/>
        </w:rPr>
      </w:pPr>
      <w:r w:rsidRPr="00D17132">
        <w:rPr>
          <w:i/>
          <w:iCs/>
          <w:lang w:eastAsia="zh-CN"/>
        </w:rPr>
        <w:t>a)</w:t>
      </w:r>
      <w:r w:rsidRPr="00D17132">
        <w:rPr>
          <w:lang w:eastAsia="zh-CN"/>
        </w:rPr>
        <w:tab/>
        <w:t xml:space="preserve">The emissions from any non-GSO </w:t>
      </w:r>
      <w:r w:rsidRPr="00D17132">
        <w:t>ISS</w:t>
      </w:r>
      <w:r w:rsidRPr="00D17132">
        <w:rPr>
          <w:lang w:eastAsia="zh-CN"/>
        </w:rPr>
        <w:t xml:space="preserve"> </w:t>
      </w:r>
      <w:r w:rsidRPr="00D17132">
        <w:t>space</w:t>
      </w:r>
      <w:r w:rsidRPr="00D17132">
        <w:rPr>
          <w:lang w:eastAsia="zh-CN"/>
        </w:rPr>
        <w:t xml:space="preserve"> station transmitting in the </w:t>
      </w:r>
      <w:r w:rsidRPr="00D17132">
        <w:t xml:space="preserve">frequency bands </w:t>
      </w:r>
      <w:r w:rsidRPr="00D17132">
        <w:rPr>
          <w:lang w:eastAsia="zh-CN"/>
        </w:rPr>
        <w:t xml:space="preserve">27.5-29.1 GHz and 29.5-30 GHz to communicate with a GSO FSS network shall not exceed the following on-axis e.i.r.p. spectral density limits: </w:t>
      </w:r>
    </w:p>
    <w:p w14:paraId="7A1B0FA5" w14:textId="21FA4138" w:rsidR="009F5102" w:rsidRPr="00D17132" w:rsidRDefault="009F5102" w:rsidP="002A6BD1">
      <w:pPr>
        <w:pStyle w:val="enumlev2"/>
      </w:pPr>
      <w:r w:rsidRPr="00D17132">
        <w:t>–</w:t>
      </w:r>
      <w:r w:rsidRPr="00D17132">
        <w:tab/>
        <w:t xml:space="preserve">for non-GSO space station transmit on-axis antenna gains greater than </w:t>
      </w:r>
      <w:ins w:id="585" w:author="Sam" w:date="2023-12-10T11:13:00Z">
        <w:r w:rsidR="00526C11" w:rsidRPr="001119C0">
          <w:rPr>
            <w:highlight w:val="yellow"/>
            <w:rPrChange w:id="586" w:author="Sam" w:date="2023-12-10T11:14:00Z">
              <w:rPr/>
            </w:rPrChange>
          </w:rPr>
          <w:t>or equa</w:t>
        </w:r>
      </w:ins>
      <w:ins w:id="587" w:author="Sam" w:date="2023-12-10T11:14:00Z">
        <w:r w:rsidR="00526C11" w:rsidRPr="001119C0">
          <w:rPr>
            <w:highlight w:val="yellow"/>
            <w:rPrChange w:id="588" w:author="Sam" w:date="2023-12-10T11:14:00Z">
              <w:rPr/>
            </w:rPrChange>
          </w:rPr>
          <w:t>l to</w:t>
        </w:r>
        <w:r w:rsidR="001119C0">
          <w:t xml:space="preserve"> </w:t>
        </w:r>
      </w:ins>
      <w:r w:rsidRPr="00D17132">
        <w:t xml:space="preserve">40.6 dBi: </w:t>
      </w:r>
      <w:r w:rsidRPr="00D17132">
        <w:rPr>
          <w:lang w:eastAsia="zh-CN"/>
        </w:rPr>
        <w:t>52.5 dBW/10 MHz</w:t>
      </w:r>
      <w:r w:rsidRPr="00D17132">
        <w:t>;</w:t>
      </w:r>
    </w:p>
    <w:p w14:paraId="7B3430BD" w14:textId="77777777" w:rsidR="009F5102" w:rsidRPr="00D17132" w:rsidRDefault="009F5102" w:rsidP="002A6BD1">
      <w:pPr>
        <w:pStyle w:val="enumlev2"/>
      </w:pPr>
      <w:r w:rsidRPr="00D17132">
        <w:t>–</w:t>
      </w:r>
      <w:r w:rsidRPr="00D17132">
        <w:tab/>
        <w:t xml:space="preserve">for non-GSO space station transmit on-axis antenna gains less than 40.6 dBi: </w:t>
      </w:r>
      <w:r w:rsidRPr="00D17132">
        <w:rPr>
          <w:lang w:eastAsia="zh-CN"/>
        </w:rPr>
        <w:t>52.5 </w:t>
      </w:r>
      <w:r w:rsidRPr="00D17132">
        <w:t>− (40.6 – X) </w:t>
      </w:r>
      <w:r w:rsidRPr="00D17132">
        <w:rPr>
          <w:lang w:eastAsia="zh-CN"/>
        </w:rPr>
        <w:t>dBW/10 MHz</w:t>
      </w:r>
      <w:r w:rsidRPr="00D17132">
        <w:rPr>
          <w:spacing w:val="2"/>
          <w:lang w:eastAsia="zh-CN"/>
        </w:rPr>
        <w:t>;</w:t>
      </w:r>
    </w:p>
    <w:p w14:paraId="1C3EAFFC" w14:textId="77777777" w:rsidR="009F5102" w:rsidRPr="00D17132" w:rsidRDefault="009F5102" w:rsidP="002A6BD1">
      <w:pPr>
        <w:pStyle w:val="enumlev2"/>
      </w:pPr>
      <w:r w:rsidRPr="00D17132">
        <w:lastRenderedPageBreak/>
        <w:tab/>
        <w:t>where X is the on-axis gain of the non-GSO space station antenna in dBi, where the 10 MHz reference bandwidth is in any 10 MHz (e.g. adjacent but non-overlapping).</w:t>
      </w:r>
    </w:p>
    <w:p w14:paraId="2BF20AA0" w14:textId="77777777" w:rsidR="009F5102" w:rsidRPr="00D17132" w:rsidRDefault="009F5102" w:rsidP="002A6BD1">
      <w:pPr>
        <w:pStyle w:val="enumlev1"/>
        <w:keepNext/>
        <w:rPr>
          <w:lang w:eastAsia="zh-CN"/>
        </w:rPr>
      </w:pPr>
      <w:r w:rsidRPr="00D17132">
        <w:rPr>
          <w:i/>
          <w:iCs/>
          <w:lang w:eastAsia="zh-CN"/>
        </w:rPr>
        <w:t>b)</w:t>
      </w:r>
      <w:r w:rsidRPr="00D17132">
        <w:rPr>
          <w:lang w:eastAsia="zh-CN"/>
        </w:rPr>
        <w:tab/>
        <w:t>To protect FSS feeder links to non-GSO mobile-satellite service systems the following conditions for non-GSO space stations and systems transmitting in the frequency band 29.1-29.5 GHz shall apply:</w:t>
      </w:r>
    </w:p>
    <w:p w14:paraId="7F8E58D0" w14:textId="77777777" w:rsidR="009F5102" w:rsidRPr="00D17132" w:rsidRDefault="009F5102" w:rsidP="002A6BD1">
      <w:pPr>
        <w:pStyle w:val="enumlev2"/>
      </w:pPr>
      <w:r w:rsidRPr="00D17132">
        <w:t>–</w:t>
      </w:r>
      <w:r w:rsidRPr="00D17132">
        <w:tab/>
        <w:t>emissions from any non-GSO space station communicating with a GSO network shall not exceed a maximum power spectral density of −66 dBW/Hz at the input of the antenna of the non-GSO space station;</w:t>
      </w:r>
    </w:p>
    <w:p w14:paraId="12F228B7" w14:textId="249114D1" w:rsidR="009F5102" w:rsidRPr="00D17132" w:rsidRDefault="009F5102" w:rsidP="002A6BD1">
      <w:pPr>
        <w:pStyle w:val="enumlev2"/>
      </w:pPr>
      <w:r w:rsidRPr="00D17132">
        <w:t>–</w:t>
      </w:r>
      <w:r w:rsidRPr="00D17132">
        <w:tab/>
        <w:t>any non-GSO space station communicating with a GSO network shall have a minimum antenna diameter of</w:t>
      </w:r>
      <w:r w:rsidR="00AE2358" w:rsidRPr="00D17132">
        <w:t> </w:t>
      </w:r>
      <w:r w:rsidRPr="00D17132">
        <w:t>0.3 m whose gain shall not exceed the gain envelope in the most recent version of Recommendation ITU</w:t>
      </w:r>
      <w:r w:rsidRPr="00D17132">
        <w:noBreakHyphen/>
        <w:t>R S.580;</w:t>
      </w:r>
    </w:p>
    <w:p w14:paraId="6F109F69" w14:textId="77777777" w:rsidR="009F5102" w:rsidRPr="00D17132" w:rsidRDefault="009F5102" w:rsidP="002A6BD1">
      <w:pPr>
        <w:pStyle w:val="enumlev2"/>
      </w:pPr>
      <w:r w:rsidRPr="00D17132">
        <w:t>–</w:t>
      </w:r>
      <w:r w:rsidRPr="00D17132">
        <w:tab/>
        <w:t>non-GSO space stations communicating with a GSO network shall only operate in orbits with inclination between 75 and 105 degrees;</w:t>
      </w:r>
    </w:p>
    <w:p w14:paraId="6BC0826B" w14:textId="77777777" w:rsidR="009F5102" w:rsidRPr="00D17132" w:rsidRDefault="009F5102" w:rsidP="002A6BD1">
      <w:pPr>
        <w:pStyle w:val="enumlev2"/>
      </w:pPr>
      <w:r w:rsidRPr="00D17132">
        <w:t>–</w:t>
      </w:r>
      <w:r w:rsidRPr="00D17132">
        <w:tab/>
        <w:t>non-GSO systems communicating with a GSO network shall not contain more than 100 satellites.</w:t>
      </w:r>
    </w:p>
    <w:p w14:paraId="535825B3" w14:textId="77777777" w:rsidR="009F5102" w:rsidRPr="00D17132" w:rsidRDefault="009F5102" w:rsidP="002A6BD1">
      <w:pPr>
        <w:pStyle w:val="enumlev1"/>
        <w:keepNext/>
      </w:pPr>
      <w:r w:rsidRPr="00D17132">
        <w:rPr>
          <w:i/>
          <w:iCs/>
          <w:lang w:eastAsia="zh-CN"/>
        </w:rPr>
        <w:t>c)</w:t>
      </w:r>
      <w:r w:rsidRPr="00D17132">
        <w:rPr>
          <w:lang w:eastAsia="zh-CN"/>
        </w:rPr>
        <w:tab/>
        <w:t>The emissions from any</w:t>
      </w:r>
      <w:r w:rsidRPr="00D17132">
        <w:t xml:space="preserve"> non-GSO space station transmitting in the frequency bands 27.5-29.1 GHz and 29.5-30 GHz to communicate with a non-GSO system with a minimum operational altitude higher than or equal to 2 000 km shall not exceed an on-axis e.i.r.p. spectral density of −20 dBW/Hz and the total e.i.r.p. from any non-GSO space station shall not exceed:</w:t>
      </w:r>
    </w:p>
    <w:p w14:paraId="77AB3457" w14:textId="77777777" w:rsidR="009F5102" w:rsidRPr="00D17132" w:rsidDel="006831F1" w:rsidRDefault="009F5102" w:rsidP="002A6BD1">
      <w:pPr>
        <w:pStyle w:val="enumlev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1"/>
        <w:gridCol w:w="1984"/>
        <w:gridCol w:w="1984"/>
      </w:tblGrid>
      <w:tr w:rsidR="002A6BD1" w:rsidRPr="00D17132" w14:paraId="47D8195E" w14:textId="77777777" w:rsidTr="00F01323">
        <w:trPr>
          <w:jc w:val="center"/>
        </w:trPr>
        <w:tc>
          <w:tcPr>
            <w:tcW w:w="2641" w:type="dxa"/>
            <w:vAlign w:val="center"/>
          </w:tcPr>
          <w:p w14:paraId="7E03F885" w14:textId="77777777" w:rsidR="009F5102" w:rsidRPr="00D17132" w:rsidRDefault="009F5102" w:rsidP="002A6BD1">
            <w:pPr>
              <w:pStyle w:val="Tablehead"/>
            </w:pPr>
            <w:r w:rsidRPr="00D17132">
              <w:t>Transmitting non-GSO space station operational altitude (km)</w:t>
            </w:r>
          </w:p>
        </w:tc>
        <w:tc>
          <w:tcPr>
            <w:tcW w:w="1984" w:type="dxa"/>
            <w:vAlign w:val="center"/>
          </w:tcPr>
          <w:p w14:paraId="7961FD86" w14:textId="77777777" w:rsidR="009F5102" w:rsidRPr="00D17132" w:rsidRDefault="009F5102" w:rsidP="002A6BD1">
            <w:pPr>
              <w:pStyle w:val="Tablehead"/>
            </w:pPr>
            <w:r w:rsidRPr="00D17132">
              <w:t>Maximum total e.i.r.p. (dBW) Brought into use on or before 31 December 2036</w:t>
            </w:r>
          </w:p>
        </w:tc>
        <w:tc>
          <w:tcPr>
            <w:tcW w:w="1984" w:type="dxa"/>
            <w:vAlign w:val="center"/>
          </w:tcPr>
          <w:p w14:paraId="3F47FD95" w14:textId="77777777" w:rsidR="009F5102" w:rsidRPr="00D17132" w:rsidRDefault="009F5102" w:rsidP="002A6BD1">
            <w:pPr>
              <w:pStyle w:val="Tablehead"/>
            </w:pPr>
            <w:r w:rsidRPr="00D17132">
              <w:t>Maximum total e.i.r.p. (dBW) Brought into use after 31 December 2036</w:t>
            </w:r>
          </w:p>
        </w:tc>
      </w:tr>
      <w:tr w:rsidR="002A6BD1" w:rsidRPr="00D17132" w14:paraId="2817C2FA" w14:textId="77777777" w:rsidTr="00F01323">
        <w:trPr>
          <w:jc w:val="center"/>
        </w:trPr>
        <w:tc>
          <w:tcPr>
            <w:tcW w:w="2641" w:type="dxa"/>
            <w:vAlign w:val="center"/>
          </w:tcPr>
          <w:p w14:paraId="4851F5A1" w14:textId="77777777" w:rsidR="009F5102" w:rsidRPr="00D17132" w:rsidRDefault="009F5102" w:rsidP="002A6BD1">
            <w:pPr>
              <w:pStyle w:val="Tabletext"/>
              <w:keepNext/>
              <w:jc w:val="center"/>
            </w:pPr>
            <w:r w:rsidRPr="00D17132">
              <w:t>altitude &lt; 450</w:t>
            </w:r>
          </w:p>
        </w:tc>
        <w:tc>
          <w:tcPr>
            <w:tcW w:w="1984" w:type="dxa"/>
            <w:vAlign w:val="center"/>
          </w:tcPr>
          <w:p w14:paraId="0B48EA19" w14:textId="77777777" w:rsidR="009F5102" w:rsidRPr="00D17132" w:rsidRDefault="009F5102" w:rsidP="002A6BD1">
            <w:pPr>
              <w:pStyle w:val="Tabletext"/>
              <w:keepNext/>
              <w:jc w:val="center"/>
            </w:pPr>
            <w:r w:rsidRPr="00D17132">
              <w:t>63</w:t>
            </w:r>
          </w:p>
        </w:tc>
        <w:tc>
          <w:tcPr>
            <w:tcW w:w="1984" w:type="dxa"/>
            <w:vAlign w:val="center"/>
          </w:tcPr>
          <w:p w14:paraId="074974F0" w14:textId="77777777" w:rsidR="009F5102" w:rsidRPr="00D17132" w:rsidRDefault="009F5102" w:rsidP="002A6BD1">
            <w:pPr>
              <w:pStyle w:val="Tabletext"/>
              <w:keepNext/>
              <w:jc w:val="center"/>
            </w:pPr>
            <w:r w:rsidRPr="00D17132">
              <w:t>66</w:t>
            </w:r>
          </w:p>
        </w:tc>
      </w:tr>
      <w:tr w:rsidR="002A6BD1" w:rsidRPr="00D17132" w14:paraId="00272FEE" w14:textId="77777777" w:rsidTr="00F01323">
        <w:trPr>
          <w:jc w:val="center"/>
        </w:trPr>
        <w:tc>
          <w:tcPr>
            <w:tcW w:w="2641" w:type="dxa"/>
            <w:vAlign w:val="center"/>
          </w:tcPr>
          <w:p w14:paraId="329FB59B" w14:textId="77777777" w:rsidR="009F5102" w:rsidRPr="00D17132" w:rsidRDefault="009F5102" w:rsidP="002A6BD1">
            <w:pPr>
              <w:pStyle w:val="Tabletext"/>
              <w:keepNext/>
              <w:jc w:val="center"/>
            </w:pPr>
            <w:r w:rsidRPr="00D17132">
              <w:t>450 ≤ altitude &lt; 600</w:t>
            </w:r>
          </w:p>
        </w:tc>
        <w:tc>
          <w:tcPr>
            <w:tcW w:w="1984" w:type="dxa"/>
            <w:vAlign w:val="center"/>
          </w:tcPr>
          <w:p w14:paraId="3406CB68" w14:textId="77777777" w:rsidR="009F5102" w:rsidRPr="00D17132" w:rsidRDefault="009F5102" w:rsidP="002A6BD1">
            <w:pPr>
              <w:pStyle w:val="Tabletext"/>
              <w:keepNext/>
              <w:jc w:val="center"/>
            </w:pPr>
            <w:r w:rsidRPr="00D17132">
              <w:t>61</w:t>
            </w:r>
          </w:p>
        </w:tc>
        <w:tc>
          <w:tcPr>
            <w:tcW w:w="1984" w:type="dxa"/>
            <w:vAlign w:val="center"/>
          </w:tcPr>
          <w:p w14:paraId="03B6354B" w14:textId="77777777" w:rsidR="009F5102" w:rsidRPr="00D17132" w:rsidRDefault="009F5102" w:rsidP="002A6BD1">
            <w:pPr>
              <w:pStyle w:val="Tabletext"/>
              <w:keepNext/>
              <w:jc w:val="center"/>
            </w:pPr>
            <w:r w:rsidRPr="00D17132">
              <w:t>64</w:t>
            </w:r>
          </w:p>
        </w:tc>
      </w:tr>
      <w:tr w:rsidR="002A6BD1" w:rsidRPr="00D17132" w14:paraId="540BEBEB" w14:textId="77777777" w:rsidTr="00F01323">
        <w:trPr>
          <w:jc w:val="center"/>
        </w:trPr>
        <w:tc>
          <w:tcPr>
            <w:tcW w:w="2641" w:type="dxa"/>
            <w:vAlign w:val="center"/>
          </w:tcPr>
          <w:p w14:paraId="7A665AFB" w14:textId="77777777" w:rsidR="009F5102" w:rsidRPr="00D17132" w:rsidRDefault="009F5102" w:rsidP="002A6BD1">
            <w:pPr>
              <w:pStyle w:val="Tabletext"/>
              <w:keepNext/>
              <w:jc w:val="center"/>
            </w:pPr>
            <w:r w:rsidRPr="00D17132">
              <w:t>600 ≤ altitude &lt; 750</w:t>
            </w:r>
          </w:p>
        </w:tc>
        <w:tc>
          <w:tcPr>
            <w:tcW w:w="1984" w:type="dxa"/>
            <w:vAlign w:val="center"/>
          </w:tcPr>
          <w:p w14:paraId="43BD3EC1" w14:textId="77777777" w:rsidR="009F5102" w:rsidRPr="00D17132" w:rsidRDefault="009F5102" w:rsidP="002A6BD1">
            <w:pPr>
              <w:pStyle w:val="Tabletext"/>
              <w:keepNext/>
              <w:jc w:val="center"/>
            </w:pPr>
            <w:r w:rsidRPr="00D17132">
              <w:t>58</w:t>
            </w:r>
          </w:p>
        </w:tc>
        <w:tc>
          <w:tcPr>
            <w:tcW w:w="1984" w:type="dxa"/>
            <w:vAlign w:val="center"/>
          </w:tcPr>
          <w:p w14:paraId="4E1D45CF" w14:textId="77777777" w:rsidR="009F5102" w:rsidRPr="00D17132" w:rsidRDefault="009F5102" w:rsidP="002A6BD1">
            <w:pPr>
              <w:pStyle w:val="Tabletext"/>
              <w:keepNext/>
              <w:jc w:val="center"/>
            </w:pPr>
            <w:r w:rsidRPr="00D17132">
              <w:t>58</w:t>
            </w:r>
          </w:p>
        </w:tc>
      </w:tr>
      <w:tr w:rsidR="002A6BD1" w:rsidRPr="00D17132" w14:paraId="15590792" w14:textId="77777777" w:rsidTr="00F01323">
        <w:trPr>
          <w:jc w:val="center"/>
        </w:trPr>
        <w:tc>
          <w:tcPr>
            <w:tcW w:w="2641" w:type="dxa"/>
            <w:vAlign w:val="center"/>
          </w:tcPr>
          <w:p w14:paraId="6866686A" w14:textId="77777777" w:rsidR="009F5102" w:rsidRPr="00D17132" w:rsidRDefault="009F5102" w:rsidP="002A6BD1">
            <w:pPr>
              <w:pStyle w:val="Tabletext"/>
              <w:keepNext/>
              <w:jc w:val="center"/>
            </w:pPr>
            <w:r w:rsidRPr="00D17132">
              <w:t>750 ≤ altitude &lt; 900</w:t>
            </w:r>
          </w:p>
        </w:tc>
        <w:tc>
          <w:tcPr>
            <w:tcW w:w="1984" w:type="dxa"/>
            <w:vAlign w:val="center"/>
          </w:tcPr>
          <w:p w14:paraId="3BC0A6BD" w14:textId="77777777" w:rsidR="009F5102" w:rsidRPr="00D17132" w:rsidRDefault="009F5102" w:rsidP="002A6BD1">
            <w:pPr>
              <w:pStyle w:val="Tabletext"/>
              <w:keepNext/>
              <w:jc w:val="center"/>
            </w:pPr>
            <w:r w:rsidRPr="00D17132">
              <w:t>55</w:t>
            </w:r>
          </w:p>
        </w:tc>
        <w:tc>
          <w:tcPr>
            <w:tcW w:w="1984" w:type="dxa"/>
            <w:vAlign w:val="center"/>
          </w:tcPr>
          <w:p w14:paraId="68C980A4" w14:textId="77777777" w:rsidR="009F5102" w:rsidRPr="00D17132" w:rsidRDefault="009F5102" w:rsidP="002A6BD1">
            <w:pPr>
              <w:pStyle w:val="Tabletext"/>
              <w:keepNext/>
              <w:jc w:val="center"/>
            </w:pPr>
            <w:r w:rsidRPr="00D17132">
              <w:t>55</w:t>
            </w:r>
          </w:p>
        </w:tc>
      </w:tr>
      <w:tr w:rsidR="002A6BD1" w:rsidRPr="00D17132" w14:paraId="4999CBD5" w14:textId="77777777" w:rsidTr="00F01323">
        <w:trPr>
          <w:jc w:val="center"/>
        </w:trPr>
        <w:tc>
          <w:tcPr>
            <w:tcW w:w="2641" w:type="dxa"/>
            <w:vAlign w:val="center"/>
          </w:tcPr>
          <w:p w14:paraId="13842669" w14:textId="77777777" w:rsidR="009F5102" w:rsidRPr="00D17132" w:rsidRDefault="009F5102" w:rsidP="002A6BD1">
            <w:pPr>
              <w:pStyle w:val="Tabletext"/>
              <w:keepNext/>
              <w:jc w:val="center"/>
            </w:pPr>
            <w:r w:rsidRPr="00D17132">
              <w:t>900 ≤ altitude &lt; 1 350</w:t>
            </w:r>
          </w:p>
        </w:tc>
        <w:tc>
          <w:tcPr>
            <w:tcW w:w="1984" w:type="dxa"/>
            <w:vAlign w:val="center"/>
          </w:tcPr>
          <w:p w14:paraId="4FC250BA" w14:textId="77777777" w:rsidR="009F5102" w:rsidRPr="00D17132" w:rsidRDefault="009F5102" w:rsidP="002A6BD1">
            <w:pPr>
              <w:pStyle w:val="Tabletext"/>
              <w:keepNext/>
              <w:jc w:val="center"/>
            </w:pPr>
            <w:r w:rsidRPr="00D17132">
              <w:t xml:space="preserve">25 </w:t>
            </w:r>
          </w:p>
        </w:tc>
        <w:tc>
          <w:tcPr>
            <w:tcW w:w="1984" w:type="dxa"/>
            <w:vAlign w:val="center"/>
          </w:tcPr>
          <w:p w14:paraId="6C9FCD74" w14:textId="77777777" w:rsidR="009F5102" w:rsidRPr="00D17132" w:rsidRDefault="009F5102" w:rsidP="002A6BD1">
            <w:pPr>
              <w:pStyle w:val="Tabletext"/>
              <w:keepNext/>
              <w:jc w:val="center"/>
            </w:pPr>
            <w:r w:rsidRPr="00D17132">
              <w:t>44</w:t>
            </w:r>
          </w:p>
        </w:tc>
      </w:tr>
      <w:tr w:rsidR="002A6BD1" w:rsidRPr="00D17132" w14:paraId="1922A42A" w14:textId="77777777" w:rsidTr="00F01323">
        <w:trPr>
          <w:jc w:val="center"/>
        </w:trPr>
        <w:tc>
          <w:tcPr>
            <w:tcW w:w="2641" w:type="dxa"/>
            <w:vAlign w:val="center"/>
          </w:tcPr>
          <w:p w14:paraId="2C2D8B6A" w14:textId="77777777" w:rsidR="009F5102" w:rsidRPr="00D17132" w:rsidRDefault="009F5102" w:rsidP="002A6BD1">
            <w:pPr>
              <w:pStyle w:val="Tabletext"/>
              <w:jc w:val="center"/>
            </w:pPr>
            <w:r w:rsidRPr="00D17132">
              <w:t>altitude ≥ 1 350</w:t>
            </w:r>
          </w:p>
        </w:tc>
        <w:tc>
          <w:tcPr>
            <w:tcW w:w="1984" w:type="dxa"/>
            <w:vAlign w:val="center"/>
          </w:tcPr>
          <w:p w14:paraId="6A4A1D99" w14:textId="77777777" w:rsidR="009F5102" w:rsidRPr="00D17132" w:rsidRDefault="009F5102" w:rsidP="002A6BD1">
            <w:pPr>
              <w:pStyle w:val="Tabletext"/>
              <w:jc w:val="center"/>
            </w:pPr>
            <w:r w:rsidRPr="00D17132">
              <w:t>Not applicable</w:t>
            </w:r>
          </w:p>
        </w:tc>
        <w:tc>
          <w:tcPr>
            <w:tcW w:w="1984" w:type="dxa"/>
            <w:vAlign w:val="center"/>
          </w:tcPr>
          <w:p w14:paraId="385E6A59" w14:textId="77777777" w:rsidR="009F5102" w:rsidRPr="00D17132" w:rsidRDefault="009F5102" w:rsidP="002A6BD1">
            <w:pPr>
              <w:pStyle w:val="Tabletext"/>
              <w:jc w:val="center"/>
            </w:pPr>
            <w:r w:rsidRPr="00D17132">
              <w:t>Not applicable</w:t>
            </w:r>
          </w:p>
        </w:tc>
      </w:tr>
    </w:tbl>
    <w:p w14:paraId="61008BD7" w14:textId="77777777" w:rsidR="009F5102" w:rsidRPr="00D17132" w:rsidRDefault="009F5102" w:rsidP="002A6BD1">
      <w:pPr>
        <w:pStyle w:val="Tablefin"/>
      </w:pPr>
    </w:p>
    <w:p w14:paraId="6D0193DD" w14:textId="77777777" w:rsidR="009F5102" w:rsidRPr="00D17132" w:rsidRDefault="009F5102" w:rsidP="002A6BD1">
      <w:pPr>
        <w:pStyle w:val="enumlev1"/>
      </w:pPr>
      <w:r w:rsidRPr="00D17132">
        <w:rPr>
          <w:i/>
          <w:iCs/>
          <w:lang w:eastAsia="zh-CN"/>
        </w:rPr>
        <w:t>d)</w:t>
      </w:r>
      <w:r w:rsidRPr="00D17132">
        <w:rPr>
          <w:lang w:eastAsia="zh-CN"/>
        </w:rPr>
        <w:tab/>
        <w:t>The emissions from any</w:t>
      </w:r>
      <w:r w:rsidRPr="00D17132">
        <w:t xml:space="preserve"> non-GSO space station transmitting in the frequency bands 27.5-29.1 GHz and 29.5-30 GHz to communicate with a non-GSO system with a minimum operational altitude lower than 2 000 km shall not exceed an on-axis e.i.r.p. spectral density of −28 dBW/Hz and the total e.i.r.p. from any non-GSO space station shall not exceed:</w:t>
      </w:r>
    </w:p>
    <w:p w14:paraId="7092808A" w14:textId="77777777" w:rsidR="009F5102" w:rsidRPr="00D17132" w:rsidRDefault="009F5102" w:rsidP="002A6BD1">
      <w:pPr>
        <w:pStyle w:val="enumlev1"/>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1"/>
        <w:gridCol w:w="1984"/>
        <w:gridCol w:w="1984"/>
      </w:tblGrid>
      <w:tr w:rsidR="002A6BD1" w:rsidRPr="00D17132" w14:paraId="5DE3C87D" w14:textId="77777777" w:rsidTr="003E37E4">
        <w:trPr>
          <w:jc w:val="center"/>
        </w:trPr>
        <w:tc>
          <w:tcPr>
            <w:tcW w:w="2641" w:type="dxa"/>
            <w:vAlign w:val="center"/>
          </w:tcPr>
          <w:p w14:paraId="3F5A26B1" w14:textId="77777777" w:rsidR="009F5102" w:rsidRPr="00D17132" w:rsidRDefault="009F5102" w:rsidP="002A6BD1">
            <w:pPr>
              <w:pStyle w:val="Tablehead"/>
            </w:pPr>
            <w:r w:rsidRPr="00D17132">
              <w:t>Transmitting non-GSO space station operational altitude (km)</w:t>
            </w:r>
          </w:p>
        </w:tc>
        <w:tc>
          <w:tcPr>
            <w:tcW w:w="1984" w:type="dxa"/>
            <w:vAlign w:val="center"/>
          </w:tcPr>
          <w:p w14:paraId="008B382F" w14:textId="77777777" w:rsidR="009F5102" w:rsidRPr="00D17132" w:rsidRDefault="009F5102" w:rsidP="002A6BD1">
            <w:pPr>
              <w:pStyle w:val="Tablehead"/>
            </w:pPr>
            <w:r w:rsidRPr="00D17132">
              <w:t>Maximum total e.i.r.p. (dBW) Brought into use on or before 31 December 2036</w:t>
            </w:r>
          </w:p>
        </w:tc>
        <w:tc>
          <w:tcPr>
            <w:tcW w:w="1984" w:type="dxa"/>
            <w:vAlign w:val="center"/>
          </w:tcPr>
          <w:p w14:paraId="77F71B6B" w14:textId="77777777" w:rsidR="009F5102" w:rsidRPr="00D17132" w:rsidRDefault="009F5102" w:rsidP="002A6BD1">
            <w:pPr>
              <w:pStyle w:val="Tablehead"/>
            </w:pPr>
            <w:r w:rsidRPr="00D17132">
              <w:t>Maximum total e.i.r.p. (dBW) Brought into use after 31 December 2036</w:t>
            </w:r>
          </w:p>
        </w:tc>
      </w:tr>
      <w:tr w:rsidR="002A6BD1" w:rsidRPr="00D17132" w14:paraId="63ACEDE3" w14:textId="77777777" w:rsidTr="003E37E4">
        <w:trPr>
          <w:jc w:val="center"/>
        </w:trPr>
        <w:tc>
          <w:tcPr>
            <w:tcW w:w="2641" w:type="dxa"/>
            <w:vAlign w:val="center"/>
          </w:tcPr>
          <w:p w14:paraId="068F4917" w14:textId="77777777" w:rsidR="009F5102" w:rsidRPr="00D17132" w:rsidRDefault="009F5102" w:rsidP="002A6BD1">
            <w:pPr>
              <w:pStyle w:val="Tabletext"/>
              <w:jc w:val="center"/>
            </w:pPr>
            <w:r w:rsidRPr="00D17132">
              <w:t>altitude &lt; 375</w:t>
            </w:r>
          </w:p>
        </w:tc>
        <w:tc>
          <w:tcPr>
            <w:tcW w:w="1984" w:type="dxa"/>
            <w:vAlign w:val="center"/>
          </w:tcPr>
          <w:p w14:paraId="41F3BD7D" w14:textId="77777777" w:rsidR="009F5102" w:rsidRPr="00D17132" w:rsidRDefault="009F5102" w:rsidP="002A6BD1">
            <w:pPr>
              <w:pStyle w:val="Tabletext"/>
              <w:jc w:val="center"/>
            </w:pPr>
            <w:r w:rsidRPr="00D17132">
              <w:t>61</w:t>
            </w:r>
          </w:p>
        </w:tc>
        <w:tc>
          <w:tcPr>
            <w:tcW w:w="1984" w:type="dxa"/>
            <w:vAlign w:val="center"/>
          </w:tcPr>
          <w:p w14:paraId="3EB93ED9" w14:textId="77777777" w:rsidR="009F5102" w:rsidRPr="00D17132" w:rsidRDefault="009F5102" w:rsidP="002A6BD1">
            <w:pPr>
              <w:pStyle w:val="Tabletext"/>
              <w:jc w:val="center"/>
            </w:pPr>
            <w:r w:rsidRPr="00D17132">
              <w:t>64</w:t>
            </w:r>
          </w:p>
        </w:tc>
      </w:tr>
      <w:tr w:rsidR="002A6BD1" w:rsidRPr="00D17132" w14:paraId="4B43AD81" w14:textId="77777777" w:rsidTr="003E37E4">
        <w:trPr>
          <w:jc w:val="center"/>
        </w:trPr>
        <w:tc>
          <w:tcPr>
            <w:tcW w:w="2641" w:type="dxa"/>
            <w:vAlign w:val="center"/>
          </w:tcPr>
          <w:p w14:paraId="7C2EFC3F" w14:textId="77777777" w:rsidR="009F5102" w:rsidRPr="00D17132" w:rsidRDefault="009F5102" w:rsidP="002A6BD1">
            <w:pPr>
              <w:pStyle w:val="Tabletext"/>
              <w:jc w:val="center"/>
            </w:pPr>
            <w:r w:rsidRPr="00D17132">
              <w:t>375≤ altitude &lt; 450</w:t>
            </w:r>
          </w:p>
        </w:tc>
        <w:tc>
          <w:tcPr>
            <w:tcW w:w="1984" w:type="dxa"/>
            <w:vAlign w:val="center"/>
          </w:tcPr>
          <w:p w14:paraId="318FF479" w14:textId="77777777" w:rsidR="009F5102" w:rsidRPr="00D17132" w:rsidRDefault="009F5102" w:rsidP="002A6BD1">
            <w:pPr>
              <w:pStyle w:val="Tabletext"/>
              <w:jc w:val="center"/>
            </w:pPr>
            <w:r w:rsidRPr="00D17132">
              <w:t>60</w:t>
            </w:r>
          </w:p>
        </w:tc>
        <w:tc>
          <w:tcPr>
            <w:tcW w:w="1984" w:type="dxa"/>
            <w:vAlign w:val="center"/>
          </w:tcPr>
          <w:p w14:paraId="7AA29BE6" w14:textId="77777777" w:rsidR="009F5102" w:rsidRPr="00D17132" w:rsidRDefault="009F5102" w:rsidP="002A6BD1">
            <w:pPr>
              <w:pStyle w:val="Tabletext"/>
              <w:jc w:val="center"/>
            </w:pPr>
            <w:r w:rsidRPr="00D17132">
              <w:t>63</w:t>
            </w:r>
          </w:p>
        </w:tc>
      </w:tr>
      <w:tr w:rsidR="002A6BD1" w:rsidRPr="00D17132" w14:paraId="0DC47DE1" w14:textId="77777777" w:rsidTr="003E37E4">
        <w:trPr>
          <w:jc w:val="center"/>
        </w:trPr>
        <w:tc>
          <w:tcPr>
            <w:tcW w:w="2641" w:type="dxa"/>
            <w:vAlign w:val="center"/>
          </w:tcPr>
          <w:p w14:paraId="7E641DE1" w14:textId="77777777" w:rsidR="009F5102" w:rsidRPr="00D17132" w:rsidRDefault="009F5102" w:rsidP="002A6BD1">
            <w:pPr>
              <w:pStyle w:val="Tabletext"/>
              <w:jc w:val="center"/>
            </w:pPr>
            <w:r w:rsidRPr="00D17132">
              <w:t>450 ≤ altitude &lt; 600</w:t>
            </w:r>
          </w:p>
        </w:tc>
        <w:tc>
          <w:tcPr>
            <w:tcW w:w="1984" w:type="dxa"/>
            <w:vAlign w:val="center"/>
          </w:tcPr>
          <w:p w14:paraId="61DB2FC8" w14:textId="77777777" w:rsidR="009F5102" w:rsidRPr="00D17132" w:rsidRDefault="009F5102" w:rsidP="002A6BD1">
            <w:pPr>
              <w:pStyle w:val="Tabletext"/>
              <w:jc w:val="center"/>
            </w:pPr>
            <w:r w:rsidRPr="00D17132">
              <w:t>58</w:t>
            </w:r>
          </w:p>
        </w:tc>
        <w:tc>
          <w:tcPr>
            <w:tcW w:w="1984" w:type="dxa"/>
            <w:vAlign w:val="center"/>
          </w:tcPr>
          <w:p w14:paraId="30C4ECFD" w14:textId="77777777" w:rsidR="009F5102" w:rsidRPr="00D17132" w:rsidRDefault="009F5102" w:rsidP="002A6BD1">
            <w:pPr>
              <w:pStyle w:val="Tabletext"/>
              <w:jc w:val="center"/>
            </w:pPr>
            <w:r w:rsidRPr="00D17132">
              <w:t>61</w:t>
            </w:r>
          </w:p>
        </w:tc>
      </w:tr>
      <w:tr w:rsidR="002A6BD1" w:rsidRPr="00D17132" w14:paraId="1F71D23A" w14:textId="77777777" w:rsidTr="003E37E4">
        <w:trPr>
          <w:jc w:val="center"/>
        </w:trPr>
        <w:tc>
          <w:tcPr>
            <w:tcW w:w="2641" w:type="dxa"/>
            <w:vAlign w:val="center"/>
          </w:tcPr>
          <w:p w14:paraId="461DDDA8" w14:textId="77777777" w:rsidR="009F5102" w:rsidRPr="00D17132" w:rsidRDefault="009F5102" w:rsidP="002A6BD1">
            <w:pPr>
              <w:pStyle w:val="Tabletext"/>
              <w:jc w:val="center"/>
            </w:pPr>
            <w:r w:rsidRPr="00D17132">
              <w:lastRenderedPageBreak/>
              <w:t>600 ≤ altitude &lt; 750</w:t>
            </w:r>
          </w:p>
        </w:tc>
        <w:tc>
          <w:tcPr>
            <w:tcW w:w="1984" w:type="dxa"/>
            <w:vAlign w:val="center"/>
          </w:tcPr>
          <w:p w14:paraId="02CD435C" w14:textId="77777777" w:rsidR="009F5102" w:rsidRPr="00D17132" w:rsidRDefault="009F5102" w:rsidP="002A6BD1">
            <w:pPr>
              <w:pStyle w:val="Tabletext"/>
              <w:jc w:val="center"/>
            </w:pPr>
            <w:r w:rsidRPr="00D17132">
              <w:t>55</w:t>
            </w:r>
          </w:p>
        </w:tc>
        <w:tc>
          <w:tcPr>
            <w:tcW w:w="1984" w:type="dxa"/>
            <w:vAlign w:val="center"/>
          </w:tcPr>
          <w:p w14:paraId="179DE549" w14:textId="77777777" w:rsidR="009F5102" w:rsidRPr="00D17132" w:rsidRDefault="009F5102" w:rsidP="002A6BD1">
            <w:pPr>
              <w:pStyle w:val="Tabletext"/>
              <w:jc w:val="center"/>
            </w:pPr>
            <w:r w:rsidRPr="00D17132">
              <w:t>55</w:t>
            </w:r>
          </w:p>
        </w:tc>
      </w:tr>
      <w:tr w:rsidR="002A6BD1" w:rsidRPr="00D17132" w14:paraId="1F9DB95A" w14:textId="77777777" w:rsidTr="003E37E4">
        <w:trPr>
          <w:jc w:val="center"/>
        </w:trPr>
        <w:tc>
          <w:tcPr>
            <w:tcW w:w="2641" w:type="dxa"/>
            <w:vAlign w:val="center"/>
          </w:tcPr>
          <w:p w14:paraId="6C9AC818" w14:textId="77777777" w:rsidR="009F5102" w:rsidRPr="00D17132" w:rsidRDefault="009F5102" w:rsidP="002A6BD1">
            <w:pPr>
              <w:pStyle w:val="Tabletext"/>
              <w:jc w:val="center"/>
            </w:pPr>
            <w:r w:rsidRPr="00D17132">
              <w:t>750 ≤ altitude &lt; 900</w:t>
            </w:r>
          </w:p>
        </w:tc>
        <w:tc>
          <w:tcPr>
            <w:tcW w:w="1984" w:type="dxa"/>
            <w:vAlign w:val="center"/>
          </w:tcPr>
          <w:p w14:paraId="08FB366F" w14:textId="77777777" w:rsidR="009F5102" w:rsidRPr="00D17132" w:rsidRDefault="009F5102" w:rsidP="002A6BD1">
            <w:pPr>
              <w:pStyle w:val="Tabletext"/>
              <w:jc w:val="center"/>
            </w:pPr>
            <w:r w:rsidRPr="00D17132">
              <w:t>53</w:t>
            </w:r>
          </w:p>
        </w:tc>
        <w:tc>
          <w:tcPr>
            <w:tcW w:w="1984" w:type="dxa"/>
            <w:vAlign w:val="center"/>
          </w:tcPr>
          <w:p w14:paraId="28640197" w14:textId="77777777" w:rsidR="009F5102" w:rsidRPr="00D17132" w:rsidRDefault="009F5102" w:rsidP="002A6BD1">
            <w:pPr>
              <w:pStyle w:val="Tabletext"/>
              <w:jc w:val="center"/>
            </w:pPr>
            <w:r w:rsidRPr="00D17132">
              <w:t>53</w:t>
            </w:r>
          </w:p>
        </w:tc>
      </w:tr>
      <w:tr w:rsidR="002A6BD1" w:rsidRPr="00D17132" w14:paraId="74C55813" w14:textId="77777777" w:rsidTr="003E37E4">
        <w:trPr>
          <w:jc w:val="center"/>
        </w:trPr>
        <w:tc>
          <w:tcPr>
            <w:tcW w:w="2641" w:type="dxa"/>
            <w:vAlign w:val="center"/>
          </w:tcPr>
          <w:p w14:paraId="00DC6DB8" w14:textId="77777777" w:rsidR="009F5102" w:rsidRPr="00D17132" w:rsidRDefault="009F5102" w:rsidP="002A6BD1">
            <w:pPr>
              <w:pStyle w:val="Tabletext"/>
              <w:jc w:val="center"/>
            </w:pPr>
            <w:r w:rsidRPr="00D17132">
              <w:t>900 ≤ altitude &lt; 1 350</w:t>
            </w:r>
          </w:p>
        </w:tc>
        <w:tc>
          <w:tcPr>
            <w:tcW w:w="1984" w:type="dxa"/>
            <w:vAlign w:val="center"/>
          </w:tcPr>
          <w:p w14:paraId="2369CBEA" w14:textId="77777777" w:rsidR="009F5102" w:rsidRPr="00D17132" w:rsidRDefault="009F5102" w:rsidP="002A6BD1">
            <w:pPr>
              <w:pStyle w:val="Tabletext"/>
              <w:jc w:val="center"/>
            </w:pPr>
            <w:r w:rsidRPr="00D17132">
              <w:t>25</w:t>
            </w:r>
          </w:p>
        </w:tc>
        <w:tc>
          <w:tcPr>
            <w:tcW w:w="1984" w:type="dxa"/>
            <w:vAlign w:val="center"/>
          </w:tcPr>
          <w:p w14:paraId="2CC09FF5" w14:textId="77777777" w:rsidR="009F5102" w:rsidRPr="00D17132" w:rsidRDefault="009F5102" w:rsidP="002A6BD1">
            <w:pPr>
              <w:pStyle w:val="Tabletext"/>
              <w:jc w:val="center"/>
            </w:pPr>
            <w:r w:rsidRPr="00D17132">
              <w:t>44</w:t>
            </w:r>
          </w:p>
        </w:tc>
      </w:tr>
      <w:tr w:rsidR="002A6BD1" w:rsidRPr="00D17132" w14:paraId="1D12D13A" w14:textId="77777777" w:rsidTr="003E37E4">
        <w:trPr>
          <w:jc w:val="center"/>
        </w:trPr>
        <w:tc>
          <w:tcPr>
            <w:tcW w:w="2641" w:type="dxa"/>
            <w:vAlign w:val="center"/>
          </w:tcPr>
          <w:p w14:paraId="51D0BFD5" w14:textId="77777777" w:rsidR="009F5102" w:rsidRPr="00D17132" w:rsidRDefault="009F5102" w:rsidP="002A6BD1">
            <w:pPr>
              <w:pStyle w:val="Tabletext"/>
              <w:jc w:val="center"/>
            </w:pPr>
            <w:r w:rsidRPr="00D17132">
              <w:t>altitude ≥ 1 350</w:t>
            </w:r>
          </w:p>
        </w:tc>
        <w:tc>
          <w:tcPr>
            <w:tcW w:w="1984" w:type="dxa"/>
            <w:vAlign w:val="center"/>
          </w:tcPr>
          <w:p w14:paraId="505C3867" w14:textId="77777777" w:rsidR="009F5102" w:rsidRPr="00D17132" w:rsidRDefault="009F5102" w:rsidP="002A6BD1">
            <w:pPr>
              <w:pStyle w:val="Tabletext"/>
              <w:jc w:val="center"/>
            </w:pPr>
            <w:r w:rsidRPr="00D17132">
              <w:t>Not applicable</w:t>
            </w:r>
          </w:p>
        </w:tc>
        <w:tc>
          <w:tcPr>
            <w:tcW w:w="1984" w:type="dxa"/>
            <w:vAlign w:val="center"/>
          </w:tcPr>
          <w:p w14:paraId="7CECA214" w14:textId="77777777" w:rsidR="009F5102" w:rsidRPr="00D17132" w:rsidRDefault="009F5102" w:rsidP="002A6BD1">
            <w:pPr>
              <w:pStyle w:val="Tabletext"/>
              <w:jc w:val="center"/>
            </w:pPr>
            <w:r w:rsidRPr="00D17132">
              <w:t>Not applicable</w:t>
            </w:r>
          </w:p>
        </w:tc>
      </w:tr>
    </w:tbl>
    <w:p w14:paraId="75F17090" w14:textId="77777777" w:rsidR="009F5102" w:rsidRPr="00D17132" w:rsidRDefault="009F5102" w:rsidP="002A6BD1">
      <w:pPr>
        <w:pStyle w:val="Tablefin"/>
        <w:rPr>
          <w:lang w:eastAsia="zh-CN"/>
        </w:rPr>
      </w:pPr>
    </w:p>
    <w:p w14:paraId="4A7843FD" w14:textId="77777777" w:rsidR="009F5102" w:rsidRPr="00D17132" w:rsidRDefault="009F5102" w:rsidP="002A6BD1">
      <w:pPr>
        <w:pStyle w:val="enumlev1"/>
      </w:pPr>
      <w:r w:rsidRPr="00D17132">
        <w:rPr>
          <w:i/>
          <w:iCs/>
          <w:lang w:eastAsia="zh-CN"/>
        </w:rPr>
        <w:t>e)</w:t>
      </w:r>
      <w:r w:rsidRPr="00D17132">
        <w:rPr>
          <w:lang w:eastAsia="zh-CN"/>
        </w:rPr>
        <w:tab/>
        <w:t>For off-axis angles greater than 3.5 degrees, the off-axis e.i.r.p. emissions of a non-GSO space station transmitting in the frequency bands 27.5-29.1 GHz and 29.5</w:t>
      </w:r>
      <w:r w:rsidRPr="00D17132">
        <w:rPr>
          <w:lang w:eastAsia="zh-CN"/>
        </w:rPr>
        <w:noBreakHyphen/>
        <w:t xml:space="preserve">30 GHz to communicate with a non-GSO system </w:t>
      </w:r>
      <w:r w:rsidRPr="00D17132">
        <w:t xml:space="preserve">with a </w:t>
      </w:r>
      <w:r w:rsidRPr="00D17132">
        <w:rPr>
          <w:lang w:eastAsia="zh-CN"/>
        </w:rPr>
        <w:t xml:space="preserve">minimum operational altitude higher than </w:t>
      </w:r>
      <w:r w:rsidRPr="00D17132">
        <w:t>or equal to</w:t>
      </w:r>
      <w:r w:rsidRPr="00D17132">
        <w:rPr>
          <w:lang w:eastAsia="zh-CN"/>
        </w:rPr>
        <w:t xml:space="preserve"> 2 000 km shall not exceed the envelope generated by the combination of an input power spectral density at the antenna flange of −62 dBW/Hz coupled with </w:t>
      </w:r>
      <w:r w:rsidRPr="00D17132">
        <w:t xml:space="preserve">the following off-axis gain: </w:t>
      </w:r>
    </w:p>
    <w:p w14:paraId="02D52E89" w14:textId="77777777" w:rsidR="009F5102" w:rsidRPr="00D17132" w:rsidRDefault="009F5102" w:rsidP="002A6BD1">
      <w:pPr>
        <w:pStyle w:val="enumlev2"/>
      </w:pPr>
      <w:r w:rsidRPr="00D17132">
        <w:t>–</w:t>
      </w:r>
      <w:r w:rsidRPr="00D17132">
        <w:tab/>
        <w:t>29-25 log(</w:t>
      </w:r>
      <w:r w:rsidRPr="00D17132">
        <w:sym w:font="Symbol" w:char="F06A"/>
      </w:r>
      <w:r w:rsidRPr="00D17132">
        <w:t>) dBi for angles between 3.5 and 4.9 degrees;</w:t>
      </w:r>
    </w:p>
    <w:p w14:paraId="4766E748" w14:textId="77777777" w:rsidR="009F5102" w:rsidRPr="00D17132" w:rsidRDefault="009F5102" w:rsidP="002A6BD1">
      <w:pPr>
        <w:pStyle w:val="enumlev2"/>
      </w:pPr>
      <w:r w:rsidRPr="00D17132">
        <w:t>–</w:t>
      </w:r>
      <w:r w:rsidRPr="00D17132">
        <w:tab/>
        <w:t>11.71 dBi for angles between 4.9 and 9.5 degrees;</w:t>
      </w:r>
    </w:p>
    <w:p w14:paraId="51C380C3" w14:textId="77777777" w:rsidR="009F5102" w:rsidRPr="00D17132" w:rsidRDefault="009F5102" w:rsidP="002A6BD1">
      <w:pPr>
        <w:pStyle w:val="enumlev2"/>
      </w:pPr>
      <w:r w:rsidRPr="00D17132">
        <w:t>–</w:t>
      </w:r>
      <w:r w:rsidRPr="00D17132">
        <w:tab/>
        <w:t>43-32log(</w:t>
      </w:r>
      <w:r w:rsidRPr="00D17132">
        <w:sym w:font="Symbol" w:char="F06A"/>
      </w:r>
      <w:r w:rsidRPr="00D17132">
        <w:t>) dBi for angles between 9.5 and 20 degrees.</w:t>
      </w:r>
    </w:p>
    <w:p w14:paraId="542F8DE2" w14:textId="77777777" w:rsidR="009F5102" w:rsidRPr="00D17132" w:rsidRDefault="009F5102" w:rsidP="002A6BD1">
      <w:pPr>
        <w:pStyle w:val="AnnexNo"/>
        <w:rPr>
          <w:lang w:eastAsia="zh-CN"/>
        </w:rPr>
      </w:pPr>
      <w:bookmarkStart w:id="589" w:name="_Toc119922782"/>
      <w:r w:rsidRPr="00D17132">
        <w:rPr>
          <w:lang w:eastAsia="zh-CN"/>
        </w:rPr>
        <w:t xml:space="preserve">ANNEX 5 TO draft new RESOLUTION </w:t>
      </w:r>
      <w:r w:rsidRPr="00D17132">
        <w:rPr>
          <w:lang w:eastAsia="zh-CN"/>
        </w:rPr>
        <w:br/>
        <w:t>[A117-SPACE-TO-SPACE] (WRC</w:t>
      </w:r>
      <w:r w:rsidRPr="00D17132">
        <w:rPr>
          <w:lang w:eastAsia="zh-CN"/>
        </w:rPr>
        <w:noBreakHyphen/>
        <w:t>23)</w:t>
      </w:r>
      <w:bookmarkEnd w:id="589"/>
    </w:p>
    <w:p w14:paraId="3F62F729" w14:textId="77777777" w:rsidR="009F5102" w:rsidRPr="00D17132" w:rsidRDefault="009F5102" w:rsidP="002A6BD1">
      <w:pPr>
        <w:pStyle w:val="Annextitle"/>
        <w:rPr>
          <w:lang w:eastAsia="zh-CN"/>
        </w:rPr>
      </w:pPr>
      <w:r w:rsidRPr="00D17132">
        <w:rPr>
          <w:lang w:eastAsia="zh-CN"/>
        </w:rPr>
        <w:t xml:space="preserve">Provisions for non-GSO inter-satellite links in the </w:t>
      </w:r>
      <w:r w:rsidRPr="00D17132">
        <w:t xml:space="preserve">frequency band </w:t>
      </w:r>
      <w:r w:rsidRPr="00D17132">
        <w:rPr>
          <w:lang w:eastAsia="zh-CN"/>
        </w:rPr>
        <w:t>27.5</w:t>
      </w:r>
      <w:r w:rsidRPr="00D17132">
        <w:rPr>
          <w:lang w:eastAsia="zh-CN"/>
        </w:rPr>
        <w:noBreakHyphen/>
        <w:t>30.0 GHz bands to protect GSO space stations</w:t>
      </w:r>
    </w:p>
    <w:p w14:paraId="52B0B47D" w14:textId="77777777" w:rsidR="009F5102" w:rsidRPr="00D17132" w:rsidRDefault="009F5102" w:rsidP="002A6BD1">
      <w:pPr>
        <w:pStyle w:val="Normalaftertitle"/>
      </w:pPr>
      <w:bookmarkStart w:id="590" w:name="_Hlk131079579"/>
      <w:r w:rsidRPr="00D17132">
        <w:t>1)</w:t>
      </w:r>
      <w:r w:rsidRPr="00D17132">
        <w:tab/>
        <w:t xml:space="preserve">In the frequency band 27.5-30 GHz, when a non-GSO system as identified in </w:t>
      </w:r>
      <w:r w:rsidRPr="00D17132">
        <w:rPr>
          <w:i/>
          <w:iCs/>
        </w:rPr>
        <w:t>resolves further</w:t>
      </w:r>
      <w:r w:rsidRPr="00D17132">
        <w:rPr>
          <w:i/>
        </w:rPr>
        <w:t> </w:t>
      </w:r>
      <w:r w:rsidRPr="00D17132">
        <w:t>1</w:t>
      </w:r>
      <w:r w:rsidRPr="00D17132">
        <w:rPr>
          <w:i/>
          <w:iCs/>
        </w:rPr>
        <w:t>b)</w:t>
      </w:r>
      <w:r w:rsidRPr="00D17132">
        <w:t xml:space="preserve"> identifies an associated GSO network, as described in </w:t>
      </w:r>
      <w:r w:rsidRPr="00D17132">
        <w:rPr>
          <w:i/>
          <w:iCs/>
        </w:rPr>
        <w:t>resolves further</w:t>
      </w:r>
      <w:r w:rsidRPr="00D17132">
        <w:rPr>
          <w:i/>
        </w:rPr>
        <w:t> </w:t>
      </w:r>
      <w:r w:rsidRPr="00D17132">
        <w:t>1</w:t>
      </w:r>
      <w:r w:rsidRPr="00D17132">
        <w:rPr>
          <w:i/>
          <w:iCs/>
        </w:rPr>
        <w:t>b)</w:t>
      </w:r>
      <w:r w:rsidRPr="00D17132">
        <w:t>, to operate inter-satellite links, BR shall perform the examination in Appendix 1 to this Annex.</w:t>
      </w:r>
    </w:p>
    <w:p w14:paraId="6008FC05" w14:textId="77777777" w:rsidR="009F5102" w:rsidRPr="00D17132" w:rsidRDefault="009F5102" w:rsidP="002A6BD1">
      <w:pPr>
        <w:rPr>
          <w:i/>
          <w:iCs/>
        </w:rPr>
      </w:pPr>
      <w:r w:rsidRPr="00D17132">
        <w:t>2)</w:t>
      </w:r>
      <w:r w:rsidRPr="00D17132">
        <w:tab/>
        <w:t xml:space="preserve">The notifying administration of the GSO network identified in 1) above shall respect all coordination agreements that have already been recorded, noting the provisions from </w:t>
      </w:r>
      <w:r w:rsidRPr="00D17132">
        <w:rPr>
          <w:i/>
          <w:iCs/>
        </w:rPr>
        <w:t>resolves further </w:t>
      </w:r>
      <w:r w:rsidRPr="00D17132">
        <w:t>3 and 4.</w:t>
      </w:r>
    </w:p>
    <w:p w14:paraId="53B93923" w14:textId="77777777" w:rsidR="009F5102" w:rsidRPr="00D17132" w:rsidRDefault="009F5102" w:rsidP="002A6BD1">
      <w:r w:rsidRPr="00D17132">
        <w:rPr>
          <w:lang w:eastAsia="zh-CN"/>
        </w:rPr>
        <w:t>3)</w:t>
      </w:r>
      <w:r w:rsidRPr="00D17132">
        <w:rPr>
          <w:i/>
          <w:iCs/>
          <w:lang w:eastAsia="zh-CN"/>
        </w:rPr>
        <w:tab/>
      </w:r>
      <w:r w:rsidRPr="00D17132">
        <w:t>The notifying administration of the GSO network identified in 2) above shall provide, upon any request from the notifying administration of a GSO network involved in the coordination agreements referred above, additional information on how the relevant coordination agreements will be respected with regard to protection from inter-satellite links. This information shall be provided within 90 days after the reception of the request.</w:t>
      </w:r>
    </w:p>
    <w:p w14:paraId="03D1CE15" w14:textId="77777777" w:rsidR="009F5102" w:rsidRPr="00D17132" w:rsidRDefault="009F5102" w:rsidP="002A6BD1">
      <w:r w:rsidRPr="00D17132">
        <w:t>4)</w:t>
      </w:r>
      <w:r w:rsidRPr="00D17132">
        <w:tab/>
        <w:t xml:space="preserve">In the frequency bands 27.5-29.1 GHz and 29.5-30 GHz, when a non-GSO system as identified in </w:t>
      </w:r>
      <w:r w:rsidRPr="00D17132">
        <w:rPr>
          <w:i/>
          <w:iCs/>
        </w:rPr>
        <w:t>resolves further </w:t>
      </w:r>
      <w:r w:rsidRPr="00D17132">
        <w:t>1</w:t>
      </w:r>
      <w:r w:rsidRPr="00D17132">
        <w:rPr>
          <w:i/>
          <w:iCs/>
        </w:rPr>
        <w:t>c)</w:t>
      </w:r>
      <w:r w:rsidRPr="00D17132">
        <w:t xml:space="preserve"> identifies a non-GSO system, as described in </w:t>
      </w:r>
      <w:r w:rsidRPr="00D17132">
        <w:rPr>
          <w:i/>
          <w:iCs/>
        </w:rPr>
        <w:t>resolves further </w:t>
      </w:r>
      <w:r w:rsidRPr="00D17132">
        <w:t>1</w:t>
      </w:r>
      <w:r w:rsidRPr="00D17132">
        <w:rPr>
          <w:i/>
          <w:iCs/>
        </w:rPr>
        <w:t>c)</w:t>
      </w:r>
      <w:r w:rsidRPr="00D17132">
        <w:t>, to operate inter-satellite</w:t>
      </w:r>
      <w:r w:rsidRPr="00D17132">
        <w:rPr>
          <w:i/>
          <w:iCs/>
          <w:lang w:eastAsia="zh-CN"/>
        </w:rPr>
        <w:t xml:space="preserve"> </w:t>
      </w:r>
      <w:r w:rsidRPr="00D17132">
        <w:t>links, BR shall perform the examination in Appendix 2 to this Annex.</w:t>
      </w:r>
    </w:p>
    <w:p w14:paraId="22DBB15B" w14:textId="77777777" w:rsidR="009F5102" w:rsidRPr="00D17132" w:rsidRDefault="009F5102" w:rsidP="002A6BD1">
      <w:pPr>
        <w:rPr>
          <w:i/>
          <w:iCs/>
        </w:rPr>
      </w:pPr>
      <w:r w:rsidRPr="00D17132">
        <w:t>5)</w:t>
      </w:r>
      <w:r w:rsidRPr="00D17132">
        <w:tab/>
        <w:t xml:space="preserve">The notifying administration of the receiving non-GSO network identified in 3) above shall respect all coordination agreements that have already been recorded, noting the provisions from </w:t>
      </w:r>
      <w:r w:rsidRPr="00D17132">
        <w:rPr>
          <w:i/>
          <w:iCs/>
        </w:rPr>
        <w:t>resolves further </w:t>
      </w:r>
      <w:r w:rsidRPr="00D17132">
        <w:t>3 and 4.</w:t>
      </w:r>
    </w:p>
    <w:p w14:paraId="612FAC99" w14:textId="615FA826" w:rsidR="009F5102" w:rsidRDefault="009F5102" w:rsidP="002A6BD1">
      <w:r w:rsidRPr="00D17132">
        <w:t>6)</w:t>
      </w:r>
      <w:r w:rsidRPr="00D17132">
        <w:tab/>
        <w:t xml:space="preserve">In the frequency bands 27.5-28.6 GHz and 29.5-30 GHz, the pfd produced at any point in the geostationary-satellite orbit by a non-GSO space station as mentioned in </w:t>
      </w:r>
      <w:r w:rsidRPr="00D17132">
        <w:rPr>
          <w:i/>
          <w:iCs/>
        </w:rPr>
        <w:t>resolves further </w:t>
      </w:r>
      <w:r w:rsidRPr="00D17132">
        <w:t>1</w:t>
      </w:r>
      <w:r w:rsidRPr="00D17132">
        <w:rPr>
          <w:i/>
          <w:iCs/>
        </w:rPr>
        <w:t>c)</w:t>
      </w:r>
      <w:r w:rsidRPr="00D17132">
        <w:t xml:space="preserve"> shall not exceed a pfd of −164</w:t>
      </w:r>
      <w:r w:rsidRPr="00D17132">
        <w:rPr>
          <w:i/>
          <w:iCs/>
        </w:rPr>
        <w:t> </w:t>
      </w:r>
      <w:r w:rsidRPr="00D17132">
        <w:t>dBW/m² in any 40 kHz band. A computation methodology is provided in Appendix 3 to this Annex.</w:t>
      </w:r>
    </w:p>
    <w:p w14:paraId="4CE66F90" w14:textId="4B3EB0F3" w:rsidR="00A70A72" w:rsidRPr="00A716C8" w:rsidRDefault="00A71E21" w:rsidP="00A71E21">
      <w:pPr>
        <w:rPr>
          <w:highlight w:val="yellow"/>
        </w:rPr>
      </w:pPr>
      <w:r w:rsidRPr="00A716C8">
        <w:rPr>
          <w:highlight w:val="yellow"/>
        </w:rPr>
        <w:t>7)</w:t>
      </w:r>
      <w:r w:rsidRPr="00A716C8">
        <w:rPr>
          <w:highlight w:val="yellow"/>
        </w:rPr>
        <w:tab/>
      </w:r>
      <w:r w:rsidR="000D16CA" w:rsidRPr="00805247">
        <w:rPr>
          <w:highlight w:val="yellow"/>
        </w:rPr>
        <w:t>In</w:t>
      </w:r>
      <w:r w:rsidRPr="00A716C8">
        <w:rPr>
          <w:highlight w:val="yellow"/>
        </w:rPr>
        <w:t xml:space="preserve"> </w:t>
      </w:r>
      <w:r w:rsidR="000D16CA" w:rsidRPr="00805247">
        <w:rPr>
          <w:highlight w:val="yellow"/>
        </w:rPr>
        <w:t xml:space="preserve">those </w:t>
      </w:r>
      <w:r w:rsidRPr="00A716C8">
        <w:rPr>
          <w:highlight w:val="yellow"/>
        </w:rPr>
        <w:t xml:space="preserve">cases </w:t>
      </w:r>
      <w:r w:rsidR="000D16CA" w:rsidRPr="00805247">
        <w:rPr>
          <w:highlight w:val="yellow"/>
        </w:rPr>
        <w:t xml:space="preserve">where the conditions </w:t>
      </w:r>
      <w:r w:rsidRPr="00A716C8">
        <w:rPr>
          <w:highlight w:val="yellow"/>
        </w:rPr>
        <w:t>identified in Appendix 4 of this Annex</w:t>
      </w:r>
      <w:r w:rsidR="00B55939" w:rsidRPr="00805247">
        <w:rPr>
          <w:highlight w:val="yellow"/>
        </w:rPr>
        <w:t xml:space="preserve"> are met</w:t>
      </w:r>
      <w:r w:rsidRPr="00A716C8">
        <w:rPr>
          <w:highlight w:val="yellow"/>
        </w:rPr>
        <w:t>,</w:t>
      </w:r>
      <w:r w:rsidR="00902A12" w:rsidRPr="00A716C8">
        <w:rPr>
          <w:highlight w:val="yellow"/>
        </w:rPr>
        <w:t xml:space="preserve"> </w:t>
      </w:r>
      <w:r w:rsidRPr="00A716C8">
        <w:rPr>
          <w:highlight w:val="yellow"/>
        </w:rPr>
        <w:t xml:space="preserve"> the notifying administration of </w:t>
      </w:r>
      <w:r w:rsidR="00A44620" w:rsidRPr="00A716C8">
        <w:rPr>
          <w:highlight w:val="yellow"/>
        </w:rPr>
        <w:t xml:space="preserve">frequency assignments to </w:t>
      </w:r>
      <w:r w:rsidRPr="00A716C8">
        <w:rPr>
          <w:highlight w:val="yellow"/>
        </w:rPr>
        <w:t>the</w:t>
      </w:r>
      <w:r w:rsidR="00BC56B6" w:rsidRPr="00A716C8">
        <w:rPr>
          <w:highlight w:val="yellow"/>
        </w:rPr>
        <w:t xml:space="preserve"> ISS</w:t>
      </w:r>
      <w:r w:rsidRPr="00A716C8">
        <w:rPr>
          <w:highlight w:val="yellow"/>
        </w:rPr>
        <w:t xml:space="preserve"> GSO </w:t>
      </w:r>
      <w:r w:rsidR="00BC56B6" w:rsidRPr="00805247">
        <w:rPr>
          <w:highlight w:val="yellow"/>
        </w:rPr>
        <w:t>space stations</w:t>
      </w:r>
      <w:r w:rsidR="00D956D1" w:rsidRPr="00A716C8">
        <w:rPr>
          <w:highlight w:val="yellow"/>
        </w:rPr>
        <w:t xml:space="preserve"> </w:t>
      </w:r>
      <w:r w:rsidRPr="00A716C8">
        <w:rPr>
          <w:highlight w:val="yellow"/>
        </w:rPr>
        <w:t>shall seek agreement from</w:t>
      </w:r>
      <w:r w:rsidR="0017248B" w:rsidRPr="00A716C8">
        <w:rPr>
          <w:highlight w:val="yellow"/>
        </w:rPr>
        <w:t xml:space="preserve"> the notifying</w:t>
      </w:r>
      <w:r w:rsidRPr="00A716C8">
        <w:rPr>
          <w:highlight w:val="yellow"/>
        </w:rPr>
        <w:t xml:space="preserve"> administration</w:t>
      </w:r>
      <w:r w:rsidRPr="00A716C8">
        <w:rPr>
          <w:highlight w:val="yellow"/>
          <w:lang w:val="en-US"/>
        </w:rPr>
        <w:t xml:space="preserve"> </w:t>
      </w:r>
      <w:r w:rsidR="0017248B" w:rsidRPr="00A716C8">
        <w:rPr>
          <w:highlight w:val="yellow"/>
          <w:lang w:val="en-US"/>
        </w:rPr>
        <w:t>of the</w:t>
      </w:r>
      <w:r w:rsidRPr="00A716C8">
        <w:rPr>
          <w:highlight w:val="yellow"/>
          <w:lang w:val="en-US"/>
        </w:rPr>
        <w:t xml:space="preserve"> GSO FSS, MSS network</w:t>
      </w:r>
      <w:r w:rsidRPr="00A716C8">
        <w:rPr>
          <w:highlight w:val="yellow"/>
        </w:rPr>
        <w:t xml:space="preserve">. In </w:t>
      </w:r>
      <w:r w:rsidR="00C93E36" w:rsidRPr="00A716C8">
        <w:rPr>
          <w:highlight w:val="yellow"/>
        </w:rPr>
        <w:t>the</w:t>
      </w:r>
      <w:r w:rsidRPr="00A716C8">
        <w:rPr>
          <w:highlight w:val="yellow"/>
        </w:rPr>
        <w:t xml:space="preserve"> absence of agreement</w:t>
      </w:r>
      <w:r w:rsidR="002529F8" w:rsidRPr="00A716C8">
        <w:rPr>
          <w:highlight w:val="yellow"/>
        </w:rPr>
        <w:t>,</w:t>
      </w:r>
      <w:r w:rsidRPr="00A716C8">
        <w:rPr>
          <w:highlight w:val="yellow"/>
        </w:rPr>
        <w:t xml:space="preserve"> frequency assignments </w:t>
      </w:r>
      <w:r w:rsidR="003754E5" w:rsidRPr="00805247">
        <w:rPr>
          <w:highlight w:val="yellow"/>
        </w:rPr>
        <w:t xml:space="preserve">to the </w:t>
      </w:r>
      <w:r w:rsidRPr="00A716C8">
        <w:rPr>
          <w:highlight w:val="yellow"/>
        </w:rPr>
        <w:t xml:space="preserve">ISS </w:t>
      </w:r>
      <w:r w:rsidR="004A59BF" w:rsidRPr="00805247">
        <w:rPr>
          <w:highlight w:val="yellow"/>
        </w:rPr>
        <w:t xml:space="preserve">space station </w:t>
      </w:r>
      <w:r w:rsidR="008E4889" w:rsidRPr="00A716C8">
        <w:rPr>
          <w:highlight w:val="yellow"/>
        </w:rPr>
        <w:t xml:space="preserve">shall </w:t>
      </w:r>
      <w:r w:rsidR="004A59BF" w:rsidRPr="00805247">
        <w:rPr>
          <w:highlight w:val="yellow"/>
        </w:rPr>
        <w:t xml:space="preserve">operate under the express condition </w:t>
      </w:r>
      <w:r w:rsidR="004A59BF" w:rsidRPr="00805247">
        <w:rPr>
          <w:highlight w:val="yellow"/>
        </w:rPr>
        <w:lastRenderedPageBreak/>
        <w:t>that the ISS space station</w:t>
      </w:r>
      <w:r w:rsidR="004A59BF" w:rsidRPr="00805247">
        <w:rPr>
          <w:highlight w:val="yellow"/>
        </w:rPr>
        <w:t xml:space="preserve"> </w:t>
      </w:r>
      <w:r w:rsidR="008E4889" w:rsidRPr="00A716C8">
        <w:rPr>
          <w:highlight w:val="yellow"/>
        </w:rPr>
        <w:t>does</w:t>
      </w:r>
      <w:r w:rsidRPr="00A716C8">
        <w:rPr>
          <w:highlight w:val="yellow"/>
        </w:rPr>
        <w:t xml:space="preserve"> not cause harmful interference to</w:t>
      </w:r>
      <w:r w:rsidR="00D6549B" w:rsidRPr="00805247">
        <w:rPr>
          <w:highlight w:val="yellow"/>
        </w:rPr>
        <w:t>,</w:t>
      </w:r>
      <w:r w:rsidRPr="00A716C8">
        <w:rPr>
          <w:highlight w:val="yellow"/>
        </w:rPr>
        <w:t xml:space="preserve"> nor claim protection from</w:t>
      </w:r>
      <w:r w:rsidR="00D6549B" w:rsidRPr="00805247">
        <w:rPr>
          <w:highlight w:val="yellow"/>
        </w:rPr>
        <w:t xml:space="preserve">, frequency </w:t>
      </w:r>
      <w:r w:rsidR="00C97859" w:rsidRPr="00805247">
        <w:rPr>
          <w:highlight w:val="yellow"/>
        </w:rPr>
        <w:t>assignments</w:t>
      </w:r>
      <w:r w:rsidR="00D6549B" w:rsidRPr="00805247">
        <w:rPr>
          <w:highlight w:val="yellow"/>
        </w:rPr>
        <w:t xml:space="preserve"> to</w:t>
      </w:r>
      <w:r w:rsidRPr="00A716C8">
        <w:rPr>
          <w:highlight w:val="yellow"/>
        </w:rPr>
        <w:t xml:space="preserve"> </w:t>
      </w:r>
      <w:r w:rsidR="00153422" w:rsidRPr="00A716C8">
        <w:rPr>
          <w:highlight w:val="yellow"/>
        </w:rPr>
        <w:t xml:space="preserve">the </w:t>
      </w:r>
      <w:r w:rsidRPr="00A716C8">
        <w:rPr>
          <w:highlight w:val="yellow"/>
        </w:rPr>
        <w:t>GSO FSS, MSS network</w:t>
      </w:r>
      <w:r w:rsidR="008B13E2" w:rsidRPr="00805247">
        <w:rPr>
          <w:highlight w:val="yellow"/>
        </w:rPr>
        <w:t xml:space="preserve"> </w:t>
      </w:r>
      <w:r w:rsidR="008B13E2" w:rsidRPr="00805247">
        <w:rPr>
          <w:highlight w:val="yellow"/>
        </w:rPr>
        <w:t>operating in accordance with the Radio Regulations</w:t>
      </w:r>
      <w:r w:rsidR="007B2CF9" w:rsidRPr="00A716C8">
        <w:rPr>
          <w:highlight w:val="yellow"/>
        </w:rPr>
        <w:t xml:space="preserve">. </w:t>
      </w:r>
    </w:p>
    <w:p w14:paraId="67933B4E" w14:textId="6BBDC809" w:rsidR="00A71E21" w:rsidRPr="00A716C8" w:rsidRDefault="00A716C8" w:rsidP="00A71E21">
      <w:pPr>
        <w:rPr>
          <w:highlight w:val="yellow"/>
        </w:rPr>
      </w:pPr>
      <w:r>
        <w:rPr>
          <w:highlight w:val="yellow"/>
        </w:rPr>
        <w:t>7.1</w:t>
      </w:r>
      <w:r w:rsidR="00A70A72" w:rsidRPr="00A716C8">
        <w:rPr>
          <w:highlight w:val="yellow"/>
        </w:rPr>
        <w:t>)</w:t>
      </w:r>
      <w:r w:rsidR="00A70A72" w:rsidRPr="00A716C8">
        <w:rPr>
          <w:highlight w:val="yellow"/>
        </w:rPr>
        <w:tab/>
      </w:r>
      <w:r w:rsidR="007B2CF9" w:rsidRPr="00A716C8">
        <w:rPr>
          <w:highlight w:val="yellow"/>
        </w:rPr>
        <w:t>The BR shall not perform an examination</w:t>
      </w:r>
      <w:r w:rsidR="00256181" w:rsidRPr="00A716C8">
        <w:rPr>
          <w:highlight w:val="yellow"/>
          <w:lang w:val="en-US"/>
        </w:rPr>
        <w:t xml:space="preserve"> </w:t>
      </w:r>
      <w:r w:rsidR="00256181" w:rsidRPr="00A716C8">
        <w:rPr>
          <w:highlight w:val="yellow"/>
          <w:lang w:val="en-US"/>
        </w:rPr>
        <w:t>under provision 7</w:t>
      </w:r>
      <w:r w:rsidR="00256181" w:rsidRPr="00A716C8">
        <w:rPr>
          <w:highlight w:val="yellow"/>
          <w:lang w:val="en-US"/>
        </w:rPr>
        <w:t>)</w:t>
      </w:r>
      <w:r w:rsidR="00256181" w:rsidRPr="00A716C8">
        <w:rPr>
          <w:highlight w:val="yellow"/>
        </w:rPr>
        <w:t xml:space="preserve"> of this annex</w:t>
      </w:r>
      <w:r w:rsidR="00256181" w:rsidRPr="00A716C8">
        <w:rPr>
          <w:highlight w:val="yellow"/>
        </w:rPr>
        <w:t>,</w:t>
      </w:r>
      <w:r w:rsidR="00C22088" w:rsidRPr="00A716C8">
        <w:rPr>
          <w:highlight w:val="yellow"/>
        </w:rPr>
        <w:t xml:space="preserve"> </w:t>
      </w:r>
    </w:p>
    <w:p w14:paraId="165719FF" w14:textId="74CA3B08" w:rsidR="00A71E21" w:rsidRPr="00A716C8" w:rsidRDefault="00A716C8" w:rsidP="00A71E21">
      <w:pPr>
        <w:rPr>
          <w:highlight w:val="yellow"/>
          <w:lang w:val="en-US"/>
        </w:rPr>
      </w:pPr>
      <w:r>
        <w:rPr>
          <w:highlight w:val="yellow"/>
          <w:lang w:val="en-US"/>
        </w:rPr>
        <w:t>7.2</w:t>
      </w:r>
      <w:r w:rsidR="00A71E21" w:rsidRPr="00A716C8">
        <w:rPr>
          <w:highlight w:val="yellow"/>
          <w:lang w:val="en-US"/>
        </w:rPr>
        <w:t xml:space="preserve">) </w:t>
      </w:r>
      <w:r w:rsidR="00D35C93" w:rsidRPr="00A716C8">
        <w:rPr>
          <w:highlight w:val="yellow"/>
          <w:lang w:val="en-US"/>
        </w:rPr>
        <w:tab/>
      </w:r>
      <w:r w:rsidR="00A71E21" w:rsidRPr="00A716C8">
        <w:rPr>
          <w:highlight w:val="yellow"/>
          <w:lang w:val="en-US"/>
        </w:rPr>
        <w:t xml:space="preserve">in case </w:t>
      </w:r>
      <w:r w:rsidR="00A71E21" w:rsidRPr="00A716C8">
        <w:rPr>
          <w:highlight w:val="yellow"/>
        </w:rPr>
        <w:t xml:space="preserve">of the </w:t>
      </w:r>
      <w:r w:rsidR="00A71E21" w:rsidRPr="00A716C8">
        <w:rPr>
          <w:highlight w:val="yellow"/>
          <w:lang w:val="en-US"/>
        </w:rPr>
        <w:t>harmful interference actually be</w:t>
      </w:r>
      <w:r w:rsidR="00BA060F" w:rsidRPr="00805247">
        <w:rPr>
          <w:highlight w:val="yellow"/>
          <w:lang w:val="en-US"/>
        </w:rPr>
        <w:t>ing</w:t>
      </w:r>
      <w:r w:rsidR="00A71E21" w:rsidRPr="00A716C8">
        <w:rPr>
          <w:highlight w:val="yellow"/>
          <w:lang w:val="en-US"/>
        </w:rPr>
        <w:t xml:space="preserve"> caused by an ISS </w:t>
      </w:r>
      <w:r w:rsidR="00BA060F" w:rsidRPr="00805247">
        <w:rPr>
          <w:highlight w:val="yellow"/>
          <w:lang w:val="en-US"/>
        </w:rPr>
        <w:t>space station</w:t>
      </w:r>
      <w:r w:rsidR="005446E6" w:rsidRPr="00A716C8">
        <w:rPr>
          <w:highlight w:val="yellow"/>
          <w:lang w:val="en-US"/>
        </w:rPr>
        <w:t xml:space="preserve"> under provision 7</w:t>
      </w:r>
      <w:r w:rsidR="00256181" w:rsidRPr="00A716C8">
        <w:rPr>
          <w:highlight w:val="yellow"/>
          <w:lang w:val="en-US"/>
        </w:rPr>
        <w:t>)</w:t>
      </w:r>
      <w:r w:rsidR="00A70A72" w:rsidRPr="00A716C8">
        <w:rPr>
          <w:highlight w:val="yellow"/>
        </w:rPr>
        <w:t xml:space="preserve"> </w:t>
      </w:r>
      <w:r w:rsidR="00A70A72" w:rsidRPr="00A716C8">
        <w:rPr>
          <w:highlight w:val="yellow"/>
        </w:rPr>
        <w:t>of this annex</w:t>
      </w:r>
      <w:r w:rsidR="005446E6" w:rsidRPr="00A716C8">
        <w:rPr>
          <w:highlight w:val="yellow"/>
          <w:lang w:val="en-US"/>
        </w:rPr>
        <w:t>,</w:t>
      </w:r>
      <w:r w:rsidR="003E40B4" w:rsidRPr="00805247">
        <w:rPr>
          <w:highlight w:val="yellow"/>
          <w:lang w:val="en-US"/>
        </w:rPr>
        <w:t xml:space="preserve"> for</w:t>
      </w:r>
      <w:r w:rsidR="002D1F74" w:rsidRPr="00A716C8">
        <w:rPr>
          <w:highlight w:val="yellow"/>
          <w:lang w:val="en-US"/>
        </w:rPr>
        <w:t xml:space="preserve"> t</w:t>
      </w:r>
      <w:r w:rsidR="002D1F74" w:rsidRPr="00805247">
        <w:rPr>
          <w:highlight w:val="yellow"/>
          <w:lang w:val="en-US"/>
        </w:rPr>
        <w:t>he case of  ISS links between a non-GSO space station and a GSO space station, to any GSO FSS, MSS</w:t>
      </w:r>
      <w:r w:rsidR="002D1F74" w:rsidRPr="00A716C8">
        <w:rPr>
          <w:highlight w:val="yellow"/>
          <w:lang w:val="en-US"/>
        </w:rPr>
        <w:t xml:space="preserve"> with</w:t>
      </w:r>
      <w:r w:rsidR="00573932" w:rsidRPr="00A716C8">
        <w:rPr>
          <w:highlight w:val="yellow"/>
          <w:lang w:val="en-US"/>
        </w:rPr>
        <w:t xml:space="preserve"> recorded frequency</w:t>
      </w:r>
      <w:r w:rsidR="003E40B4" w:rsidRPr="00805247">
        <w:rPr>
          <w:highlight w:val="yellow"/>
          <w:lang w:val="en-US"/>
        </w:rPr>
        <w:t xml:space="preserve"> </w:t>
      </w:r>
      <w:r w:rsidR="00A71E21" w:rsidRPr="00A716C8">
        <w:rPr>
          <w:highlight w:val="yellow"/>
          <w:lang w:val="en-US"/>
        </w:rPr>
        <w:t>assignment</w:t>
      </w:r>
      <w:r w:rsidR="00573932" w:rsidRPr="00805247">
        <w:rPr>
          <w:highlight w:val="yellow"/>
          <w:lang w:val="en-US"/>
        </w:rPr>
        <w:t>s</w:t>
      </w:r>
      <w:r w:rsidR="00DE2AF0" w:rsidRPr="00805247">
        <w:rPr>
          <w:highlight w:val="yellow"/>
          <w:lang w:val="en-US"/>
        </w:rPr>
        <w:t xml:space="preserve"> </w:t>
      </w:r>
      <w:r w:rsidR="00386677" w:rsidRPr="00805247">
        <w:rPr>
          <w:highlight w:val="yellow"/>
          <w:lang w:val="en-US"/>
        </w:rPr>
        <w:t xml:space="preserve">operating </w:t>
      </w:r>
      <w:r w:rsidR="00010D6D" w:rsidRPr="00805247">
        <w:rPr>
          <w:highlight w:val="yellow"/>
          <w:lang w:val="en-US"/>
        </w:rPr>
        <w:t>in accordance with the Radio Regulations, the notifying</w:t>
      </w:r>
      <w:r w:rsidR="00364586" w:rsidRPr="00805247">
        <w:rPr>
          <w:highlight w:val="yellow"/>
          <w:lang w:val="en-US"/>
        </w:rPr>
        <w:t xml:space="preserve"> administration of a GSO ISS </w:t>
      </w:r>
      <w:r w:rsidR="00ED5CAC" w:rsidRPr="00805247">
        <w:rPr>
          <w:highlight w:val="yellow"/>
          <w:lang w:val="en-US"/>
        </w:rPr>
        <w:t>space station shall</w:t>
      </w:r>
      <w:r w:rsidR="00A71E21" w:rsidRPr="00A716C8">
        <w:rPr>
          <w:highlight w:val="yellow"/>
          <w:lang w:val="en-US"/>
        </w:rPr>
        <w:t>, upon receipt of a report providing the particulars relating to the harmful interference</w:t>
      </w:r>
      <w:r w:rsidR="00B15BDA" w:rsidRPr="00805247">
        <w:rPr>
          <w:highlight w:val="yellow"/>
          <w:lang w:val="en-US"/>
        </w:rPr>
        <w:t xml:space="preserve"> </w:t>
      </w:r>
      <w:r w:rsidR="00B15BDA" w:rsidRPr="00805247">
        <w:rPr>
          <w:highlight w:val="yellow"/>
          <w:lang w:val="en-US"/>
        </w:rPr>
        <w:t xml:space="preserve">given in the form indicated in </w:t>
      </w:r>
      <w:r w:rsidR="00A876E8" w:rsidRPr="00A716C8">
        <w:rPr>
          <w:b/>
          <w:bCs/>
          <w:highlight w:val="yellow"/>
          <w:lang w:val="en-US"/>
        </w:rPr>
        <w:t>RR</w:t>
      </w:r>
      <w:r w:rsidR="00A876E8" w:rsidRPr="00A716C8">
        <w:rPr>
          <w:highlight w:val="yellow"/>
          <w:lang w:val="en-US"/>
        </w:rPr>
        <w:t xml:space="preserve"> </w:t>
      </w:r>
      <w:r w:rsidR="00B15BDA" w:rsidRPr="00805247">
        <w:rPr>
          <w:highlight w:val="yellow"/>
          <w:lang w:val="en-US"/>
        </w:rPr>
        <w:t xml:space="preserve">Appendix </w:t>
      </w:r>
      <w:r w:rsidR="00B15BDA" w:rsidRPr="00A716C8">
        <w:rPr>
          <w:b/>
          <w:bCs/>
          <w:highlight w:val="yellow"/>
          <w:lang w:val="en-US"/>
        </w:rPr>
        <w:t>10</w:t>
      </w:r>
      <w:r w:rsidR="00A71E21" w:rsidRPr="00A716C8">
        <w:rPr>
          <w:highlight w:val="yellow"/>
          <w:lang w:val="en-US"/>
        </w:rPr>
        <w:t>, immediately eliminate this harmful interference</w:t>
      </w:r>
      <w:r w:rsidR="001169ED" w:rsidRPr="00A716C8">
        <w:rPr>
          <w:highlight w:val="yellow"/>
          <w:lang w:val="en-US"/>
        </w:rPr>
        <w:t>;</w:t>
      </w:r>
    </w:p>
    <w:p w14:paraId="268D0C60" w14:textId="5CF742E3" w:rsidR="00A71E21" w:rsidRPr="00A716C8" w:rsidRDefault="00A716C8" w:rsidP="00A71E21">
      <w:pPr>
        <w:rPr>
          <w:highlight w:val="yellow"/>
        </w:rPr>
      </w:pPr>
      <w:r>
        <w:rPr>
          <w:highlight w:val="yellow"/>
          <w:lang w:val="en-US"/>
        </w:rPr>
        <w:t>7.3</w:t>
      </w:r>
      <w:r w:rsidR="00A71E21" w:rsidRPr="00A716C8">
        <w:rPr>
          <w:highlight w:val="yellow"/>
        </w:rPr>
        <w:t xml:space="preserve">) </w:t>
      </w:r>
      <w:r w:rsidR="00D35C93" w:rsidRPr="00A716C8">
        <w:rPr>
          <w:highlight w:val="yellow"/>
        </w:rPr>
        <w:tab/>
      </w:r>
      <w:r w:rsidR="00A71E21" w:rsidRPr="00A716C8">
        <w:rPr>
          <w:highlight w:val="yellow"/>
        </w:rPr>
        <w:t xml:space="preserve">in case of </w:t>
      </w:r>
      <w:r w:rsidR="0024318E" w:rsidRPr="00A716C8">
        <w:rPr>
          <w:highlight w:val="yellow"/>
        </w:rPr>
        <w:t>un</w:t>
      </w:r>
      <w:r w:rsidR="00AA5446" w:rsidRPr="00A716C8">
        <w:rPr>
          <w:highlight w:val="yellow"/>
        </w:rPr>
        <w:t xml:space="preserve">resolved </w:t>
      </w:r>
      <w:r w:rsidR="00A71E21" w:rsidRPr="00A716C8">
        <w:rPr>
          <w:highlight w:val="yellow"/>
          <w:lang w:val="en-US"/>
        </w:rPr>
        <w:t xml:space="preserve">harmful </w:t>
      </w:r>
      <w:r w:rsidR="00A71E21" w:rsidRPr="00A716C8">
        <w:rPr>
          <w:highlight w:val="yellow"/>
        </w:rPr>
        <w:t>interference</w:t>
      </w:r>
      <w:r w:rsidR="005446E6" w:rsidRPr="00A716C8">
        <w:rPr>
          <w:highlight w:val="yellow"/>
        </w:rPr>
        <w:t xml:space="preserve"> under provision 7</w:t>
      </w:r>
      <w:r w:rsidR="00256181" w:rsidRPr="00A716C8">
        <w:rPr>
          <w:highlight w:val="yellow"/>
        </w:rPr>
        <w:t>)</w:t>
      </w:r>
      <w:r w:rsidR="00A70A72" w:rsidRPr="00A716C8">
        <w:rPr>
          <w:highlight w:val="yellow"/>
        </w:rPr>
        <w:t xml:space="preserve"> </w:t>
      </w:r>
      <w:r w:rsidR="00A70A72" w:rsidRPr="00A716C8">
        <w:rPr>
          <w:highlight w:val="yellow"/>
        </w:rPr>
        <w:t>of this annex</w:t>
      </w:r>
      <w:r w:rsidR="00A71E21" w:rsidRPr="00A716C8">
        <w:rPr>
          <w:highlight w:val="yellow"/>
        </w:rPr>
        <w:t xml:space="preserve">, </w:t>
      </w:r>
      <w:r w:rsidR="00B112A0" w:rsidRPr="00A716C8">
        <w:rPr>
          <w:highlight w:val="yellow"/>
        </w:rPr>
        <w:t xml:space="preserve">the </w:t>
      </w:r>
      <w:r w:rsidR="00A71E21" w:rsidRPr="00A716C8">
        <w:rPr>
          <w:highlight w:val="yellow"/>
        </w:rPr>
        <w:t xml:space="preserve">BR shall submit the case to the subsequent meeting of the Radio Regulations Board for review and necessary actions (including suppression of the subject frequency assignment), as </w:t>
      </w:r>
      <w:r w:rsidR="00D84094" w:rsidRPr="00A716C8">
        <w:rPr>
          <w:highlight w:val="yellow"/>
        </w:rPr>
        <w:t>appropriate</w:t>
      </w:r>
      <w:r w:rsidR="00D84094">
        <w:rPr>
          <w:highlight w:val="yellow"/>
        </w:rPr>
        <w:t>;</w:t>
      </w:r>
    </w:p>
    <w:p w14:paraId="72024FEC" w14:textId="5D24B5D4" w:rsidR="00A43F8A" w:rsidRDefault="00A716C8" w:rsidP="00332B18">
      <w:r>
        <w:rPr>
          <w:highlight w:val="yellow"/>
        </w:rPr>
        <w:t>7.4</w:t>
      </w:r>
      <w:r w:rsidR="00B9488E" w:rsidRPr="00A716C8">
        <w:rPr>
          <w:highlight w:val="yellow"/>
        </w:rPr>
        <w:t>)</w:t>
      </w:r>
      <w:r w:rsidR="00B9488E" w:rsidRPr="00A716C8">
        <w:rPr>
          <w:highlight w:val="yellow"/>
        </w:rPr>
        <w:tab/>
      </w:r>
      <w:r w:rsidR="006136D9" w:rsidRPr="00A716C8">
        <w:rPr>
          <w:highlight w:val="yellow"/>
        </w:rPr>
        <w:t xml:space="preserve">the notifying </w:t>
      </w:r>
      <w:r w:rsidR="00C073E6" w:rsidRPr="00A716C8">
        <w:rPr>
          <w:highlight w:val="yellow"/>
        </w:rPr>
        <w:t>administration</w:t>
      </w:r>
      <w:r w:rsidR="006136D9" w:rsidRPr="00A716C8">
        <w:rPr>
          <w:highlight w:val="yellow"/>
        </w:rPr>
        <w:t xml:space="preserve"> of the GSO ISS </w:t>
      </w:r>
      <w:r w:rsidR="00805247" w:rsidRPr="00A716C8">
        <w:rPr>
          <w:highlight w:val="yellow"/>
        </w:rPr>
        <w:t xml:space="preserve">space station </w:t>
      </w:r>
      <w:r w:rsidR="006136D9" w:rsidRPr="00A716C8">
        <w:rPr>
          <w:highlight w:val="yellow"/>
        </w:rPr>
        <w:t xml:space="preserve">shall inform the notifying administration of the non-GSO ISS </w:t>
      </w:r>
      <w:r w:rsidR="00805247" w:rsidRPr="00A716C8">
        <w:rPr>
          <w:highlight w:val="yellow"/>
        </w:rPr>
        <w:t xml:space="preserve">space station </w:t>
      </w:r>
      <w:r w:rsidR="006136D9" w:rsidRPr="00A716C8">
        <w:rPr>
          <w:highlight w:val="yellow"/>
        </w:rPr>
        <w:t xml:space="preserve">of the </w:t>
      </w:r>
      <w:r w:rsidR="00C073E6" w:rsidRPr="00A716C8">
        <w:rPr>
          <w:highlight w:val="yellow"/>
        </w:rPr>
        <w:t xml:space="preserve">status of the </w:t>
      </w:r>
      <w:r w:rsidR="00C073E6" w:rsidRPr="00A716C8">
        <w:rPr>
          <w:highlight w:val="yellow"/>
        </w:rPr>
        <w:t>agreement being sought under provision 7) of this annex</w:t>
      </w:r>
    </w:p>
    <w:p w14:paraId="6F0E8A90" w14:textId="5056A0AA" w:rsidR="00AF0F26" w:rsidRPr="00612E0A" w:rsidDel="00332B18" w:rsidRDefault="00AF0F26" w:rsidP="00B93866">
      <w:pPr>
        <w:spacing w:before="0"/>
        <w:rPr>
          <w:ins w:id="591" w:author="Sam" w:date="2023-12-08T23:17:00Z"/>
          <w:del w:id="592" w:author="Sam2" w:date="2023-12-10T19:12:00Z"/>
          <w:lang w:val="en-US"/>
        </w:rPr>
        <w:pPrChange w:id="593" w:author="Sam2" w:date="2023-12-10T19:09:00Z">
          <w:pPr/>
        </w:pPrChange>
      </w:pPr>
    </w:p>
    <w:p w14:paraId="2DC2B570" w14:textId="77777777" w:rsidR="00A71E21" w:rsidRPr="00A71E21" w:rsidRDefault="00A71E21" w:rsidP="002A6BD1">
      <w:pPr>
        <w:rPr>
          <w:lang w:val="en-US"/>
        </w:rPr>
      </w:pPr>
    </w:p>
    <w:p w14:paraId="7CFD60CA" w14:textId="77777777" w:rsidR="009F5102" w:rsidRPr="00D17132" w:rsidRDefault="009F5102" w:rsidP="00831056">
      <w:pPr>
        <w:pStyle w:val="AppendixNo"/>
      </w:pPr>
      <w:r w:rsidRPr="00D17132">
        <w:t>APPENDIX 1 TO aNNEX 5</w:t>
      </w:r>
    </w:p>
    <w:p w14:paraId="1F772536" w14:textId="77777777" w:rsidR="009F5102" w:rsidRPr="00D17132" w:rsidRDefault="009F5102" w:rsidP="002A6BD1">
      <w:pPr>
        <w:pStyle w:val="Normalaftertitle"/>
        <w:rPr>
          <w:lang w:eastAsia="zh-CN"/>
        </w:rPr>
      </w:pPr>
      <w:r w:rsidRPr="00D17132">
        <w:rPr>
          <w:lang w:eastAsia="zh-CN"/>
        </w:rPr>
        <w:t>The aim of this Appendix is to provide a method to be used by BR to assess whether the emissions from a non-GSO space station operating inter satellite links with a GSO space station are within the envelope of the typical earth stations of the GSO network.</w:t>
      </w:r>
    </w:p>
    <w:p w14:paraId="38DB5DF6" w14:textId="77777777" w:rsidR="009F5102" w:rsidRPr="00D17132" w:rsidRDefault="009F5102" w:rsidP="002A6BD1">
      <w:pPr>
        <w:rPr>
          <w:lang w:eastAsia="zh-CN"/>
        </w:rPr>
      </w:pPr>
      <w:r w:rsidRPr="00D17132">
        <w:rPr>
          <w:lang w:eastAsia="zh-CN"/>
        </w:rPr>
        <w:t>Step 1: For each group of the transmitting non-GSO notification.</w:t>
      </w:r>
    </w:p>
    <w:p w14:paraId="52B07BEF" w14:textId="77777777" w:rsidR="009F5102" w:rsidRPr="00D17132" w:rsidRDefault="009F5102" w:rsidP="002A6BD1">
      <w:pPr>
        <w:rPr>
          <w:lang w:eastAsia="zh-CN"/>
        </w:rPr>
      </w:pPr>
      <w:r w:rsidRPr="00D17132">
        <w:rPr>
          <w:lang w:eastAsia="zh-CN"/>
        </w:rPr>
        <w:t xml:space="preserve">Step 2: For each of the receiving GSO networks, as listed in </w:t>
      </w:r>
      <w:r w:rsidRPr="00D17132">
        <w:rPr>
          <w:i/>
          <w:iCs/>
          <w:lang w:eastAsia="zh-CN"/>
        </w:rPr>
        <w:t>resolves further </w:t>
      </w:r>
      <w:r w:rsidRPr="00D17132">
        <w:rPr>
          <w:lang w:eastAsia="zh-CN"/>
        </w:rPr>
        <w:t>1</w:t>
      </w:r>
      <w:r w:rsidRPr="00D17132">
        <w:rPr>
          <w:i/>
          <w:iCs/>
          <w:lang w:eastAsia="zh-CN"/>
        </w:rPr>
        <w:t>b)</w:t>
      </w:r>
      <w:r w:rsidRPr="00D17132">
        <w:rPr>
          <w:lang w:eastAsia="zh-CN"/>
        </w:rPr>
        <w:t>.</w:t>
      </w:r>
    </w:p>
    <w:p w14:paraId="578F6A4C" w14:textId="77777777" w:rsidR="009F5102" w:rsidRPr="00D17132" w:rsidRDefault="009F5102" w:rsidP="002A6BD1">
      <w:pPr>
        <w:rPr>
          <w:lang w:eastAsia="zh-CN"/>
        </w:rPr>
      </w:pPr>
      <w:r w:rsidRPr="00D17132">
        <w:rPr>
          <w:lang w:eastAsia="zh-CN"/>
        </w:rPr>
        <w:t>Step 3: For each beam in the Earth-to-space direction of the receiving GSO network notification, compute the maximum e.i.r.p. produced in one hertz (</w:t>
      </w:r>
      <w:r w:rsidRPr="00D17132">
        <w:rPr>
          <w:i/>
          <w:iCs/>
        </w:rPr>
        <w:t>EIRPSD</w:t>
      </w:r>
      <w:r w:rsidRPr="00D17132">
        <w:rPr>
          <w:lang w:eastAsia="zh-CN"/>
        </w:rPr>
        <w:t>).</w:t>
      </w:r>
    </w:p>
    <w:p w14:paraId="33EDC3B8" w14:textId="77777777" w:rsidR="009F5102" w:rsidRPr="00D17132" w:rsidRDefault="009F5102" w:rsidP="002A6BD1">
      <w:pPr>
        <w:keepNext/>
        <w:rPr>
          <w:lang w:eastAsia="zh-CN"/>
        </w:rPr>
      </w:pPr>
      <w:r w:rsidRPr="00D17132">
        <w:rPr>
          <w:lang w:eastAsia="zh-CN"/>
        </w:rPr>
        <w:t>Step 4: Compute the reduction in free-space loss at the altitude of the user using:</w:t>
      </w:r>
    </w:p>
    <w:p w14:paraId="437A4914" w14:textId="77777777" w:rsidR="009F5102" w:rsidRPr="00D17132" w:rsidRDefault="009F5102" w:rsidP="002A6BD1">
      <w:pPr>
        <w:pStyle w:val="Equation"/>
      </w:pPr>
      <w:r w:rsidRPr="00D17132">
        <w:tab/>
      </w:r>
      <w:r w:rsidRPr="00D17132">
        <w:tab/>
      </w:r>
      <w:r w:rsidRPr="00D17132">
        <w:rPr>
          <w:position w:val="-32"/>
        </w:rPr>
        <w:object w:dxaOrig="3660" w:dyaOrig="760" w14:anchorId="6ADD52F3">
          <v:shape id="shape481" o:spid="_x0000_i1043" type="#_x0000_t75" style="width:187.65pt;height:35.6pt" o:ole="">
            <v:imagedata r:id="rId62" o:title=""/>
          </v:shape>
          <o:OLEObject Type="Embed" ProgID="Equation.DSMT4" ShapeID="shape481" DrawAspect="Content" ObjectID="_1763749290" r:id="rId63"/>
        </w:object>
      </w:r>
    </w:p>
    <w:p w14:paraId="455258EF" w14:textId="77777777" w:rsidR="009F5102" w:rsidRPr="00D17132" w:rsidRDefault="009F5102" w:rsidP="002A6BD1">
      <w:pPr>
        <w:pStyle w:val="enumlev1"/>
        <w:rPr>
          <w:lang w:eastAsia="zh-CN"/>
        </w:rPr>
      </w:pPr>
      <w:r w:rsidRPr="00D17132">
        <w:tab/>
      </w:r>
      <w:r w:rsidRPr="00D17132">
        <w:fldChar w:fldCharType="begin"/>
      </w:r>
      <w:r w:rsidRPr="00D17132">
        <w:fldChar w:fldCharType="end"/>
      </w:r>
      <w:r w:rsidRPr="00D17132">
        <w:rPr>
          <w:lang w:eastAsia="zh-CN"/>
        </w:rPr>
        <w:t xml:space="preserve">where </w:t>
      </w:r>
      <w:r w:rsidRPr="00D17132">
        <w:rPr>
          <w:i/>
          <w:iCs/>
          <w:lang w:eastAsia="zh-CN"/>
        </w:rPr>
        <w:t>NGSO</w:t>
      </w:r>
      <w:r w:rsidRPr="00D17132">
        <w:rPr>
          <w:i/>
          <w:iCs/>
          <w:vertAlign w:val="subscript"/>
          <w:lang w:eastAsia="zh-CN"/>
        </w:rPr>
        <w:t>alt</w:t>
      </w:r>
      <w:r w:rsidRPr="00D17132">
        <w:rPr>
          <w:lang w:eastAsia="zh-CN"/>
        </w:rPr>
        <w:t xml:space="preserve"> is the altitude of the transmitting non-GSO system space stations, and </w:t>
      </w:r>
      <w:r w:rsidRPr="00D17132">
        <w:rPr>
          <w:i/>
          <w:iCs/>
          <w:lang w:eastAsia="zh-CN"/>
        </w:rPr>
        <w:t>GSO</w:t>
      </w:r>
      <w:r w:rsidRPr="00D17132">
        <w:rPr>
          <w:i/>
          <w:iCs/>
          <w:vertAlign w:val="subscript"/>
          <w:lang w:eastAsia="zh-CN"/>
        </w:rPr>
        <w:t>alt</w:t>
      </w:r>
      <w:r w:rsidRPr="00D17132">
        <w:rPr>
          <w:lang w:eastAsia="zh-CN"/>
        </w:rPr>
        <w:t> = 35 786 km. It should be noted that if several altitudes are included in the notification, each altitude shall be tested.</w:t>
      </w:r>
    </w:p>
    <w:p w14:paraId="032AAC68" w14:textId="77777777" w:rsidR="009F5102" w:rsidRPr="00D17132" w:rsidRDefault="009F5102" w:rsidP="002A6BD1">
      <w:pPr>
        <w:rPr>
          <w:lang w:eastAsia="zh-CN"/>
        </w:rPr>
      </w:pPr>
      <w:r w:rsidRPr="00D17132">
        <w:rPr>
          <w:lang w:eastAsia="zh-CN"/>
        </w:rPr>
        <w:t xml:space="preserve">Step </w:t>
      </w:r>
      <w:r w:rsidRPr="00D17132">
        <w:t xml:space="preserve">5: </w:t>
      </w:r>
      <w:r w:rsidRPr="00D17132">
        <w:tab/>
      </w:r>
      <w:r w:rsidRPr="00D17132">
        <w:rPr>
          <w:lang w:eastAsia="zh-CN"/>
        </w:rPr>
        <w:t xml:space="preserve">Compute the reduced e.i.r.p. spectral density as </w:t>
      </w:r>
      <w:r w:rsidRPr="00D17132">
        <w:rPr>
          <w:i/>
          <w:lang w:eastAsia="zh-CN"/>
        </w:rPr>
        <w:t>EIRPSD</w:t>
      </w:r>
      <w:r w:rsidRPr="00D17132">
        <w:rPr>
          <w:i/>
          <w:vertAlign w:val="subscript"/>
          <w:lang w:eastAsia="zh-CN"/>
        </w:rPr>
        <w:t>reduced</w:t>
      </w:r>
      <w:r w:rsidRPr="00D17132">
        <w:t> = </w:t>
      </w:r>
      <w:r w:rsidRPr="00D17132">
        <w:rPr>
          <w:i/>
          <w:lang w:eastAsia="zh-CN"/>
        </w:rPr>
        <w:t>EIRPSD</w:t>
      </w:r>
      <w:r w:rsidRPr="00D17132">
        <w:t> − Δ</w:t>
      </w:r>
      <w:r w:rsidRPr="00D17132">
        <w:rPr>
          <w:i/>
          <w:iCs/>
        </w:rPr>
        <w:t>FSL</w:t>
      </w:r>
      <w:r w:rsidRPr="00D17132">
        <w:t>.</w:t>
      </w:r>
      <w:r w:rsidRPr="00D17132">
        <w:rPr>
          <w:lang w:eastAsia="zh-CN"/>
        </w:rPr>
        <w:t xml:space="preserve"> </w:t>
      </w:r>
    </w:p>
    <w:p w14:paraId="1724D49F" w14:textId="5799E013" w:rsidR="009F5102" w:rsidRPr="00D17132" w:rsidRDefault="009F5102" w:rsidP="002A6BD1">
      <w:pPr>
        <w:rPr>
          <w:lang w:eastAsia="zh-CN"/>
        </w:rPr>
      </w:pPr>
      <w:r w:rsidRPr="00D17132">
        <w:rPr>
          <w:lang w:eastAsia="zh-CN"/>
        </w:rPr>
        <w:t>Step 6: For all beams in the non-GSO system notification with a class of station ES, the e.i.r.p. spectral density mask</w:t>
      </w:r>
      <w:r w:rsidRPr="00D17132" w:rsidDel="00B4365D">
        <w:rPr>
          <w:lang w:eastAsia="zh-CN"/>
        </w:rPr>
        <w:t xml:space="preserve"> </w:t>
      </w:r>
      <w:r w:rsidRPr="00D17132">
        <w:rPr>
          <w:lang w:eastAsia="zh-CN"/>
        </w:rPr>
        <w:t>is given in Appendix </w:t>
      </w:r>
      <w:r w:rsidRPr="00D17132">
        <w:rPr>
          <w:b/>
          <w:bCs/>
          <w:lang w:eastAsia="zh-CN"/>
        </w:rPr>
        <w:t>4</w:t>
      </w:r>
      <w:r w:rsidRPr="00D17132">
        <w:rPr>
          <w:lang w:eastAsia="zh-CN"/>
        </w:rPr>
        <w:t xml:space="preserve"> data item</w:t>
      </w:r>
      <w:r w:rsidR="00AE2358" w:rsidRPr="00D17132">
        <w:rPr>
          <w:lang w:eastAsia="zh-CN"/>
        </w:rPr>
        <w:t> </w:t>
      </w:r>
      <w:r w:rsidRPr="00D17132">
        <w:rPr>
          <w:lang w:eastAsia="zh-CN"/>
        </w:rPr>
        <w:t>A.25.c.2.</w:t>
      </w:r>
    </w:p>
    <w:p w14:paraId="7AFD8C23" w14:textId="02E48E3F" w:rsidR="009F5102" w:rsidRPr="00D17132" w:rsidRDefault="009F5102" w:rsidP="002A6BD1">
      <w:pPr>
        <w:rPr>
          <w:lang w:eastAsia="zh-CN"/>
        </w:rPr>
      </w:pPr>
      <w:r w:rsidRPr="00D17132">
        <w:rPr>
          <w:lang w:eastAsia="zh-CN"/>
        </w:rPr>
        <w:t>Step 7: For all emissions in the GSO network notification, compute e.i.r.p. spectral density mask</w:t>
      </w:r>
      <w:r w:rsidRPr="00D17132" w:rsidDel="00B4365D">
        <w:rPr>
          <w:lang w:eastAsia="zh-CN"/>
        </w:rPr>
        <w:t xml:space="preserve"> </w:t>
      </w:r>
      <w:r w:rsidRPr="00D17132">
        <w:rPr>
          <w:lang w:eastAsia="zh-CN"/>
        </w:rPr>
        <w:t>for all off axis between 0</w:t>
      </w:r>
      <w:r w:rsidR="00AE2358" w:rsidRPr="00D17132">
        <w:rPr>
          <w:lang w:eastAsia="zh-CN"/>
        </w:rPr>
        <w:t xml:space="preserve"> </w:t>
      </w:r>
      <w:r w:rsidRPr="00D17132">
        <w:rPr>
          <w:lang w:eastAsia="zh-CN"/>
        </w:rPr>
        <w:t>and 80°, with a step of 1°, and reduce it by Δ</w:t>
      </w:r>
      <w:r w:rsidRPr="00D17132">
        <w:rPr>
          <w:i/>
          <w:iCs/>
          <w:lang w:eastAsia="zh-CN"/>
        </w:rPr>
        <w:t>FSL</w:t>
      </w:r>
      <w:r w:rsidRPr="00D17132">
        <w:rPr>
          <w:lang w:eastAsia="zh-CN"/>
        </w:rPr>
        <w:t>. The e.i.r.p. spectral density mask</w:t>
      </w:r>
      <w:r w:rsidRPr="00D17132" w:rsidDel="00B4365D">
        <w:rPr>
          <w:lang w:eastAsia="zh-CN"/>
        </w:rPr>
        <w:t xml:space="preserve"> </w:t>
      </w:r>
      <w:r w:rsidRPr="00D17132">
        <w:rPr>
          <w:lang w:eastAsia="zh-CN"/>
        </w:rPr>
        <w:t>computation should assume that the maximum gain is for an off axis angle of</w:t>
      </w:r>
      <w:r w:rsidR="00AE2358" w:rsidRPr="00D17132">
        <w:rPr>
          <w:lang w:eastAsia="zh-CN"/>
        </w:rPr>
        <w:t> </w:t>
      </w:r>
      <w:r w:rsidRPr="00D17132">
        <w:rPr>
          <w:lang w:eastAsia="zh-CN"/>
        </w:rPr>
        <w:t xml:space="preserve">0°. </w:t>
      </w:r>
    </w:p>
    <w:p w14:paraId="6BF60A48" w14:textId="77777777" w:rsidR="009F5102" w:rsidRPr="00D17132" w:rsidRDefault="009F5102" w:rsidP="002A6BD1">
      <w:pPr>
        <w:rPr>
          <w:lang w:eastAsia="zh-CN"/>
        </w:rPr>
      </w:pPr>
      <w:r w:rsidRPr="00D17132">
        <w:rPr>
          <w:lang w:eastAsia="zh-CN"/>
        </w:rPr>
        <w:t>Step 8: Frequency assignments to non-GSO systems shall receive a favourable finding with respect to Annex 5 if, for all beams:</w:t>
      </w:r>
    </w:p>
    <w:p w14:paraId="58F557D4" w14:textId="77777777" w:rsidR="009F5102" w:rsidRPr="00D17132" w:rsidRDefault="009F5102" w:rsidP="002A6BD1">
      <w:pPr>
        <w:pStyle w:val="enumlev1"/>
        <w:rPr>
          <w:lang w:eastAsia="zh-CN"/>
        </w:rPr>
      </w:pPr>
      <w:r w:rsidRPr="00D17132">
        <w:rPr>
          <w:lang w:eastAsia="zh-CN"/>
        </w:rPr>
        <w:lastRenderedPageBreak/>
        <w:t>–</w:t>
      </w:r>
      <w:r w:rsidRPr="00D17132">
        <w:rPr>
          <w:lang w:eastAsia="zh-CN"/>
        </w:rPr>
        <w:tab/>
      </w:r>
      <w:r w:rsidRPr="00D17132">
        <w:t xml:space="preserve">the maximum value of the </w:t>
      </w:r>
      <w:r w:rsidRPr="00D17132">
        <w:rPr>
          <w:lang w:eastAsia="zh-CN"/>
        </w:rPr>
        <w:t>e.i.r.p. spectral density mask</w:t>
      </w:r>
      <w:r w:rsidRPr="00D17132" w:rsidDel="00B4365D">
        <w:t xml:space="preserve"> </w:t>
      </w:r>
      <w:r w:rsidRPr="00D17132">
        <w:t>from Step 6</w:t>
      </w:r>
      <w:r w:rsidRPr="00D17132">
        <w:rPr>
          <w:lang w:eastAsia="zh-CN"/>
        </w:rPr>
        <w:t xml:space="preserve"> does not exceed the </w:t>
      </w:r>
      <w:r w:rsidRPr="00D17132">
        <w:rPr>
          <w:i/>
          <w:lang w:eastAsia="zh-CN"/>
        </w:rPr>
        <w:t>EIRPSD</w:t>
      </w:r>
      <w:r w:rsidRPr="00D17132">
        <w:rPr>
          <w:i/>
          <w:vertAlign w:val="subscript"/>
          <w:lang w:eastAsia="zh-CN"/>
        </w:rPr>
        <w:t>reduced</w:t>
      </w:r>
      <w:r w:rsidRPr="00D17132">
        <w:rPr>
          <w:lang w:eastAsia="zh-CN"/>
        </w:rPr>
        <w:t xml:space="preserve"> quantity, computed at the same altitude,</w:t>
      </w:r>
    </w:p>
    <w:p w14:paraId="57373A9A" w14:textId="3562FA44" w:rsidR="009F5102" w:rsidRPr="00D17132" w:rsidRDefault="009F5102" w:rsidP="002A6BD1">
      <w:pPr>
        <w:pStyle w:val="enumlev1"/>
        <w:rPr>
          <w:lang w:eastAsia="zh-CN"/>
        </w:rPr>
      </w:pPr>
      <w:r w:rsidRPr="00D17132">
        <w:rPr>
          <w:lang w:eastAsia="zh-CN"/>
        </w:rPr>
        <w:t>–</w:t>
      </w:r>
      <w:r w:rsidRPr="00D17132">
        <w:rPr>
          <w:lang w:eastAsia="zh-CN"/>
        </w:rPr>
        <w:tab/>
        <w:t>the e.i.r.p. spectral density mask</w:t>
      </w:r>
      <w:r w:rsidRPr="00D17132" w:rsidDel="00B4365D">
        <w:rPr>
          <w:lang w:eastAsia="zh-CN"/>
        </w:rPr>
        <w:t xml:space="preserve"> </w:t>
      </w:r>
      <w:r w:rsidRPr="00D17132">
        <w:rPr>
          <w:lang w:eastAsia="zh-CN"/>
        </w:rPr>
        <w:t>of the transmitting non-GSO space station from Step</w:t>
      </w:r>
      <w:r w:rsidR="00AE2358" w:rsidRPr="00D17132">
        <w:rPr>
          <w:lang w:eastAsia="zh-CN"/>
        </w:rPr>
        <w:t> </w:t>
      </w:r>
      <w:r w:rsidRPr="00D17132">
        <w:rPr>
          <w:lang w:eastAsia="zh-CN"/>
        </w:rPr>
        <w:t xml:space="preserve">6 is less than the reduced e.i.r.p. spectral density mask, compared in one hertz, from Step 7 for all angles for at least one emission in the GSO network notification. </w:t>
      </w:r>
    </w:p>
    <w:p w14:paraId="7CD016EF" w14:textId="77777777" w:rsidR="009F5102" w:rsidRPr="00D17132" w:rsidRDefault="009F5102" w:rsidP="002A6BD1">
      <w:pPr>
        <w:rPr>
          <w:i/>
          <w:iCs/>
        </w:rPr>
      </w:pPr>
      <w:r w:rsidRPr="00D17132">
        <w:t>Otherwise, the assignments shall receive an unfavourable finding.</w:t>
      </w:r>
    </w:p>
    <w:p w14:paraId="560CCBBB" w14:textId="77777777" w:rsidR="009F5102" w:rsidRPr="00D17132" w:rsidRDefault="009F5102" w:rsidP="00831056">
      <w:pPr>
        <w:pStyle w:val="AppendixNo"/>
      </w:pPr>
      <w:r w:rsidRPr="00D17132">
        <w:t>APPENDIX 2 tO aNNEX 5</w:t>
      </w:r>
    </w:p>
    <w:bookmarkEnd w:id="590"/>
    <w:p w14:paraId="43F096FB" w14:textId="77777777" w:rsidR="009F5102" w:rsidRPr="00D17132" w:rsidRDefault="009F5102" w:rsidP="002A6BD1">
      <w:pPr>
        <w:pStyle w:val="Normalaftertitle"/>
        <w:rPr>
          <w:lang w:eastAsia="zh-CN"/>
        </w:rPr>
      </w:pPr>
      <w:r w:rsidRPr="00D17132">
        <w:t>The aim of this Appendix is to provide a method to be used by BR to assess whether the emissions from a non-GSO space station operating inter-satellite links with a non-GSO space station are within the envelope of the typical earth stations of the non-GSO system.</w:t>
      </w:r>
    </w:p>
    <w:p w14:paraId="7FDCF10C" w14:textId="77777777" w:rsidR="009F5102" w:rsidRPr="00D17132" w:rsidRDefault="009F5102" w:rsidP="002A6BD1">
      <w:pPr>
        <w:rPr>
          <w:lang w:eastAsia="zh-CN"/>
        </w:rPr>
      </w:pPr>
      <w:r w:rsidRPr="00D17132">
        <w:rPr>
          <w:lang w:eastAsia="zh-CN"/>
        </w:rPr>
        <w:t>Step 1: For each group of the transmitting non-GSO notification.</w:t>
      </w:r>
    </w:p>
    <w:p w14:paraId="5A185FB4" w14:textId="77777777" w:rsidR="009F5102" w:rsidRPr="00D17132" w:rsidRDefault="009F5102" w:rsidP="002A6BD1">
      <w:pPr>
        <w:rPr>
          <w:color w:val="000000"/>
        </w:rPr>
      </w:pPr>
      <w:r w:rsidRPr="00D17132">
        <w:rPr>
          <w:lang w:eastAsia="zh-CN"/>
        </w:rPr>
        <w:t xml:space="preserve">Step 2: For each of the receiving non-GSO systems, as listed in </w:t>
      </w:r>
      <w:r w:rsidRPr="00D17132">
        <w:rPr>
          <w:i/>
          <w:iCs/>
          <w:lang w:eastAsia="zh-CN"/>
        </w:rPr>
        <w:t>resolves further </w:t>
      </w:r>
      <w:r w:rsidRPr="00D17132">
        <w:rPr>
          <w:lang w:eastAsia="zh-CN"/>
        </w:rPr>
        <w:t>1</w:t>
      </w:r>
      <w:r w:rsidRPr="00D17132">
        <w:rPr>
          <w:i/>
          <w:iCs/>
          <w:lang w:eastAsia="zh-CN"/>
        </w:rPr>
        <w:t>c).</w:t>
      </w:r>
    </w:p>
    <w:p w14:paraId="741C7074" w14:textId="77777777" w:rsidR="009F5102" w:rsidRPr="00D17132" w:rsidRDefault="009F5102" w:rsidP="002A6BD1">
      <w:pPr>
        <w:rPr>
          <w:color w:val="000000"/>
        </w:rPr>
      </w:pPr>
      <w:r w:rsidRPr="00D17132">
        <w:rPr>
          <w:color w:val="000000"/>
        </w:rPr>
        <w:t>Step 3: For each beam in the Earth-to-space direction of the receiving non-GSO system notification, compute the maximum e.i.r.p. produced in one hertz (</w:t>
      </w:r>
      <w:r w:rsidRPr="00D17132">
        <w:rPr>
          <w:i/>
          <w:iCs/>
          <w:color w:val="000000"/>
        </w:rPr>
        <w:t>EIRPSD</w:t>
      </w:r>
      <w:r w:rsidRPr="00D17132">
        <w:rPr>
          <w:color w:val="000000"/>
        </w:rPr>
        <w:t>).</w:t>
      </w:r>
    </w:p>
    <w:p w14:paraId="0212F9D8" w14:textId="77777777" w:rsidR="009F5102" w:rsidRPr="00D17132" w:rsidRDefault="009F5102" w:rsidP="002A6BD1">
      <w:pPr>
        <w:rPr>
          <w:color w:val="000000"/>
        </w:rPr>
      </w:pPr>
      <w:r w:rsidRPr="00D17132">
        <w:rPr>
          <w:color w:val="000000"/>
        </w:rPr>
        <w:t>Step 4: Compute the reduction in free space loss at the altitude of the user using:</w:t>
      </w:r>
    </w:p>
    <w:p w14:paraId="2D0795EE" w14:textId="77777777" w:rsidR="009F5102" w:rsidRPr="00D17132" w:rsidRDefault="009F5102" w:rsidP="002A6BD1">
      <w:pPr>
        <w:pStyle w:val="Equation"/>
      </w:pPr>
      <w:r w:rsidRPr="00D17132">
        <w:tab/>
      </w:r>
      <w:r w:rsidRPr="00D17132">
        <w:tab/>
      </w:r>
      <w:r w:rsidRPr="00D17132">
        <w:rPr>
          <w:position w:val="-32"/>
        </w:rPr>
        <w:object w:dxaOrig="3660" w:dyaOrig="760" w14:anchorId="47C41DDA">
          <v:shape id="shape484" o:spid="_x0000_i1044" type="#_x0000_t75" style="width:199.6pt;height:39.2pt" o:ole="">
            <v:imagedata r:id="rId64" o:title=""/>
          </v:shape>
          <o:OLEObject Type="Embed" ProgID="Equation.DSMT4" ShapeID="shape484" DrawAspect="Content" ObjectID="_1763749291" r:id="rId65"/>
        </w:object>
      </w:r>
    </w:p>
    <w:p w14:paraId="170FA9BA" w14:textId="77777777" w:rsidR="009F5102" w:rsidRPr="00D17132" w:rsidRDefault="009F5102" w:rsidP="002A6BD1">
      <w:pPr>
        <w:pStyle w:val="enumlev1"/>
      </w:pPr>
      <w:r w:rsidRPr="00D17132">
        <w:tab/>
      </w:r>
      <w:r w:rsidRPr="00D17132">
        <w:fldChar w:fldCharType="begin"/>
      </w:r>
      <w:r w:rsidRPr="00D17132">
        <w:fldChar w:fldCharType="end"/>
      </w:r>
      <w:r w:rsidRPr="00D17132">
        <w:t xml:space="preserve">where </w:t>
      </w:r>
      <w:r w:rsidRPr="00D17132">
        <w:rPr>
          <w:i/>
          <w:iCs/>
          <w:lang w:eastAsia="zh-CN"/>
        </w:rPr>
        <w:t>NGSO</w:t>
      </w:r>
      <w:r w:rsidRPr="00D17132">
        <w:rPr>
          <w:i/>
          <w:iCs/>
          <w:vertAlign w:val="subscript"/>
          <w:lang w:eastAsia="zh-CN"/>
        </w:rPr>
        <w:t>alt</w:t>
      </w:r>
      <w:r w:rsidRPr="00D17132">
        <w:t xml:space="preserve"> is the altitude of the transmitting non-GSO system space stations, and </w:t>
      </w:r>
      <w:r w:rsidRPr="00D17132">
        <w:rPr>
          <w:i/>
          <w:iCs/>
          <w:lang w:eastAsia="zh-CN"/>
        </w:rPr>
        <w:t>GSO</w:t>
      </w:r>
      <w:r w:rsidRPr="00D17132">
        <w:rPr>
          <w:i/>
          <w:iCs/>
          <w:vertAlign w:val="subscript"/>
          <w:lang w:eastAsia="zh-CN"/>
        </w:rPr>
        <w:t>alt</w:t>
      </w:r>
      <w:r w:rsidRPr="00D17132">
        <w:t> = 35 786 km. It should be noted that if several altitudes are included in the notification, each altitude shall be tested.</w:t>
      </w:r>
    </w:p>
    <w:p w14:paraId="4EEEFC04" w14:textId="77777777" w:rsidR="009F5102" w:rsidRPr="00D17132" w:rsidRDefault="009F5102" w:rsidP="002A6BD1">
      <w:r w:rsidRPr="00D17132">
        <w:t xml:space="preserve">Step 5: Compute the reduced e.i.r.p. spectral density as </w:t>
      </w:r>
      <w:r w:rsidRPr="00D17132">
        <w:rPr>
          <w:i/>
          <w:lang w:eastAsia="zh-CN"/>
        </w:rPr>
        <w:t>EIRPSD</w:t>
      </w:r>
      <w:r w:rsidRPr="00D17132">
        <w:rPr>
          <w:i/>
          <w:vertAlign w:val="subscript"/>
          <w:lang w:eastAsia="zh-CN"/>
        </w:rPr>
        <w:t>reduced</w:t>
      </w:r>
      <w:r w:rsidRPr="00D17132">
        <w:t> = </w:t>
      </w:r>
      <w:r w:rsidRPr="00D17132">
        <w:rPr>
          <w:i/>
          <w:lang w:eastAsia="zh-CN"/>
        </w:rPr>
        <w:t>EIRPSD</w:t>
      </w:r>
      <w:r w:rsidRPr="00D17132">
        <w:t> − Δ</w:t>
      </w:r>
      <w:r w:rsidRPr="00D17132">
        <w:rPr>
          <w:i/>
          <w:iCs/>
        </w:rPr>
        <w:t>FSL</w:t>
      </w:r>
      <w:r w:rsidRPr="00D17132">
        <w:rPr>
          <w:lang w:eastAsia="zh-CN"/>
        </w:rPr>
        <w:t xml:space="preserve"> </w:t>
      </w:r>
    </w:p>
    <w:p w14:paraId="41470F2D" w14:textId="77777777" w:rsidR="009F5102" w:rsidRPr="00D17132" w:rsidRDefault="009F5102" w:rsidP="002A6BD1">
      <w:pPr>
        <w:rPr>
          <w:lang w:eastAsia="zh-CN"/>
        </w:rPr>
      </w:pPr>
      <w:r w:rsidRPr="00D17132">
        <w:t xml:space="preserve">Step 6: For all beams in the non-GSO system notification with a class station </w:t>
      </w:r>
      <w:r w:rsidRPr="00D17132">
        <w:rPr>
          <w:lang w:eastAsia="zh-CN"/>
        </w:rPr>
        <w:t>ES, the e.i.r.p. spectral density mask</w:t>
      </w:r>
      <w:r w:rsidRPr="00D17132" w:rsidDel="00B4365D">
        <w:rPr>
          <w:lang w:eastAsia="zh-CN"/>
        </w:rPr>
        <w:t xml:space="preserve"> </w:t>
      </w:r>
      <w:r w:rsidRPr="00D17132">
        <w:rPr>
          <w:lang w:eastAsia="zh-CN"/>
        </w:rPr>
        <w:t>is given in Appendix </w:t>
      </w:r>
      <w:r w:rsidRPr="00D17132">
        <w:rPr>
          <w:b/>
          <w:bCs/>
          <w:lang w:eastAsia="zh-CN"/>
        </w:rPr>
        <w:t>4</w:t>
      </w:r>
      <w:r w:rsidRPr="00D17132">
        <w:rPr>
          <w:lang w:eastAsia="zh-CN"/>
        </w:rPr>
        <w:t xml:space="preserve"> data item A.25.c.2.</w:t>
      </w:r>
    </w:p>
    <w:p w14:paraId="5E1E1680" w14:textId="77777777" w:rsidR="009F5102" w:rsidRPr="00D17132" w:rsidRDefault="009F5102" w:rsidP="002A6BD1">
      <w:pPr>
        <w:rPr>
          <w:lang w:eastAsia="zh-CN"/>
        </w:rPr>
      </w:pPr>
      <w:r w:rsidRPr="00D17132">
        <w:rPr>
          <w:lang w:eastAsia="zh-CN"/>
        </w:rPr>
        <w:t>Step 7: For all emissions in the receiving non-GSO network notification, compute the e.i.r.p. spectral density mask</w:t>
      </w:r>
      <w:r w:rsidRPr="00D17132" w:rsidDel="00B4365D">
        <w:rPr>
          <w:lang w:eastAsia="zh-CN"/>
        </w:rPr>
        <w:t xml:space="preserve"> </w:t>
      </w:r>
      <w:r w:rsidRPr="00D17132">
        <w:rPr>
          <w:lang w:eastAsia="zh-CN"/>
        </w:rPr>
        <w:t>for all off axis between 0 and 80°, with a step of 1°, and reduce it by Δ</w:t>
      </w:r>
      <w:r w:rsidRPr="00D17132">
        <w:rPr>
          <w:i/>
          <w:iCs/>
          <w:lang w:eastAsia="zh-CN"/>
        </w:rPr>
        <w:t>FSL</w:t>
      </w:r>
      <w:r w:rsidRPr="00D17132">
        <w:rPr>
          <w:lang w:eastAsia="zh-CN"/>
        </w:rPr>
        <w:t>. The e.i.r.p. spectral density mask</w:t>
      </w:r>
      <w:r w:rsidRPr="00D17132" w:rsidDel="00B4365D">
        <w:rPr>
          <w:lang w:eastAsia="zh-CN"/>
        </w:rPr>
        <w:t xml:space="preserve"> </w:t>
      </w:r>
      <w:r w:rsidRPr="00D17132">
        <w:rPr>
          <w:lang w:eastAsia="zh-CN"/>
        </w:rPr>
        <w:t xml:space="preserve">computation should assume that the maximum gain is for an off-axis angle of 0°. </w:t>
      </w:r>
    </w:p>
    <w:p w14:paraId="43520E95" w14:textId="77777777" w:rsidR="009F5102" w:rsidRPr="00D17132" w:rsidRDefault="009F5102" w:rsidP="002A6BD1">
      <w:r w:rsidRPr="00D17132">
        <w:t>Step 8: Frequency assignments to non-GSO systems shall receive a favourable finding with respect to Annex 5 if, for all beams:</w:t>
      </w:r>
    </w:p>
    <w:p w14:paraId="3E063B0D" w14:textId="719B046E" w:rsidR="009F5102" w:rsidRPr="00D17132" w:rsidRDefault="009F5102" w:rsidP="002A6BD1">
      <w:pPr>
        <w:pStyle w:val="enumlev1"/>
        <w:rPr>
          <w:lang w:eastAsia="zh-CN"/>
        </w:rPr>
      </w:pPr>
      <w:r w:rsidRPr="00D17132">
        <w:rPr>
          <w:lang w:eastAsia="zh-CN"/>
        </w:rPr>
        <w:t>–</w:t>
      </w:r>
      <w:r w:rsidRPr="00D17132">
        <w:rPr>
          <w:lang w:eastAsia="zh-CN"/>
        </w:rPr>
        <w:tab/>
      </w:r>
      <w:r w:rsidRPr="00D17132">
        <w:t>the maximum value of the mask from Step</w:t>
      </w:r>
      <w:r w:rsidR="00AE2358" w:rsidRPr="00D17132">
        <w:t> </w:t>
      </w:r>
      <w:r w:rsidRPr="00D17132">
        <w:t>6</w:t>
      </w:r>
      <w:r w:rsidRPr="00D17132">
        <w:rPr>
          <w:lang w:eastAsia="zh-CN"/>
        </w:rPr>
        <w:t xml:space="preserve"> does not exceed the </w:t>
      </w:r>
      <w:r w:rsidRPr="00D17132">
        <w:rPr>
          <w:i/>
          <w:lang w:eastAsia="zh-CN"/>
        </w:rPr>
        <w:t>EIRPSD</w:t>
      </w:r>
      <w:r w:rsidRPr="00D17132">
        <w:rPr>
          <w:i/>
          <w:vertAlign w:val="subscript"/>
          <w:lang w:eastAsia="zh-CN"/>
        </w:rPr>
        <w:t>reduced</w:t>
      </w:r>
      <w:r w:rsidRPr="00D17132">
        <w:rPr>
          <w:lang w:eastAsia="zh-CN"/>
        </w:rPr>
        <w:t xml:space="preserve"> quantity, computed at the same altitude,</w:t>
      </w:r>
    </w:p>
    <w:p w14:paraId="10144229" w14:textId="77777777" w:rsidR="009F5102" w:rsidRPr="00D17132" w:rsidRDefault="009F5102" w:rsidP="002A6BD1">
      <w:pPr>
        <w:pStyle w:val="enumlev1"/>
        <w:rPr>
          <w:lang w:eastAsia="zh-CN"/>
        </w:rPr>
      </w:pPr>
      <w:r w:rsidRPr="00D17132">
        <w:rPr>
          <w:lang w:eastAsia="zh-CN"/>
        </w:rPr>
        <w:t>–</w:t>
      </w:r>
      <w:r w:rsidRPr="00D17132">
        <w:rPr>
          <w:lang w:eastAsia="zh-CN"/>
        </w:rPr>
        <w:tab/>
        <w:t>the e.i.r.p. spectral density mask</w:t>
      </w:r>
      <w:r w:rsidRPr="00D17132" w:rsidDel="00B4365D">
        <w:rPr>
          <w:lang w:eastAsia="zh-CN"/>
        </w:rPr>
        <w:t xml:space="preserve"> </w:t>
      </w:r>
      <w:r w:rsidRPr="00D17132">
        <w:rPr>
          <w:lang w:eastAsia="zh-CN"/>
        </w:rPr>
        <w:t>of the transmitting non-GSO space station from Step 6 is less than the reduced e.i.r.p. spectral density mask</w:t>
      </w:r>
      <w:r w:rsidRPr="00D17132" w:rsidDel="00B4365D">
        <w:rPr>
          <w:lang w:eastAsia="zh-CN"/>
        </w:rPr>
        <w:t xml:space="preserve"> </w:t>
      </w:r>
      <w:r w:rsidRPr="00D17132">
        <w:rPr>
          <w:lang w:eastAsia="zh-CN"/>
        </w:rPr>
        <w:t xml:space="preserve">from Step 7 for all angles. </w:t>
      </w:r>
    </w:p>
    <w:p w14:paraId="743AC99A" w14:textId="77777777" w:rsidR="009F5102" w:rsidRPr="00D17132" w:rsidRDefault="009F5102" w:rsidP="002A6BD1">
      <w:r w:rsidRPr="00D17132">
        <w:t>Otherwise, the assignments shall receive an unfavourable finding.</w:t>
      </w:r>
    </w:p>
    <w:p w14:paraId="0E550751" w14:textId="77777777" w:rsidR="009F5102" w:rsidRPr="00D17132" w:rsidRDefault="009F5102" w:rsidP="00B57F7E">
      <w:pPr>
        <w:pStyle w:val="AnnexNo"/>
      </w:pPr>
      <w:r w:rsidRPr="00D17132">
        <w:t>APPENDIX 3 tO aNNEX 5</w:t>
      </w:r>
    </w:p>
    <w:p w14:paraId="6F067754" w14:textId="77777777" w:rsidR="009F5102" w:rsidRPr="00D17132" w:rsidRDefault="009F5102" w:rsidP="002A6BD1">
      <w:pPr>
        <w:pStyle w:val="Normalaftertitle"/>
      </w:pPr>
      <w:r w:rsidRPr="00D17132">
        <w:t>To check the compliance of the non-GSO emissions with the pfd limit given in Annex 5, provision </w:t>
      </w:r>
      <w:r w:rsidRPr="00D17132">
        <w:rPr>
          <w:color w:val="000000"/>
        </w:rPr>
        <w:t>6)</w:t>
      </w:r>
      <w:r w:rsidRPr="00D17132">
        <w:t>, the following procedure shall be followed.</w:t>
      </w:r>
    </w:p>
    <w:p w14:paraId="661CC79A" w14:textId="037D9269" w:rsidR="009F5102" w:rsidRPr="00D17132" w:rsidRDefault="009F5102" w:rsidP="002A6BD1">
      <w:r w:rsidRPr="00D17132">
        <w:lastRenderedPageBreak/>
        <w:t>Step 1: For each of the latitudes in the e.i.r.p. spectral density mask given in Appendix </w:t>
      </w:r>
      <w:r w:rsidRPr="00D17132">
        <w:rPr>
          <w:b/>
          <w:bCs/>
        </w:rPr>
        <w:t>4</w:t>
      </w:r>
      <w:r w:rsidRPr="00D17132">
        <w:t xml:space="preserve"> data item A.25.c.2, select the corresponding value to the GSO arc avoidance, and denote it as </w:t>
      </w:r>
      <w:r w:rsidRPr="00D17132">
        <w:rPr>
          <w:i/>
          <w:iCs/>
        </w:rPr>
        <w:t>eirp</w:t>
      </w:r>
      <w:r w:rsidRPr="00D17132">
        <w:rPr>
          <w:i/>
          <w:iCs/>
          <w:vertAlign w:val="subscript"/>
        </w:rPr>
        <w:t>α</w:t>
      </w:r>
      <w:r w:rsidRPr="00D17132">
        <w:t>. If the mask is non-monotonic, select the largest value in the e.i.r.p. mask considering all angles greater than or equal to the GSO arc avoidance angle as given in Appendix </w:t>
      </w:r>
      <w:r w:rsidRPr="00D17132">
        <w:rPr>
          <w:b/>
          <w:bCs/>
        </w:rPr>
        <w:t>4</w:t>
      </w:r>
      <w:r w:rsidRPr="00D17132">
        <w:t xml:space="preserve"> data item</w:t>
      </w:r>
      <w:r w:rsidR="00AE2358" w:rsidRPr="00D17132">
        <w:t> </w:t>
      </w:r>
      <w:r w:rsidRPr="00D17132">
        <w:t>A.25.c.1.</w:t>
      </w:r>
    </w:p>
    <w:p w14:paraId="792242F9" w14:textId="77777777" w:rsidR="009F5102" w:rsidRPr="00D17132" w:rsidRDefault="009F5102" w:rsidP="002A6BD1">
      <w:r w:rsidRPr="00D17132">
        <w:t>Step 2a: compute the slant distance to the GSO arc as:</w:t>
      </w:r>
    </w:p>
    <w:p w14:paraId="3270371B" w14:textId="77777777" w:rsidR="009F5102" w:rsidRPr="00D17132" w:rsidRDefault="009F5102" w:rsidP="002A6BD1">
      <w:pPr>
        <w:pStyle w:val="Equation"/>
      </w:pPr>
      <w:r w:rsidRPr="00D17132">
        <w:tab/>
      </w:r>
      <w:r w:rsidRPr="00D17132">
        <w:tab/>
      </w:r>
      <w:r w:rsidRPr="00D17132">
        <w:rPr>
          <w:position w:val="-12"/>
        </w:rPr>
        <w:object w:dxaOrig="6780" w:dyaOrig="480" w14:anchorId="49BA0B7D">
          <v:shape id="shape487" o:spid="_x0000_i1045" type="#_x0000_t75" style="width:327.75pt;height:26.95pt" o:ole="">
            <v:imagedata r:id="rId66" o:title=""/>
          </v:shape>
          <o:OLEObject Type="Embed" ProgID="Equation.DSMT4" ShapeID="shape487" DrawAspect="Content" ObjectID="_1763749292" r:id="rId67"/>
        </w:object>
      </w:r>
    </w:p>
    <w:p w14:paraId="15FEC8F9" w14:textId="77777777" w:rsidR="009F5102" w:rsidRPr="00D17132" w:rsidRDefault="009F5102" w:rsidP="002A6BD1">
      <w:r w:rsidRPr="00D17132">
        <w:t xml:space="preserve">where </w:t>
      </w:r>
      <w:r w:rsidRPr="00D17132">
        <w:rPr>
          <w:i/>
          <w:iCs/>
        </w:rPr>
        <w:t>alt</w:t>
      </w:r>
      <w:r w:rsidRPr="00D17132">
        <w:t xml:space="preserve"> is the altitude of the transmitting non-GSO space station, in kilometres</w:t>
      </w:r>
      <w:r w:rsidRPr="00D17132">
        <w:rPr>
          <w:b/>
          <w:bCs/>
          <w:i/>
          <w:iCs/>
        </w:rPr>
        <w:t xml:space="preserve">, </w:t>
      </w:r>
      <w:r w:rsidRPr="00D17132">
        <w:t>and latitude is at nadir of the non-GSO space station.</w:t>
      </w:r>
    </w:p>
    <w:p w14:paraId="6A70BAD7" w14:textId="77777777" w:rsidR="009F5102" w:rsidRPr="00D17132" w:rsidRDefault="009F5102" w:rsidP="002A6BD1">
      <w:r w:rsidRPr="00D17132">
        <w:t>Step 2b: Compute the PFD on the GSO arc using:</w:t>
      </w:r>
    </w:p>
    <w:p w14:paraId="01BCC7C4" w14:textId="77777777" w:rsidR="009F5102" w:rsidRPr="00D17132" w:rsidRDefault="009F5102" w:rsidP="002A6BD1">
      <w:pPr>
        <w:pStyle w:val="Equation"/>
      </w:pPr>
      <w:r w:rsidRPr="00D17132">
        <w:tab/>
      </w:r>
      <w:r w:rsidRPr="00D17132">
        <w:tab/>
      </w:r>
      <w:r w:rsidRPr="00D17132">
        <w:rPr>
          <w:position w:val="-24"/>
        </w:rPr>
        <w:object w:dxaOrig="3580" w:dyaOrig="600" w14:anchorId="01578558">
          <v:shape id="shape490" o:spid="_x0000_i1046" type="#_x0000_t75" style="width:205.45pt;height:32.25pt" o:ole="">
            <v:imagedata r:id="rId68" o:title=""/>
          </v:shape>
          <o:OLEObject Type="Embed" ProgID="Equation.DSMT4" ShapeID="shape490" DrawAspect="Content" ObjectID="_1763749293" r:id="rId69"/>
        </w:object>
      </w:r>
    </w:p>
    <w:p w14:paraId="42484EC5" w14:textId="1ED47AFA" w:rsidR="009F5102" w:rsidRPr="00D17132" w:rsidRDefault="009F5102" w:rsidP="002A6BD1">
      <w:r w:rsidRPr="00D17132">
        <w:t>Step 3: Frequency assignments to non-GSO systems shall receive a favourable finding with respect to Annex 5, provision</w:t>
      </w:r>
      <w:r w:rsidR="00AE2358" w:rsidRPr="00D17132">
        <w:t> </w:t>
      </w:r>
      <w:r w:rsidRPr="00D17132">
        <w:t>6) if all pfd values calculated in Step 3 are below the threshold given in Annex 5,</w:t>
      </w:r>
      <w:r w:rsidR="00AE2358" w:rsidRPr="00D17132">
        <w:t xml:space="preserve"> </w:t>
      </w:r>
      <w:r w:rsidRPr="00D17132">
        <w:t>provision</w:t>
      </w:r>
      <w:r w:rsidR="00AE2358" w:rsidRPr="00D17132">
        <w:t> </w:t>
      </w:r>
      <w:r w:rsidRPr="00D17132">
        <w:t>6).</w:t>
      </w:r>
    </w:p>
    <w:p w14:paraId="395CFB1F" w14:textId="004C9D7B" w:rsidR="007D1EEB" w:rsidRPr="00D17132" w:rsidRDefault="007D1EEB" w:rsidP="007D1EEB">
      <w:pPr>
        <w:pStyle w:val="AnnexNo"/>
      </w:pPr>
      <w:r w:rsidRPr="007D1EEB">
        <w:rPr>
          <w:highlight w:val="yellow"/>
          <w:rPrChange w:id="594" w:author="Sam2" w:date="2023-12-10T20:14:00Z">
            <w:rPr/>
          </w:rPrChange>
        </w:rPr>
        <w:t xml:space="preserve">APPENDIX </w:t>
      </w:r>
      <w:r w:rsidRPr="007D1EEB">
        <w:rPr>
          <w:highlight w:val="yellow"/>
          <w:rPrChange w:id="595" w:author="Sam2" w:date="2023-12-10T20:14:00Z">
            <w:rPr/>
          </w:rPrChange>
        </w:rPr>
        <w:t>4</w:t>
      </w:r>
      <w:r w:rsidRPr="007D1EEB">
        <w:rPr>
          <w:highlight w:val="yellow"/>
          <w:rPrChange w:id="596" w:author="Sam2" w:date="2023-12-10T20:14:00Z">
            <w:rPr/>
          </w:rPrChange>
        </w:rPr>
        <w:t xml:space="preserve"> tO aNNEX 5</w:t>
      </w:r>
    </w:p>
    <w:p w14:paraId="663A72A4" w14:textId="77777777" w:rsidR="00A71E21" w:rsidRPr="00A716C8" w:rsidRDefault="00A71E21" w:rsidP="00A71E21">
      <w:pPr>
        <w:pStyle w:val="Reasons"/>
        <w:rPr>
          <w:highlight w:val="yellow"/>
        </w:rPr>
      </w:pPr>
    </w:p>
    <w:p w14:paraId="6B4CF72F" w14:textId="4A9083DE" w:rsidR="00A71E21" w:rsidRPr="00AA0E58" w:rsidRDefault="00A71E21" w:rsidP="00A71E21">
      <w:pPr>
        <w:pStyle w:val="Reasons"/>
        <w:rPr>
          <w:highlight w:val="yellow"/>
        </w:rPr>
      </w:pPr>
      <w:r w:rsidRPr="00AA0E58">
        <w:rPr>
          <w:highlight w:val="yellow"/>
        </w:rPr>
        <w:t>Provision 7</w:t>
      </w:r>
      <w:r w:rsidR="00A716C8">
        <w:rPr>
          <w:highlight w:val="yellow"/>
        </w:rPr>
        <w:t>) under this annex</w:t>
      </w:r>
      <w:r w:rsidRPr="00AA0E58">
        <w:rPr>
          <w:highlight w:val="yellow"/>
        </w:rPr>
        <w:t xml:space="preserve"> appl</w:t>
      </w:r>
      <w:r w:rsidR="00A716C8">
        <w:rPr>
          <w:highlight w:val="yellow"/>
        </w:rPr>
        <w:t>ies</w:t>
      </w:r>
      <w:r w:rsidRPr="00AA0E58">
        <w:rPr>
          <w:highlight w:val="yellow"/>
        </w:rPr>
        <w:t xml:space="preserve"> when the following conditions are met between </w:t>
      </w:r>
      <w:r w:rsidR="009D4512" w:rsidRPr="00AA0E58">
        <w:rPr>
          <w:highlight w:val="yellow"/>
        </w:rPr>
        <w:t xml:space="preserve">frequency assignments for the notifying administration of </w:t>
      </w:r>
      <w:r w:rsidRPr="00AA0E58">
        <w:rPr>
          <w:highlight w:val="yellow"/>
        </w:rPr>
        <w:t xml:space="preserve">a GSO FSS, MSS network and </w:t>
      </w:r>
      <w:r w:rsidR="00580C92" w:rsidRPr="00AA0E58">
        <w:rPr>
          <w:highlight w:val="yellow"/>
        </w:rPr>
        <w:t xml:space="preserve">frequency assignments to the </w:t>
      </w:r>
      <w:r w:rsidRPr="00AA0E58">
        <w:rPr>
          <w:highlight w:val="yellow"/>
        </w:rPr>
        <w:t xml:space="preserve">GSO </w:t>
      </w:r>
      <w:r w:rsidR="00E00015">
        <w:rPr>
          <w:highlight w:val="yellow"/>
        </w:rPr>
        <w:t xml:space="preserve">ISS </w:t>
      </w:r>
      <w:r w:rsidR="00D239CB" w:rsidRPr="00AA0E58">
        <w:rPr>
          <w:highlight w:val="yellow"/>
        </w:rPr>
        <w:t>space station</w:t>
      </w:r>
      <w:r w:rsidR="00965987">
        <w:rPr>
          <w:highlight w:val="yellow"/>
        </w:rPr>
        <w:t xml:space="preserve"> receiving in 27.5-30 GHz and </w:t>
      </w:r>
      <w:r w:rsidR="00237176">
        <w:rPr>
          <w:highlight w:val="yellow"/>
        </w:rPr>
        <w:t>transmitting in 18.1-18.6 GHz and 18.8-20.2 GHz</w:t>
      </w:r>
    </w:p>
    <w:p w14:paraId="66150A39" w14:textId="2D9A88F3" w:rsidR="0021318D" w:rsidRPr="00AA0E58" w:rsidRDefault="002A068C" w:rsidP="00E00015">
      <w:pPr>
        <w:pStyle w:val="Reasons"/>
        <w:numPr>
          <w:ilvl w:val="0"/>
          <w:numId w:val="3"/>
        </w:numPr>
        <w:spacing w:before="0"/>
        <w:ind w:left="709"/>
        <w:rPr>
          <w:highlight w:val="yellow"/>
        </w:rPr>
      </w:pPr>
      <w:r w:rsidRPr="00AA0E58">
        <w:rPr>
          <w:highlight w:val="yellow"/>
        </w:rPr>
        <w:t xml:space="preserve">The date of receipt under No. </w:t>
      </w:r>
      <w:r w:rsidRPr="00E00015">
        <w:rPr>
          <w:b/>
          <w:bCs/>
          <w:highlight w:val="yellow"/>
        </w:rPr>
        <w:t>9.6</w:t>
      </w:r>
      <w:r w:rsidRPr="00AA0E58">
        <w:rPr>
          <w:highlight w:val="yellow"/>
        </w:rPr>
        <w:t xml:space="preserve"> of the frequency assignments to the GSO FSS, MSS network is before the date of </w:t>
      </w:r>
      <w:r w:rsidR="000A6BC8" w:rsidRPr="00AA0E58">
        <w:rPr>
          <w:highlight w:val="yellow"/>
        </w:rPr>
        <w:t>recording</w:t>
      </w:r>
      <w:r w:rsidRPr="00AA0E58">
        <w:rPr>
          <w:highlight w:val="yellow"/>
        </w:rPr>
        <w:t xml:space="preserve"> of the ISS frequency assignments in the MIFR, and;</w:t>
      </w:r>
    </w:p>
    <w:p w14:paraId="44A810AD" w14:textId="3F396E71" w:rsidR="00A71E21" w:rsidRPr="00AA0E58" w:rsidRDefault="00A71E21" w:rsidP="00E00015">
      <w:pPr>
        <w:pStyle w:val="ListParagraph"/>
        <w:numPr>
          <w:ilvl w:val="0"/>
          <w:numId w:val="3"/>
        </w:numPr>
        <w:spacing w:before="0"/>
        <w:ind w:left="709"/>
        <w:rPr>
          <w:highlight w:val="yellow"/>
        </w:rPr>
      </w:pPr>
      <w:r w:rsidRPr="00AA0E58">
        <w:rPr>
          <w:highlight w:val="yellow"/>
        </w:rPr>
        <w:t>Frequency overlap</w:t>
      </w:r>
      <w:r w:rsidR="004B6660" w:rsidRPr="00AA0E58">
        <w:rPr>
          <w:highlight w:val="yellow"/>
        </w:rPr>
        <w:t>,</w:t>
      </w:r>
      <w:r w:rsidRPr="00AA0E58">
        <w:rPr>
          <w:highlight w:val="yellow"/>
        </w:rPr>
        <w:t xml:space="preserve"> and;</w:t>
      </w:r>
    </w:p>
    <w:p w14:paraId="72FC5CAF" w14:textId="09EBF074" w:rsidR="00836FEB" w:rsidRPr="00AA0E58" w:rsidRDefault="00836FEB" w:rsidP="00E00015">
      <w:pPr>
        <w:pStyle w:val="ListParagraph"/>
        <w:numPr>
          <w:ilvl w:val="0"/>
          <w:numId w:val="3"/>
        </w:numPr>
        <w:ind w:left="709"/>
        <w:rPr>
          <w:highlight w:val="yellow"/>
        </w:rPr>
      </w:pPr>
      <w:r w:rsidRPr="00AA0E58">
        <w:rPr>
          <w:highlight w:val="yellow"/>
        </w:rPr>
        <w:t>O</w:t>
      </w:r>
      <w:r w:rsidR="00A71E21" w:rsidRPr="00AA0E58">
        <w:rPr>
          <w:highlight w:val="yellow"/>
        </w:rPr>
        <w:t xml:space="preserve">rbital separation of less </w:t>
      </w:r>
      <w:r w:rsidR="00AD7A8A" w:rsidRPr="00AA0E58">
        <w:rPr>
          <w:highlight w:val="yellow"/>
        </w:rPr>
        <w:t xml:space="preserve">than or equal </w:t>
      </w:r>
      <w:r w:rsidR="00A71E21" w:rsidRPr="00AA0E58">
        <w:rPr>
          <w:highlight w:val="yellow"/>
        </w:rPr>
        <w:t>t</w:t>
      </w:r>
      <w:r w:rsidR="00AD7A8A" w:rsidRPr="00AA0E58">
        <w:rPr>
          <w:highlight w:val="yellow"/>
        </w:rPr>
        <w:t>o</w:t>
      </w:r>
      <w:r w:rsidR="00A71E21" w:rsidRPr="00AA0E58">
        <w:rPr>
          <w:highlight w:val="yellow"/>
        </w:rPr>
        <w:t xml:space="preserve"> two degree</w:t>
      </w:r>
      <w:r w:rsidR="00AA0E58">
        <w:rPr>
          <w:highlight w:val="yellow"/>
        </w:rPr>
        <w:t>s</w:t>
      </w:r>
      <w:r w:rsidR="0092493F" w:rsidRPr="00AA0E58">
        <w:rPr>
          <w:highlight w:val="yellow"/>
        </w:rPr>
        <w:t>,</w:t>
      </w:r>
      <w:r w:rsidR="00A71E21" w:rsidRPr="00AA0E58">
        <w:rPr>
          <w:highlight w:val="yellow"/>
        </w:rPr>
        <w:t xml:space="preserve"> </w:t>
      </w:r>
      <w:r w:rsidR="00B95C9F" w:rsidRPr="00AA0E58">
        <w:rPr>
          <w:highlight w:val="yellow"/>
        </w:rPr>
        <w:t>and</w:t>
      </w:r>
      <w:r w:rsidR="00BD0A8C" w:rsidRPr="00AA0E58">
        <w:rPr>
          <w:highlight w:val="yellow"/>
        </w:rPr>
        <w:t>;</w:t>
      </w:r>
      <w:r w:rsidR="00B95C9F" w:rsidRPr="00AA0E58">
        <w:rPr>
          <w:highlight w:val="yellow"/>
        </w:rPr>
        <w:t xml:space="preserve"> </w:t>
      </w:r>
    </w:p>
    <w:p w14:paraId="7E949E67" w14:textId="1CDD1526" w:rsidR="00A71E21" w:rsidRPr="00AA0E58" w:rsidRDefault="00472851" w:rsidP="00E00015">
      <w:pPr>
        <w:pStyle w:val="ListParagraph"/>
        <w:numPr>
          <w:ilvl w:val="0"/>
          <w:numId w:val="3"/>
        </w:numPr>
        <w:ind w:left="709"/>
        <w:rPr>
          <w:highlight w:val="yellow"/>
        </w:rPr>
      </w:pPr>
      <w:r w:rsidRPr="00AA0E58">
        <w:rPr>
          <w:highlight w:val="yellow"/>
        </w:rPr>
        <w:t>T</w:t>
      </w:r>
      <w:r w:rsidR="00B95C9F" w:rsidRPr="00AA0E58">
        <w:rPr>
          <w:highlight w:val="yellow"/>
        </w:rPr>
        <w:t xml:space="preserve">he maximum off-axis e.i.r.p. spectral density </w:t>
      </w:r>
      <w:r w:rsidR="008F304F" w:rsidRPr="00AA0E58">
        <w:rPr>
          <w:highlight w:val="yellow"/>
        </w:rPr>
        <w:t xml:space="preserve">the non GSO ISS space station </w:t>
      </w:r>
      <w:r w:rsidR="00836FEB" w:rsidRPr="00AA0E58">
        <w:rPr>
          <w:highlight w:val="yellow"/>
        </w:rPr>
        <w:t>toward</w:t>
      </w:r>
      <w:r w:rsidR="00E00015">
        <w:rPr>
          <w:highlight w:val="yellow"/>
        </w:rPr>
        <w:t>s</w:t>
      </w:r>
      <w:r w:rsidR="00836FEB" w:rsidRPr="00AA0E58">
        <w:rPr>
          <w:highlight w:val="yellow"/>
        </w:rPr>
        <w:t xml:space="preserve"> the affected GSO FSS, MSS </w:t>
      </w:r>
      <w:r w:rsidR="00900BAF" w:rsidRPr="00AA0E58">
        <w:rPr>
          <w:highlight w:val="yellow"/>
        </w:rPr>
        <w:t xml:space="preserve">space station </w:t>
      </w:r>
      <w:r w:rsidR="00B95C9F" w:rsidRPr="00AA0E58">
        <w:rPr>
          <w:highlight w:val="yellow"/>
        </w:rPr>
        <w:t>exceeds −65 +29-25*log(</w:t>
      </w:r>
      <w:r w:rsidR="0042041C" w:rsidRPr="00AA0E58">
        <w:rPr>
          <w:highlight w:val="yellow"/>
        </w:rPr>
        <w:t>Ɵ</w:t>
      </w:r>
      <w:r w:rsidR="00B95C9F" w:rsidRPr="00AA0E58">
        <w:rPr>
          <w:highlight w:val="yellow"/>
        </w:rPr>
        <w:t>) dBW/Hz</w:t>
      </w:r>
      <w:r w:rsidR="009D5D14" w:rsidRPr="00AA0E58">
        <w:rPr>
          <w:highlight w:val="yellow"/>
        </w:rPr>
        <w:t>,</w:t>
      </w:r>
      <w:r w:rsidR="00466D91" w:rsidRPr="00AA0E58">
        <w:rPr>
          <w:highlight w:val="yellow"/>
        </w:rPr>
        <w:t xml:space="preserve"> </w:t>
      </w:r>
      <w:r w:rsidR="00FF40F7" w:rsidRPr="00AA0E58">
        <w:rPr>
          <w:highlight w:val="yellow"/>
        </w:rPr>
        <w:t xml:space="preserve">where </w:t>
      </w:r>
      <w:r w:rsidR="0042041C" w:rsidRPr="00AA0E58">
        <w:rPr>
          <w:highlight w:val="yellow"/>
        </w:rPr>
        <w:t>Ɵ</w:t>
      </w:r>
      <w:r w:rsidR="00EC2444" w:rsidRPr="00AA0E58">
        <w:rPr>
          <w:highlight w:val="yellow"/>
        </w:rPr>
        <w:t xml:space="preserve"> </w:t>
      </w:r>
      <w:r w:rsidR="001A77D7" w:rsidRPr="00AA0E58">
        <w:rPr>
          <w:highlight w:val="yellow"/>
        </w:rPr>
        <w:t>is the topocentric ang</w:t>
      </w:r>
      <w:r w:rsidR="009313FB" w:rsidRPr="00AA0E58">
        <w:rPr>
          <w:highlight w:val="yellow"/>
        </w:rPr>
        <w:t>u</w:t>
      </w:r>
      <w:r w:rsidR="001A77D7" w:rsidRPr="00AA0E58">
        <w:rPr>
          <w:highlight w:val="yellow"/>
        </w:rPr>
        <w:t>l</w:t>
      </w:r>
      <w:r w:rsidR="009313FB" w:rsidRPr="00AA0E58">
        <w:rPr>
          <w:highlight w:val="yellow"/>
        </w:rPr>
        <w:t>ar</w:t>
      </w:r>
      <w:r w:rsidR="001A77D7" w:rsidRPr="00AA0E58">
        <w:rPr>
          <w:highlight w:val="yellow"/>
        </w:rPr>
        <w:t xml:space="preserve"> separation between the </w:t>
      </w:r>
      <w:r w:rsidR="00F16482" w:rsidRPr="00AA0E58">
        <w:rPr>
          <w:highlight w:val="yellow"/>
        </w:rPr>
        <w:t xml:space="preserve">notified </w:t>
      </w:r>
      <w:r w:rsidR="001A77D7" w:rsidRPr="00AA0E58">
        <w:rPr>
          <w:highlight w:val="yellow"/>
        </w:rPr>
        <w:t>affected GSO FSS</w:t>
      </w:r>
      <w:r w:rsidR="00165731" w:rsidRPr="00AA0E58">
        <w:rPr>
          <w:highlight w:val="yellow"/>
        </w:rPr>
        <w:t>, MSS</w:t>
      </w:r>
      <w:r w:rsidR="001A77D7" w:rsidRPr="00AA0E58">
        <w:rPr>
          <w:highlight w:val="yellow"/>
        </w:rPr>
        <w:t xml:space="preserve"> </w:t>
      </w:r>
      <w:r w:rsidR="007A2233" w:rsidRPr="00AA0E58">
        <w:rPr>
          <w:highlight w:val="yellow"/>
        </w:rPr>
        <w:t xml:space="preserve">space station </w:t>
      </w:r>
      <w:r w:rsidR="001A77D7" w:rsidRPr="00AA0E58">
        <w:rPr>
          <w:highlight w:val="yellow"/>
        </w:rPr>
        <w:t xml:space="preserve">and the notified GSO </w:t>
      </w:r>
      <w:r w:rsidR="00165731" w:rsidRPr="00AA0E58">
        <w:rPr>
          <w:highlight w:val="yellow"/>
        </w:rPr>
        <w:t>I</w:t>
      </w:r>
      <w:r w:rsidR="001A77D7" w:rsidRPr="00AA0E58">
        <w:rPr>
          <w:highlight w:val="yellow"/>
        </w:rPr>
        <w:t>SS</w:t>
      </w:r>
      <w:r w:rsidR="00BE416F" w:rsidRPr="00AA0E58">
        <w:rPr>
          <w:highlight w:val="yellow"/>
        </w:rPr>
        <w:t xml:space="preserve"> space station</w:t>
      </w:r>
      <w:r w:rsidR="00B95C9F" w:rsidRPr="00AA0E58">
        <w:rPr>
          <w:highlight w:val="yellow"/>
        </w:rPr>
        <w:t xml:space="preserve">, </w:t>
      </w:r>
      <w:r w:rsidR="00A71E21" w:rsidRPr="00AA0E58">
        <w:rPr>
          <w:highlight w:val="yellow"/>
        </w:rPr>
        <w:t>and;</w:t>
      </w:r>
    </w:p>
    <w:p w14:paraId="580FEBCC" w14:textId="11E050F9" w:rsidR="001228A4" w:rsidRPr="00AA0E58" w:rsidRDefault="001228A4" w:rsidP="00E00015">
      <w:pPr>
        <w:pStyle w:val="ListParagraph"/>
        <w:numPr>
          <w:ilvl w:val="0"/>
          <w:numId w:val="3"/>
        </w:numPr>
        <w:ind w:left="709"/>
        <w:rPr>
          <w:highlight w:val="yellow"/>
        </w:rPr>
      </w:pPr>
      <w:r w:rsidRPr="00AA0E58">
        <w:rPr>
          <w:highlight w:val="yellow"/>
        </w:rPr>
        <w:t xml:space="preserve">The service area </w:t>
      </w:r>
      <w:r w:rsidR="008E47C5" w:rsidRPr="00AA0E58">
        <w:rPr>
          <w:highlight w:val="yellow"/>
        </w:rPr>
        <w:t>of the potentially affected GSO FSS, MSS network includes the territory of its notifying admin</w:t>
      </w:r>
      <w:r w:rsidR="00CF3958" w:rsidRPr="00AA0E58">
        <w:rPr>
          <w:highlight w:val="yellow"/>
        </w:rPr>
        <w:t>i</w:t>
      </w:r>
      <w:r w:rsidR="008E47C5" w:rsidRPr="00AA0E58">
        <w:rPr>
          <w:highlight w:val="yellow"/>
        </w:rPr>
        <w:t>stration</w:t>
      </w:r>
    </w:p>
    <w:p w14:paraId="6B02A79E" w14:textId="77777777" w:rsidR="005C6F60" w:rsidRDefault="005C6F60">
      <w:pPr>
        <w:pStyle w:val="Reasons"/>
      </w:pPr>
    </w:p>
    <w:p w14:paraId="0C372C0B" w14:textId="77777777" w:rsidR="000A6E21" w:rsidRPr="00D17132" w:rsidRDefault="000A6E21">
      <w:pPr>
        <w:pStyle w:val="Reasons"/>
      </w:pPr>
    </w:p>
    <w:p w14:paraId="5FE55740" w14:textId="77777777" w:rsidR="005C6F60" w:rsidRPr="00D17132" w:rsidRDefault="009F5102">
      <w:pPr>
        <w:pStyle w:val="Proposal"/>
      </w:pPr>
      <w:r w:rsidRPr="00D17132">
        <w:t>SUP</w:t>
      </w:r>
      <w:r w:rsidRPr="00D17132">
        <w:tab/>
        <w:t>WG5B/365/13</w:t>
      </w:r>
      <w:r w:rsidRPr="00D17132">
        <w:rPr>
          <w:vanish/>
          <w:color w:val="7F7F7F" w:themeColor="text1" w:themeTint="80"/>
          <w:vertAlign w:val="superscript"/>
        </w:rPr>
        <w:t>#8367</w:t>
      </w:r>
    </w:p>
    <w:p w14:paraId="7C512004" w14:textId="77777777" w:rsidR="009F5102" w:rsidRPr="00D17132" w:rsidRDefault="009F5102">
      <w:pPr>
        <w:pStyle w:val="ResNo"/>
        <w:rPr>
          <w:bCs/>
        </w:rPr>
      </w:pPr>
      <w:r w:rsidRPr="00D17132">
        <w:t>RESOLUTION 773</w:t>
      </w:r>
      <w:r w:rsidRPr="00D17132">
        <w:rPr>
          <w:bCs/>
        </w:rPr>
        <w:t xml:space="preserve"> (WRC-19)</w:t>
      </w:r>
    </w:p>
    <w:p w14:paraId="4F463DA0" w14:textId="77777777" w:rsidR="009F5102" w:rsidRPr="00D17132" w:rsidRDefault="009F5102">
      <w:pPr>
        <w:pStyle w:val="Restitle"/>
        <w:rPr>
          <w:b w:val="0"/>
        </w:rPr>
      </w:pPr>
      <w:r w:rsidRPr="00D17132">
        <w:t>Study of technical and operational issues and regulatory provisions for</w:t>
      </w:r>
      <w:r w:rsidRPr="00D17132">
        <w:br/>
        <w:t xml:space="preserve">satellite-to-satellite links in the frequency bands 11.7-12.7 GHz, </w:t>
      </w:r>
      <w:r w:rsidRPr="00D17132">
        <w:br/>
        <w:t>18.1-18.6 GHz, 18.8-20.2 GHz and 27.5-30 GHz</w:t>
      </w:r>
    </w:p>
    <w:p w14:paraId="54B70CD9" w14:textId="77777777" w:rsidR="005C6F60" w:rsidRPr="00D17132" w:rsidRDefault="005C6F60">
      <w:pPr>
        <w:pStyle w:val="Reasons"/>
      </w:pPr>
    </w:p>
    <w:p w14:paraId="667C21B5" w14:textId="0D3124B9" w:rsidR="00E85406" w:rsidRPr="00652430" w:rsidDel="00F4329F" w:rsidRDefault="00E85406" w:rsidP="00E85406">
      <w:pPr>
        <w:rPr>
          <w:del w:id="597" w:author="Sam" w:date="2023-12-08T23:19:00Z"/>
          <w:b/>
          <w:bCs/>
          <w:highlight w:val="yellow"/>
          <w:rPrChange w:id="598" w:author="Sam" w:date="2023-12-09T00:13:00Z">
            <w:rPr>
              <w:del w:id="599" w:author="Sam" w:date="2023-12-08T23:19:00Z"/>
              <w:b/>
              <w:bCs/>
            </w:rPr>
          </w:rPrChange>
        </w:rPr>
      </w:pPr>
      <w:del w:id="600" w:author="Sam" w:date="2023-12-08T23:19:00Z">
        <w:r w:rsidRPr="00652430" w:rsidDel="00F4329F">
          <w:rPr>
            <w:b/>
            <w:bCs/>
            <w:highlight w:val="yellow"/>
            <w:rPrChange w:id="601" w:author="Sam" w:date="2023-12-09T00:13:00Z">
              <w:rPr>
                <w:b/>
                <w:bCs/>
              </w:rPr>
            </w:rPrChange>
          </w:rPr>
          <w:lastRenderedPageBreak/>
          <w:delText>End of Option 1</w:delText>
        </w:r>
      </w:del>
    </w:p>
    <w:p w14:paraId="432608BA" w14:textId="2278DF2E" w:rsidR="00E85406" w:rsidRPr="00652430" w:rsidDel="00F4329F" w:rsidRDefault="00E85406" w:rsidP="00E85406">
      <w:pPr>
        <w:tabs>
          <w:tab w:val="clear" w:pos="1134"/>
          <w:tab w:val="clear" w:pos="1871"/>
          <w:tab w:val="clear" w:pos="2268"/>
        </w:tabs>
        <w:overflowPunct/>
        <w:autoSpaceDE/>
        <w:autoSpaceDN/>
        <w:adjustRightInd/>
        <w:spacing w:before="0"/>
        <w:textAlignment w:val="auto"/>
        <w:rPr>
          <w:del w:id="602" w:author="Sam" w:date="2023-12-08T23:19:00Z"/>
          <w:rFonts w:hAnsi="Times New Roman Bold"/>
          <w:b/>
          <w:highlight w:val="yellow"/>
          <w:u w:val="single"/>
          <w:rPrChange w:id="603" w:author="Sam" w:date="2023-12-09T00:13:00Z">
            <w:rPr>
              <w:del w:id="604" w:author="Sam" w:date="2023-12-08T23:19:00Z"/>
              <w:rFonts w:hAnsi="Times New Roman Bold"/>
              <w:b/>
              <w:u w:val="single"/>
            </w:rPr>
          </w:rPrChange>
        </w:rPr>
      </w:pPr>
    </w:p>
    <w:p w14:paraId="3205E106" w14:textId="0395FA61" w:rsidR="00BF6BB4" w:rsidRPr="00652430" w:rsidDel="00F4329F" w:rsidRDefault="00BF6BB4" w:rsidP="00BF6BB4">
      <w:pPr>
        <w:keepNext/>
        <w:rPr>
          <w:del w:id="605" w:author="Sam" w:date="2023-12-08T23:19:00Z"/>
          <w:b/>
          <w:bCs/>
          <w:highlight w:val="yellow"/>
          <w:rPrChange w:id="606" w:author="Sam" w:date="2023-12-09T00:13:00Z">
            <w:rPr>
              <w:del w:id="607" w:author="Sam" w:date="2023-12-08T23:19:00Z"/>
              <w:b/>
              <w:bCs/>
            </w:rPr>
          </w:rPrChange>
        </w:rPr>
      </w:pPr>
      <w:del w:id="608" w:author="Sam" w:date="2023-12-08T23:19:00Z">
        <w:r w:rsidRPr="00652430" w:rsidDel="00F4329F">
          <w:rPr>
            <w:b/>
            <w:bCs/>
            <w:highlight w:val="yellow"/>
            <w:rPrChange w:id="609" w:author="Sam" w:date="2023-12-09T00:13:00Z">
              <w:rPr>
                <w:b/>
                <w:bCs/>
              </w:rPr>
            </w:rPrChange>
          </w:rPr>
          <w:delText>Option 2</w:delText>
        </w:r>
      </w:del>
    </w:p>
    <w:p w14:paraId="0D74C5FD" w14:textId="3DDB1CC0" w:rsidR="005C6F60" w:rsidRPr="00652430" w:rsidDel="00F4329F" w:rsidRDefault="009F5102">
      <w:pPr>
        <w:pStyle w:val="Proposal"/>
        <w:rPr>
          <w:del w:id="610" w:author="Sam" w:date="2023-12-08T23:19:00Z"/>
          <w:highlight w:val="yellow"/>
          <w:rPrChange w:id="611" w:author="Sam" w:date="2023-12-09T00:13:00Z">
            <w:rPr>
              <w:del w:id="612" w:author="Sam" w:date="2023-12-08T23:19:00Z"/>
            </w:rPr>
          </w:rPrChange>
        </w:rPr>
      </w:pPr>
      <w:del w:id="613" w:author="Sam" w:date="2023-12-08T23:19:00Z">
        <w:r w:rsidRPr="00652430" w:rsidDel="00F4329F">
          <w:rPr>
            <w:b w:val="0"/>
            <w:highlight w:val="yellow"/>
            <w:u w:val="single"/>
            <w:rPrChange w:id="614" w:author="Sam" w:date="2023-12-09T00:13:00Z">
              <w:rPr>
                <w:b w:val="0"/>
                <w:u w:val="single"/>
              </w:rPr>
            </w:rPrChange>
          </w:rPr>
          <w:delText>NOC</w:delText>
        </w:r>
        <w:r w:rsidRPr="00652430" w:rsidDel="00F4329F">
          <w:rPr>
            <w:b w:val="0"/>
            <w:highlight w:val="yellow"/>
            <w:rPrChange w:id="615" w:author="Sam" w:date="2023-12-09T00:13:00Z">
              <w:rPr>
                <w:b w:val="0"/>
              </w:rPr>
            </w:rPrChange>
          </w:rPr>
          <w:tab/>
          <w:delText>WG5B/365/14</w:delText>
        </w:r>
        <w:r w:rsidRPr="00652430" w:rsidDel="00F4329F">
          <w:rPr>
            <w:b w:val="0"/>
            <w:vanish/>
            <w:color w:val="7F7F7F" w:themeColor="text1" w:themeTint="80"/>
            <w:highlight w:val="yellow"/>
            <w:vertAlign w:val="superscript"/>
            <w:rPrChange w:id="616" w:author="Sam" w:date="2023-12-09T00:13:00Z">
              <w:rPr>
                <w:b w:val="0"/>
                <w:vanish/>
                <w:color w:val="7F7F7F" w:themeColor="text1" w:themeTint="80"/>
                <w:vertAlign w:val="superscript"/>
              </w:rPr>
            </w:rPrChange>
          </w:rPr>
          <w:delText>#8369</w:delText>
        </w:r>
      </w:del>
    </w:p>
    <w:p w14:paraId="53DC36A1" w14:textId="2B92DC16" w:rsidR="009F5102" w:rsidRPr="00652430" w:rsidDel="00F4329F" w:rsidRDefault="009F5102" w:rsidP="002A6BD1">
      <w:pPr>
        <w:pStyle w:val="Volumetitle"/>
        <w:rPr>
          <w:del w:id="617" w:author="Sam" w:date="2023-12-08T23:19:00Z"/>
          <w:highlight w:val="yellow"/>
          <w:rPrChange w:id="618" w:author="Sam" w:date="2023-12-09T00:13:00Z">
            <w:rPr>
              <w:del w:id="619" w:author="Sam" w:date="2023-12-08T23:19:00Z"/>
            </w:rPr>
          </w:rPrChange>
        </w:rPr>
      </w:pPr>
      <w:bookmarkStart w:id="620" w:name="_Toc451865278"/>
      <w:bookmarkStart w:id="621" w:name="_Toc42842370"/>
      <w:del w:id="622" w:author="Sam" w:date="2023-12-08T23:19:00Z">
        <w:r w:rsidRPr="00652430" w:rsidDel="00F4329F">
          <w:rPr>
            <w:b w:val="0"/>
            <w:bCs w:val="0"/>
            <w:highlight w:val="yellow"/>
            <w:rPrChange w:id="623" w:author="Sam" w:date="2023-12-09T00:13:00Z">
              <w:rPr>
                <w:b w:val="0"/>
                <w:bCs w:val="0"/>
              </w:rPr>
            </w:rPrChange>
          </w:rPr>
          <w:delText>ARTICLES</w:delText>
        </w:r>
        <w:bookmarkEnd w:id="620"/>
        <w:bookmarkEnd w:id="621"/>
      </w:del>
    </w:p>
    <w:p w14:paraId="42288F69" w14:textId="3C11F5BC" w:rsidR="005C6F60" w:rsidRPr="00652430" w:rsidDel="00F4329F" w:rsidRDefault="005C6F60">
      <w:pPr>
        <w:pStyle w:val="Reasons"/>
        <w:rPr>
          <w:del w:id="624" w:author="Sam" w:date="2023-12-08T23:19:00Z"/>
          <w:highlight w:val="yellow"/>
          <w:rPrChange w:id="625" w:author="Sam" w:date="2023-12-09T00:13:00Z">
            <w:rPr>
              <w:del w:id="626" w:author="Sam" w:date="2023-12-08T23:19:00Z"/>
            </w:rPr>
          </w:rPrChange>
        </w:rPr>
      </w:pPr>
    </w:p>
    <w:p w14:paraId="29128F94" w14:textId="57C61538" w:rsidR="005C6F60" w:rsidRPr="00652430" w:rsidDel="00F4329F" w:rsidRDefault="009F5102">
      <w:pPr>
        <w:pStyle w:val="Proposal"/>
        <w:rPr>
          <w:del w:id="627" w:author="Sam" w:date="2023-12-08T23:19:00Z"/>
          <w:highlight w:val="yellow"/>
          <w:rPrChange w:id="628" w:author="Sam" w:date="2023-12-09T00:13:00Z">
            <w:rPr>
              <w:del w:id="629" w:author="Sam" w:date="2023-12-08T23:19:00Z"/>
            </w:rPr>
          </w:rPrChange>
        </w:rPr>
      </w:pPr>
      <w:del w:id="630" w:author="Sam" w:date="2023-12-08T23:19:00Z">
        <w:r w:rsidRPr="00652430" w:rsidDel="00F4329F">
          <w:rPr>
            <w:b w:val="0"/>
            <w:highlight w:val="yellow"/>
            <w:u w:val="single"/>
            <w:rPrChange w:id="631" w:author="Sam" w:date="2023-12-09T00:13:00Z">
              <w:rPr>
                <w:b w:val="0"/>
                <w:u w:val="single"/>
              </w:rPr>
            </w:rPrChange>
          </w:rPr>
          <w:delText>NOC</w:delText>
        </w:r>
        <w:r w:rsidRPr="00652430" w:rsidDel="00F4329F">
          <w:rPr>
            <w:b w:val="0"/>
            <w:highlight w:val="yellow"/>
            <w:rPrChange w:id="632" w:author="Sam" w:date="2023-12-09T00:13:00Z">
              <w:rPr>
                <w:b w:val="0"/>
              </w:rPr>
            </w:rPrChange>
          </w:rPr>
          <w:tab/>
          <w:delText>WG5B/365/15</w:delText>
        </w:r>
        <w:r w:rsidRPr="00652430" w:rsidDel="00F4329F">
          <w:rPr>
            <w:b w:val="0"/>
            <w:vanish/>
            <w:color w:val="7F7F7F" w:themeColor="text1" w:themeTint="80"/>
            <w:highlight w:val="yellow"/>
            <w:vertAlign w:val="superscript"/>
            <w:rPrChange w:id="633" w:author="Sam" w:date="2023-12-09T00:13:00Z">
              <w:rPr>
                <w:b w:val="0"/>
                <w:vanish/>
                <w:color w:val="7F7F7F" w:themeColor="text1" w:themeTint="80"/>
                <w:vertAlign w:val="superscript"/>
              </w:rPr>
            </w:rPrChange>
          </w:rPr>
          <w:delText>#8370</w:delText>
        </w:r>
      </w:del>
    </w:p>
    <w:p w14:paraId="481AF1D6" w14:textId="6C575C1F" w:rsidR="009F5102" w:rsidRPr="00652430" w:rsidDel="00F4329F" w:rsidRDefault="009F5102" w:rsidP="002A6BD1">
      <w:pPr>
        <w:pStyle w:val="Volumetitle"/>
        <w:rPr>
          <w:del w:id="634" w:author="Sam" w:date="2023-12-08T23:19:00Z"/>
          <w:highlight w:val="yellow"/>
          <w:rPrChange w:id="635" w:author="Sam" w:date="2023-12-09T00:13:00Z">
            <w:rPr>
              <w:del w:id="636" w:author="Sam" w:date="2023-12-08T23:19:00Z"/>
            </w:rPr>
          </w:rPrChange>
        </w:rPr>
      </w:pPr>
      <w:del w:id="637" w:author="Sam" w:date="2023-12-08T23:19:00Z">
        <w:r w:rsidRPr="00652430" w:rsidDel="00F4329F">
          <w:rPr>
            <w:b w:val="0"/>
            <w:bCs w:val="0"/>
            <w:highlight w:val="yellow"/>
            <w:rPrChange w:id="638" w:author="Sam" w:date="2023-12-09T00:13:00Z">
              <w:rPr>
                <w:b w:val="0"/>
                <w:bCs w:val="0"/>
              </w:rPr>
            </w:rPrChange>
          </w:rPr>
          <w:delText>APPENDICES</w:delText>
        </w:r>
      </w:del>
    </w:p>
    <w:p w14:paraId="4CBC8D1C" w14:textId="6E7610B6" w:rsidR="005C6F60" w:rsidRPr="00652430" w:rsidDel="00F4329F" w:rsidRDefault="005C6F60">
      <w:pPr>
        <w:pStyle w:val="Reasons"/>
        <w:rPr>
          <w:del w:id="639" w:author="Sam" w:date="2023-12-08T23:19:00Z"/>
          <w:highlight w:val="yellow"/>
          <w:rPrChange w:id="640" w:author="Sam" w:date="2023-12-09T00:13:00Z">
            <w:rPr>
              <w:del w:id="641" w:author="Sam" w:date="2023-12-08T23:19:00Z"/>
            </w:rPr>
          </w:rPrChange>
        </w:rPr>
      </w:pPr>
    </w:p>
    <w:p w14:paraId="787E5A5D" w14:textId="0283B2A9" w:rsidR="005C6F60" w:rsidRPr="00652430" w:rsidDel="00F4329F" w:rsidRDefault="009F5102">
      <w:pPr>
        <w:pStyle w:val="Proposal"/>
        <w:rPr>
          <w:del w:id="642" w:author="Sam" w:date="2023-12-08T23:19:00Z"/>
          <w:highlight w:val="yellow"/>
          <w:rPrChange w:id="643" w:author="Sam" w:date="2023-12-09T00:13:00Z">
            <w:rPr>
              <w:del w:id="644" w:author="Sam" w:date="2023-12-08T23:19:00Z"/>
            </w:rPr>
          </w:rPrChange>
        </w:rPr>
      </w:pPr>
      <w:del w:id="645" w:author="Sam" w:date="2023-12-08T23:19:00Z">
        <w:r w:rsidRPr="00652430" w:rsidDel="00F4329F">
          <w:rPr>
            <w:b w:val="0"/>
            <w:highlight w:val="yellow"/>
            <w:rPrChange w:id="646" w:author="Sam" w:date="2023-12-09T00:13:00Z">
              <w:rPr>
                <w:b w:val="0"/>
              </w:rPr>
            </w:rPrChange>
          </w:rPr>
          <w:delText>SUP</w:delText>
        </w:r>
        <w:r w:rsidRPr="00652430" w:rsidDel="00F4329F">
          <w:rPr>
            <w:b w:val="0"/>
            <w:highlight w:val="yellow"/>
            <w:rPrChange w:id="647" w:author="Sam" w:date="2023-12-09T00:13:00Z">
              <w:rPr>
                <w:b w:val="0"/>
              </w:rPr>
            </w:rPrChange>
          </w:rPr>
          <w:tab/>
          <w:delText>WG5B/365/16</w:delText>
        </w:r>
        <w:r w:rsidRPr="00652430" w:rsidDel="00F4329F">
          <w:rPr>
            <w:b w:val="0"/>
            <w:vanish/>
            <w:color w:val="7F7F7F" w:themeColor="text1" w:themeTint="80"/>
            <w:highlight w:val="yellow"/>
            <w:vertAlign w:val="superscript"/>
            <w:rPrChange w:id="648" w:author="Sam" w:date="2023-12-09T00:13:00Z">
              <w:rPr>
                <w:b w:val="0"/>
                <w:vanish/>
                <w:color w:val="7F7F7F" w:themeColor="text1" w:themeTint="80"/>
                <w:vertAlign w:val="superscript"/>
              </w:rPr>
            </w:rPrChange>
          </w:rPr>
          <w:delText>#8371</w:delText>
        </w:r>
      </w:del>
    </w:p>
    <w:p w14:paraId="225D90E8" w14:textId="411446EC" w:rsidR="009F5102" w:rsidRPr="00652430" w:rsidDel="00F4329F" w:rsidRDefault="009F5102" w:rsidP="002A6BD1">
      <w:pPr>
        <w:pStyle w:val="ResNo"/>
        <w:rPr>
          <w:del w:id="649" w:author="Sam" w:date="2023-12-08T23:19:00Z"/>
          <w:highlight w:val="yellow"/>
          <w:rPrChange w:id="650" w:author="Sam" w:date="2023-12-09T00:13:00Z">
            <w:rPr>
              <w:del w:id="651" w:author="Sam" w:date="2023-12-08T23:19:00Z"/>
            </w:rPr>
          </w:rPrChange>
        </w:rPr>
      </w:pPr>
      <w:bookmarkStart w:id="652" w:name="_Toc39649627"/>
      <w:del w:id="653" w:author="Sam" w:date="2023-12-08T23:19:00Z">
        <w:r w:rsidRPr="00652430" w:rsidDel="00F4329F">
          <w:rPr>
            <w:caps w:val="0"/>
            <w:highlight w:val="yellow"/>
            <w:rPrChange w:id="654" w:author="Sam" w:date="2023-12-09T00:13:00Z">
              <w:rPr>
                <w:caps w:val="0"/>
              </w:rPr>
            </w:rPrChange>
          </w:rPr>
          <w:delText xml:space="preserve">RESOLUTION </w:delText>
        </w:r>
        <w:r w:rsidRPr="00652430" w:rsidDel="00F4329F">
          <w:rPr>
            <w:rStyle w:val="href"/>
            <w:caps w:val="0"/>
            <w:highlight w:val="yellow"/>
            <w:rPrChange w:id="655" w:author="Sam" w:date="2023-12-09T00:13:00Z">
              <w:rPr>
                <w:rStyle w:val="href"/>
                <w:caps w:val="0"/>
              </w:rPr>
            </w:rPrChange>
          </w:rPr>
          <w:delText>773</w:delText>
        </w:r>
        <w:r w:rsidRPr="00652430" w:rsidDel="00F4329F">
          <w:rPr>
            <w:caps w:val="0"/>
            <w:highlight w:val="yellow"/>
            <w:rPrChange w:id="656" w:author="Sam" w:date="2023-12-09T00:13:00Z">
              <w:rPr>
                <w:caps w:val="0"/>
              </w:rPr>
            </w:rPrChange>
          </w:rPr>
          <w:delText xml:space="preserve"> (WRC</w:delText>
        </w:r>
        <w:r w:rsidRPr="00652430" w:rsidDel="00F4329F">
          <w:rPr>
            <w:caps w:val="0"/>
            <w:highlight w:val="yellow"/>
            <w:rPrChange w:id="657" w:author="Sam" w:date="2023-12-09T00:13:00Z">
              <w:rPr>
                <w:caps w:val="0"/>
              </w:rPr>
            </w:rPrChange>
          </w:rPr>
          <w:noBreakHyphen/>
          <w:delText>19)</w:delText>
        </w:r>
        <w:bookmarkEnd w:id="652"/>
      </w:del>
    </w:p>
    <w:p w14:paraId="7A8CD624" w14:textId="7B016E2E" w:rsidR="009F5102" w:rsidRPr="00652430" w:rsidDel="00F4329F" w:rsidRDefault="009F5102" w:rsidP="002A6BD1">
      <w:pPr>
        <w:pStyle w:val="Restitle"/>
        <w:rPr>
          <w:del w:id="658" w:author="Sam" w:date="2023-12-08T23:19:00Z"/>
          <w:highlight w:val="yellow"/>
          <w:rPrChange w:id="659" w:author="Sam" w:date="2023-12-09T00:13:00Z">
            <w:rPr>
              <w:del w:id="660" w:author="Sam" w:date="2023-12-08T23:19:00Z"/>
            </w:rPr>
          </w:rPrChange>
        </w:rPr>
      </w:pPr>
      <w:bookmarkStart w:id="661" w:name="_Toc35789432"/>
      <w:bookmarkStart w:id="662" w:name="_Toc35857129"/>
      <w:bookmarkStart w:id="663" w:name="_Toc35877764"/>
      <w:bookmarkStart w:id="664" w:name="_Toc35963707"/>
      <w:bookmarkStart w:id="665" w:name="_Toc39649628"/>
      <w:del w:id="666" w:author="Sam" w:date="2023-12-08T23:19:00Z">
        <w:r w:rsidRPr="00652430" w:rsidDel="00F4329F">
          <w:rPr>
            <w:b w:val="0"/>
            <w:highlight w:val="yellow"/>
            <w:rPrChange w:id="667" w:author="Sam" w:date="2023-12-09T00:13:00Z">
              <w:rPr>
                <w:b w:val="0"/>
              </w:rPr>
            </w:rPrChange>
          </w:rPr>
          <w:delText xml:space="preserve">Study of technical and operational issues and regulatory provisions for </w:delText>
        </w:r>
        <w:r w:rsidRPr="00652430" w:rsidDel="00F4329F">
          <w:rPr>
            <w:b w:val="0"/>
            <w:highlight w:val="yellow"/>
            <w:rPrChange w:id="668" w:author="Sam" w:date="2023-12-09T00:13:00Z">
              <w:rPr>
                <w:b w:val="0"/>
              </w:rPr>
            </w:rPrChange>
          </w:rPr>
          <w:br/>
          <w:delText xml:space="preserve">satellite-to-satellite links in the frequency bands 11.7-12.7 GHz, </w:delText>
        </w:r>
        <w:r w:rsidRPr="00652430" w:rsidDel="00F4329F">
          <w:rPr>
            <w:b w:val="0"/>
            <w:highlight w:val="yellow"/>
            <w:rPrChange w:id="669" w:author="Sam" w:date="2023-12-09T00:13:00Z">
              <w:rPr>
                <w:b w:val="0"/>
              </w:rPr>
            </w:rPrChange>
          </w:rPr>
          <w:br/>
          <w:delText>18.1-18.6 GHz, 18.8</w:delText>
        </w:r>
        <w:r w:rsidRPr="00652430" w:rsidDel="00F4329F">
          <w:rPr>
            <w:b w:val="0"/>
            <w:highlight w:val="yellow"/>
            <w:rPrChange w:id="670" w:author="Sam" w:date="2023-12-09T00:13:00Z">
              <w:rPr>
                <w:b w:val="0"/>
              </w:rPr>
            </w:rPrChange>
          </w:rPr>
          <w:noBreakHyphen/>
          <w:delText>20.2 GHz and 27.5-30 GHz</w:delText>
        </w:r>
        <w:bookmarkEnd w:id="661"/>
        <w:bookmarkEnd w:id="662"/>
        <w:bookmarkEnd w:id="663"/>
        <w:bookmarkEnd w:id="664"/>
        <w:bookmarkEnd w:id="665"/>
      </w:del>
    </w:p>
    <w:p w14:paraId="34C39D04" w14:textId="00ECC88F" w:rsidR="001D4EC1" w:rsidRPr="00652430" w:rsidDel="00F4329F" w:rsidRDefault="001D4EC1" w:rsidP="001D4EC1">
      <w:pPr>
        <w:pStyle w:val="Reasons"/>
        <w:rPr>
          <w:del w:id="671" w:author="Sam" w:date="2023-12-08T23:19:00Z"/>
          <w:highlight w:val="yellow"/>
          <w:rPrChange w:id="672" w:author="Sam" w:date="2023-12-09T00:13:00Z">
            <w:rPr>
              <w:del w:id="673" w:author="Sam" w:date="2023-12-08T23:19:00Z"/>
            </w:rPr>
          </w:rPrChange>
        </w:rPr>
      </w:pPr>
    </w:p>
    <w:p w14:paraId="4F6B6EE1" w14:textId="4AA39921" w:rsidR="001D4EC1" w:rsidRPr="00D17132" w:rsidDel="00F4329F" w:rsidRDefault="001D4EC1" w:rsidP="001D4EC1">
      <w:pPr>
        <w:rPr>
          <w:del w:id="674" w:author="Sam" w:date="2023-12-08T23:19:00Z"/>
          <w:b/>
          <w:bCs/>
        </w:rPr>
      </w:pPr>
      <w:del w:id="675" w:author="Sam" w:date="2023-12-08T23:19:00Z">
        <w:r w:rsidRPr="00652430" w:rsidDel="00F4329F">
          <w:rPr>
            <w:b/>
            <w:bCs/>
            <w:highlight w:val="yellow"/>
            <w:rPrChange w:id="676" w:author="Sam" w:date="2023-12-09T00:13:00Z">
              <w:rPr>
                <w:b/>
                <w:bCs/>
              </w:rPr>
            </w:rPrChange>
          </w:rPr>
          <w:delText>End of Option 2</w:delText>
        </w:r>
      </w:del>
    </w:p>
    <w:p w14:paraId="08001652" w14:textId="6D0F88B2" w:rsidR="005C6F60" w:rsidRDefault="001D4EC1" w:rsidP="001D4EC1">
      <w:pPr>
        <w:jc w:val="center"/>
      </w:pPr>
      <w:r>
        <w:t>______________</w:t>
      </w:r>
    </w:p>
    <w:sectPr w:rsidR="005C6F60">
      <w:headerReference w:type="default" r:id="rId70"/>
      <w:footerReference w:type="even" r:id="rId71"/>
      <w:footerReference w:type="default" r:id="rId72"/>
      <w:pgSz w:w="11907" w:h="16840" w:code="9"/>
      <w:pgMar w:top="1418" w:right="1134" w:bottom="1134" w:left="1134" w:header="567" w:footer="56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C7FD9D" w14:textId="77777777" w:rsidR="004F328F" w:rsidRDefault="004F328F">
      <w:r>
        <w:separator/>
      </w:r>
    </w:p>
  </w:endnote>
  <w:endnote w:type="continuationSeparator" w:id="0">
    <w:p w14:paraId="240A6662" w14:textId="77777777" w:rsidR="004F328F" w:rsidRDefault="004F32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raditional Arabic">
    <w:charset w:val="B2"/>
    <w:family w:val="roman"/>
    <w:pitch w:val="variable"/>
    <w:sig w:usb0="00002003" w:usb1="80000000" w:usb2="00000008" w:usb3="00000000" w:csb0="00000041" w:csb1="00000000"/>
  </w:font>
  <w:font w:name="Batang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68646" w14:textId="77777777" w:rsidR="00E45D05" w:rsidRDefault="00E45D05">
    <w:pPr>
      <w:framePr w:wrap="around" w:vAnchor="text" w:hAnchor="margin" w:xAlign="right" w:y="1"/>
    </w:pPr>
    <w:r>
      <w:fldChar w:fldCharType="begin"/>
    </w:r>
    <w:r>
      <w:instrText xml:space="preserve">PAGE  </w:instrText>
    </w:r>
    <w:r>
      <w:fldChar w:fldCharType="end"/>
    </w:r>
  </w:p>
  <w:p w14:paraId="5DF9E7D2" w14:textId="42053D0E"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ins w:id="207" w:author="Sam" w:date="2023-12-10T12:12:00Z">
      <w:r w:rsidR="00DC5458">
        <w:rPr>
          <w:noProof/>
        </w:rPr>
        <w:t>10.12.23</w:t>
      </w:r>
    </w:ins>
    <w:del w:id="208" w:author="Sam" w:date="2023-12-09T11:50:00Z">
      <w:r w:rsidR="00A71E21" w:rsidDel="00823B6F">
        <w:rPr>
          <w:noProof/>
        </w:rPr>
        <w:delText>08.12.23</w:delText>
      </w:r>
    </w:del>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691205" w14:textId="4E2DBEB0" w:rsidR="00E45D05" w:rsidRDefault="00E45D05" w:rsidP="009B1EA1">
    <w:pPr>
      <w:pStyle w:val="Footer"/>
    </w:pPr>
    <w:r>
      <w:fldChar w:fldCharType="begin"/>
    </w:r>
    <w:r w:rsidRPr="0041348E">
      <w:rPr>
        <w:lang w:val="en-US"/>
      </w:rPr>
      <w:instrText xml:space="preserve"> FILENAME \p  \* MERGEFORMAT </w:instrText>
    </w:r>
    <w:r>
      <w:fldChar w:fldCharType="separate"/>
    </w:r>
    <w:r w:rsidR="00780ED0">
      <w:rPr>
        <w:lang w:val="en-US"/>
      </w:rPr>
      <w:t>P:\ENG\ITU-R\CONF-R\CMR23\300\365E.docx</w:t>
    </w:r>
    <w:r>
      <w:fldChar w:fldCharType="end"/>
    </w:r>
    <w:r w:rsidR="00780ED0">
      <w:t xml:space="preserve"> (53248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D313A" w14:textId="302A3183" w:rsidR="00780ED0" w:rsidRDefault="00780ED0">
    <w:pPr>
      <w:pStyle w:val="Footer"/>
    </w:pPr>
    <w:r>
      <w:fldChar w:fldCharType="begin"/>
    </w:r>
    <w:r w:rsidRPr="0041348E">
      <w:rPr>
        <w:lang w:val="en-US"/>
      </w:rPr>
      <w:instrText xml:space="preserve"> FILENAME \p  \* MERGEFORMAT </w:instrText>
    </w:r>
    <w:r>
      <w:fldChar w:fldCharType="separate"/>
    </w:r>
    <w:r>
      <w:rPr>
        <w:lang w:val="en-US"/>
      </w:rPr>
      <w:t>P:\ENG\ITU-R\CONF-R\CMR23\300\365E.docx</w:t>
    </w:r>
    <w:r>
      <w:fldChar w:fldCharType="end"/>
    </w:r>
    <w:r>
      <w:t xml:space="preserve"> (53248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82704A" w14:textId="77777777" w:rsidR="00E45D05" w:rsidRDefault="00E45D05">
    <w:pPr>
      <w:framePr w:wrap="around" w:vAnchor="text" w:hAnchor="margin" w:xAlign="right" w:y="1"/>
    </w:pPr>
    <w:r>
      <w:fldChar w:fldCharType="begin"/>
    </w:r>
    <w:r>
      <w:instrText xml:space="preserve">PAGE  </w:instrText>
    </w:r>
    <w:r>
      <w:fldChar w:fldCharType="end"/>
    </w:r>
  </w:p>
  <w:p w14:paraId="461A8646" w14:textId="1B826AB5"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ins w:id="471" w:author="Sam" w:date="2023-12-10T12:12:00Z">
      <w:r w:rsidR="00DC5458">
        <w:rPr>
          <w:noProof/>
        </w:rPr>
        <w:t>10.12.23</w:t>
      </w:r>
    </w:ins>
    <w:del w:id="472" w:author="Sam" w:date="2023-12-09T11:50:00Z">
      <w:r w:rsidR="00A71E21" w:rsidDel="00823B6F">
        <w:rPr>
          <w:noProof/>
        </w:rPr>
        <w:delText>08.12.23</w:delText>
      </w:r>
    </w:del>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44FBA" w14:textId="445E6432" w:rsidR="00E45D05" w:rsidRDefault="00780ED0" w:rsidP="009B1EA1">
    <w:pPr>
      <w:pStyle w:val="Footer"/>
    </w:pPr>
    <w:r>
      <w:fldChar w:fldCharType="begin"/>
    </w:r>
    <w:r w:rsidRPr="0041348E">
      <w:rPr>
        <w:lang w:val="en-US"/>
      </w:rPr>
      <w:instrText xml:space="preserve"> FILENAME \p  \* MERGEFORMAT </w:instrText>
    </w:r>
    <w:r>
      <w:fldChar w:fldCharType="separate"/>
    </w:r>
    <w:r>
      <w:rPr>
        <w:lang w:val="en-US"/>
      </w:rPr>
      <w:t>P:\ENG\ITU-R\CONF-R\CMR23\300\365E.docx</w:t>
    </w:r>
    <w:r>
      <w:fldChar w:fldCharType="end"/>
    </w:r>
    <w:r>
      <w:t xml:space="preserve"> (532482)</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970B55" w14:textId="77777777" w:rsidR="00E45D05" w:rsidRDefault="00E45D05">
    <w:pPr>
      <w:framePr w:wrap="around" w:vAnchor="text" w:hAnchor="margin" w:xAlign="right" w:y="1"/>
    </w:pPr>
    <w:r>
      <w:fldChar w:fldCharType="begin"/>
    </w:r>
    <w:r>
      <w:instrText xml:space="preserve">PAGE  </w:instrText>
    </w:r>
    <w:r>
      <w:fldChar w:fldCharType="end"/>
    </w:r>
  </w:p>
  <w:p w14:paraId="379A9352" w14:textId="5462645C"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ins w:id="680" w:author="Sam" w:date="2023-12-10T12:12:00Z">
      <w:r w:rsidR="00DC5458">
        <w:rPr>
          <w:noProof/>
        </w:rPr>
        <w:t>10.12.23</w:t>
      </w:r>
    </w:ins>
    <w:del w:id="681" w:author="Sam" w:date="2023-12-09T11:50:00Z">
      <w:r w:rsidR="00A71E21" w:rsidDel="00823B6F">
        <w:rPr>
          <w:noProof/>
        </w:rPr>
        <w:delText>08.12.23</w:delText>
      </w:r>
    </w:del>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7B5D8" w14:textId="5C989A3F" w:rsidR="00E45D05" w:rsidRDefault="00780ED0" w:rsidP="009B1EA1">
    <w:pPr>
      <w:pStyle w:val="Footer"/>
    </w:pPr>
    <w:r>
      <w:fldChar w:fldCharType="begin"/>
    </w:r>
    <w:r w:rsidRPr="0041348E">
      <w:rPr>
        <w:lang w:val="en-US"/>
      </w:rPr>
      <w:instrText xml:space="preserve"> FILENAME \p  \* MERGEFORMAT </w:instrText>
    </w:r>
    <w:r>
      <w:fldChar w:fldCharType="separate"/>
    </w:r>
    <w:r>
      <w:rPr>
        <w:lang w:val="en-US"/>
      </w:rPr>
      <w:t>P:\ENG\ITU-R\CONF-R\CMR23\300\365E.docx</w:t>
    </w:r>
    <w:r>
      <w:fldChar w:fldCharType="end"/>
    </w:r>
    <w:r>
      <w:t xml:space="preserve"> (53248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241831" w14:textId="77777777" w:rsidR="004F328F" w:rsidRDefault="004F328F">
      <w:r>
        <w:rPr>
          <w:b/>
        </w:rPr>
        <w:t>_______________</w:t>
      </w:r>
    </w:p>
  </w:footnote>
  <w:footnote w:type="continuationSeparator" w:id="0">
    <w:p w14:paraId="5606D34D" w14:textId="77777777" w:rsidR="004F328F" w:rsidRDefault="004F328F">
      <w:r>
        <w:continuationSeparator/>
      </w:r>
    </w:p>
  </w:footnote>
  <w:footnote w:id="1">
    <w:p w14:paraId="4BB35358" w14:textId="0856C377" w:rsidR="009F5102" w:rsidRPr="00E80F52" w:rsidRDefault="009F5102">
      <w:pPr>
        <w:pStyle w:val="FootnoteText"/>
      </w:pPr>
      <w:ins w:id="163" w:author="Author" w:date="2023-12-03T19:40:00Z">
        <w:r>
          <w:rPr>
            <w:rStyle w:val="FootnoteReference"/>
          </w:rPr>
          <w:t>xx</w:t>
        </w:r>
        <w:r>
          <w:tab/>
        </w:r>
        <w:r w:rsidRPr="003B7F1A">
          <w:t xml:space="preserve">The methodology included in </w:t>
        </w:r>
        <w:r w:rsidRPr="007464F8">
          <w:t>Annex</w:t>
        </w:r>
      </w:ins>
      <w:ins w:id="164" w:author="TPU E kt" w:date="2023-12-03T21:32:00Z">
        <w:r>
          <w:t> </w:t>
        </w:r>
      </w:ins>
      <w:ins w:id="165" w:author="Author" w:date="2023-12-03T19:40:00Z">
        <w:r w:rsidRPr="007464F8">
          <w:t xml:space="preserve">2 to </w:t>
        </w:r>
        <w:r>
          <w:t>d</w:t>
        </w:r>
        <w:r w:rsidRPr="007464F8">
          <w:t xml:space="preserve">raft </w:t>
        </w:r>
        <w:r>
          <w:t>n</w:t>
        </w:r>
        <w:r w:rsidRPr="007464F8">
          <w:t>ew Resolution</w:t>
        </w:r>
      </w:ins>
      <w:ins w:id="166" w:author="TPU E CO" w:date="2023-12-08T09:10:00Z">
        <w:r w:rsidR="00780ED0">
          <w:t> </w:t>
        </w:r>
      </w:ins>
      <w:ins w:id="167" w:author="Author" w:date="2023-12-03T19:40:00Z">
        <w:r w:rsidRPr="007464F8">
          <w:rPr>
            <w:b/>
            <w:bCs/>
          </w:rPr>
          <w:t>[A117-SPACE-TO-SPACE] (WRC</w:t>
        </w:r>
      </w:ins>
      <w:ins w:id="168" w:author="TPU E kt" w:date="2023-12-03T21:32:00Z">
        <w:r>
          <w:rPr>
            <w:b/>
            <w:bCs/>
          </w:rPr>
          <w:noBreakHyphen/>
        </w:r>
      </w:ins>
      <w:ins w:id="169" w:author="Author" w:date="2023-12-03T19:40:00Z">
        <w:r w:rsidRPr="007464F8">
          <w:rPr>
            <w:b/>
            <w:bCs/>
          </w:rPr>
          <w:t>23)</w:t>
        </w:r>
        <w:r w:rsidRPr="007464F8">
          <w:t xml:space="preserve"> </w:t>
        </w:r>
        <w:r w:rsidRPr="003B7F1A">
          <w:t xml:space="preserve">shall be applied </w:t>
        </w:r>
        <w:r w:rsidRPr="007464F8">
          <w:t>to calculate the pfd</w:t>
        </w:r>
        <w:r w:rsidRPr="007464F8">
          <w:rPr>
            <w:i/>
            <w:iCs/>
          </w:rPr>
          <w:t xml:space="preserve"> </w:t>
        </w:r>
        <w:r w:rsidRPr="003B7F1A">
          <w:rPr>
            <w:lang w:eastAsia="zh-CN"/>
          </w:rPr>
          <w:t xml:space="preserve">produced at the surface of the Earth by emissions from a non-GSO space station transmitting in the </w:t>
        </w:r>
        <w:r w:rsidRPr="003B7F1A">
          <w:t xml:space="preserve">frequency band </w:t>
        </w:r>
        <w:r w:rsidRPr="003B7F1A">
          <w:rPr>
            <w:lang w:eastAsia="zh-CN"/>
          </w:rPr>
          <w:t>27.5-</w:t>
        </w:r>
      </w:ins>
      <w:ins w:id="170" w:author="Mendez Garcia, Maria" w:date="2023-12-06T16:17:00Z">
        <w:r>
          <w:rPr>
            <w:lang w:eastAsia="zh-CN"/>
          </w:rPr>
          <w:t>30.0</w:t>
        </w:r>
      </w:ins>
      <w:ins w:id="171" w:author="Author" w:date="2023-12-03T19:40:00Z">
        <w:r w:rsidRPr="003B7F1A">
          <w:rPr>
            <w:lang w:eastAsia="zh-CN"/>
          </w:rPr>
          <w:t> GHz</w:t>
        </w:r>
      </w:ins>
      <w:ins w:id="172" w:author="Author" w:date="2023-12-03T20:53:00Z">
        <w:r>
          <w:rPr>
            <w:lang w:eastAsia="zh-CN"/>
          </w:rPr>
          <w:t>.</w:t>
        </w:r>
      </w:ins>
    </w:p>
  </w:footnote>
  <w:footnote w:id="2">
    <w:p w14:paraId="39912246" w14:textId="77777777" w:rsidR="009F5102" w:rsidRPr="00110B29" w:rsidRDefault="009F5102" w:rsidP="00496979">
      <w:pPr>
        <w:pStyle w:val="FootnoteText"/>
      </w:pPr>
      <w:r>
        <w:rPr>
          <w:rStyle w:val="FootnoteReference"/>
        </w:rPr>
        <w:t>2</w:t>
      </w:r>
      <w:r>
        <w:t xml:space="preserve"> </w:t>
      </w:r>
      <w:r>
        <w:tab/>
        <w:t>The Radiocommunication Bureau shall develop and keep up-to-date forms of notice to meet fully the statutory provisions of this Appendix and related decisions of future conferences. Additional information on the items listed in this Annex together with an explanation of the symbols is to be found in the Preface to the BR IFIC (Space Services).    </w:t>
      </w:r>
      <w:r w:rsidRPr="000F3E92">
        <w:rPr>
          <w:bCs/>
          <w:sz w:val="16"/>
          <w:szCs w:val="16"/>
        </w:rPr>
        <w:t>(</w:t>
      </w:r>
      <w:r>
        <w:rPr>
          <w:bCs/>
          <w:sz w:val="16"/>
          <w:szCs w:val="16"/>
        </w:rPr>
        <w:t>WRC</w:t>
      </w:r>
      <w:r>
        <w:rPr>
          <w:bCs/>
          <w:sz w:val="16"/>
          <w:szCs w:val="16"/>
        </w:rPr>
        <w:noBreakHyphen/>
      </w:r>
      <w:r w:rsidRPr="000F3E92">
        <w:rPr>
          <w:bCs/>
          <w:sz w:val="16"/>
          <w:szCs w:val="16"/>
        </w:rPr>
        <w:t>12)</w:t>
      </w:r>
    </w:p>
  </w:footnote>
  <w:footnote w:id="3">
    <w:p w14:paraId="0FDC9FF7" w14:textId="77777777" w:rsidR="009F5102" w:rsidRPr="00186C41" w:rsidRDefault="009F5102" w:rsidP="00647CBA">
      <w:pPr>
        <w:pStyle w:val="FootnoteText"/>
        <w:rPr>
          <w:lang w:val="en-US"/>
        </w:rPr>
      </w:pPr>
      <w:r>
        <w:rPr>
          <w:rStyle w:val="FootnoteReference"/>
        </w:rPr>
        <w:t>1</w:t>
      </w:r>
      <w:r>
        <w:t xml:space="preserve"> </w:t>
      </w:r>
      <w:r>
        <w:rPr>
          <w:lang w:val="en-US"/>
        </w:rPr>
        <w:tab/>
      </w:r>
      <w:r w:rsidRPr="00595062">
        <w:t>See item A.4.b.4.d of Appendix </w:t>
      </w:r>
      <w:r w:rsidRPr="00595062">
        <w:rPr>
          <w:b/>
          <w:bCs/>
        </w:rPr>
        <w:t>4</w:t>
      </w:r>
      <w:r w:rsidRPr="00595062">
        <w:t>.</w:t>
      </w:r>
    </w:p>
  </w:footnote>
  <w:footnote w:id="4">
    <w:p w14:paraId="1DF1739D" w14:textId="77777777" w:rsidR="009F5102" w:rsidRPr="00186C41" w:rsidRDefault="009F5102" w:rsidP="00647CBA">
      <w:pPr>
        <w:pStyle w:val="FootnoteText"/>
        <w:rPr>
          <w:lang w:val="en-US"/>
        </w:rPr>
      </w:pPr>
      <w:r>
        <w:rPr>
          <w:rStyle w:val="FootnoteReference"/>
        </w:rPr>
        <w:t>2</w:t>
      </w:r>
      <w:r>
        <w:t xml:space="preserve"> </w:t>
      </w:r>
      <w:r>
        <w:rPr>
          <w:lang w:val="en-US"/>
        </w:rPr>
        <w:tab/>
      </w:r>
      <w:r w:rsidRPr="00595062">
        <w:t>See item A.4.b.4.f of Appendix </w:t>
      </w:r>
      <w:r w:rsidRPr="00595062">
        <w:rPr>
          <w:b/>
          <w:bCs/>
        </w:rPr>
        <w:t>4</w:t>
      </w:r>
      <w:r w:rsidRPr="00595062">
        <w:t>.</w:t>
      </w:r>
    </w:p>
  </w:footnote>
  <w:footnote w:id="5">
    <w:p w14:paraId="52ED204E" w14:textId="77777777" w:rsidR="009F5102" w:rsidRPr="004D1753" w:rsidRDefault="009F5102">
      <w:pPr>
        <w:pStyle w:val="FootnoteText"/>
        <w:rPr>
          <w:lang w:val="en-US"/>
        </w:rPr>
      </w:pPr>
      <w:r>
        <w:rPr>
          <w:rStyle w:val="FootnoteReference"/>
        </w:rPr>
        <w:t>3</w:t>
      </w:r>
      <w:r>
        <w:t xml:space="preserve"> </w:t>
      </w:r>
      <w:r>
        <w:rPr>
          <w:lang w:val="en-US"/>
        </w:rPr>
        <w:tab/>
      </w:r>
      <w:r w:rsidRPr="00CA1497">
        <w:rPr>
          <w:lang w:val="en-US"/>
        </w:rPr>
        <w:t>These provisions do not apply to non-GSO systems using orbits with an apogee less than 2 000 km that employ a frequency reuse factor of at least three</w:t>
      </w:r>
      <w:r w:rsidRPr="00595062">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2ED7D8" w14:textId="77777777" w:rsidR="00A71E21" w:rsidRDefault="00A71E2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10B71B"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7A4D745A" w14:textId="77777777" w:rsidR="00A066F1" w:rsidRPr="00A066F1" w:rsidRDefault="00BC75DE" w:rsidP="00241FA2">
    <w:pPr>
      <w:pStyle w:val="Header"/>
    </w:pPr>
    <w:r>
      <w:t>WRC</w:t>
    </w:r>
    <w:r w:rsidR="006D70B0">
      <w:t>23</w:t>
    </w:r>
    <w:r w:rsidR="00A066F1">
      <w:t>/</w:t>
    </w:r>
    <w:r w:rsidR="00EB55C6">
      <w:t>365</w:t>
    </w:r>
    <w:r w:rsidR="00187BD9">
      <w:t>-</w:t>
    </w:r>
    <w:r w:rsidR="004A26C4"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20FA1" w14:textId="77777777" w:rsidR="00A71E21" w:rsidRDefault="00A71E2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C6BF05"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6E9ACBA6" w14:textId="77777777" w:rsidR="00A066F1" w:rsidRPr="00A066F1" w:rsidRDefault="00BC75DE" w:rsidP="00241FA2">
    <w:pPr>
      <w:pStyle w:val="Header"/>
    </w:pPr>
    <w:r>
      <w:t>WRC</w:t>
    </w:r>
    <w:r w:rsidR="006D70B0">
      <w:t>23</w:t>
    </w:r>
    <w:r w:rsidR="00A066F1">
      <w:t>/</w:t>
    </w:r>
    <w:r w:rsidR="00EB55C6">
      <w:t>365</w:t>
    </w:r>
    <w:r w:rsidR="00187BD9">
      <w:t>-</w:t>
    </w:r>
    <w:r w:rsidR="004A26C4" w:rsidRPr="004A26C4">
      <w:t>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93127A"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3738991C" w14:textId="77777777" w:rsidR="00A066F1" w:rsidRPr="00A066F1" w:rsidRDefault="00BC75DE" w:rsidP="00241FA2">
    <w:pPr>
      <w:pStyle w:val="Header"/>
    </w:pPr>
    <w:r>
      <w:t>WRC</w:t>
    </w:r>
    <w:r w:rsidR="006D70B0">
      <w:t>23</w:t>
    </w:r>
    <w:r w:rsidR="00A066F1">
      <w:t>/</w:t>
    </w:r>
    <w:bookmarkStart w:id="677" w:name="OLE_LINK1"/>
    <w:bookmarkStart w:id="678" w:name="OLE_LINK2"/>
    <w:bookmarkStart w:id="679" w:name="OLE_LINK3"/>
    <w:r w:rsidR="00EB55C6">
      <w:t>365</w:t>
    </w:r>
    <w:bookmarkEnd w:id="677"/>
    <w:bookmarkEnd w:id="678"/>
    <w:bookmarkEnd w:id="679"/>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1A3E75B5"/>
    <w:multiLevelType w:val="hybridMultilevel"/>
    <w:tmpl w:val="2F42471C"/>
    <w:lvl w:ilvl="0" w:tplc="08090001">
      <w:start w:val="1"/>
      <w:numFmt w:val="bullet"/>
      <w:lvlText w:val=""/>
      <w:lvlJc w:val="left"/>
      <w:pPr>
        <w:ind w:left="1490" w:hanging="360"/>
      </w:pPr>
      <w:rPr>
        <w:rFonts w:ascii="Symbol" w:hAnsi="Symbol" w:hint="default"/>
      </w:rPr>
    </w:lvl>
    <w:lvl w:ilvl="1" w:tplc="08090003" w:tentative="1">
      <w:start w:val="1"/>
      <w:numFmt w:val="bullet"/>
      <w:lvlText w:val="o"/>
      <w:lvlJc w:val="left"/>
      <w:pPr>
        <w:ind w:left="2210" w:hanging="360"/>
      </w:pPr>
      <w:rPr>
        <w:rFonts w:ascii="Courier New" w:hAnsi="Courier New" w:cs="Courier New" w:hint="default"/>
      </w:rPr>
    </w:lvl>
    <w:lvl w:ilvl="2" w:tplc="08090005" w:tentative="1">
      <w:start w:val="1"/>
      <w:numFmt w:val="bullet"/>
      <w:lvlText w:val=""/>
      <w:lvlJc w:val="left"/>
      <w:pPr>
        <w:ind w:left="2930" w:hanging="360"/>
      </w:pPr>
      <w:rPr>
        <w:rFonts w:ascii="Wingdings" w:hAnsi="Wingdings" w:hint="default"/>
      </w:rPr>
    </w:lvl>
    <w:lvl w:ilvl="3" w:tplc="08090001" w:tentative="1">
      <w:start w:val="1"/>
      <w:numFmt w:val="bullet"/>
      <w:lvlText w:val=""/>
      <w:lvlJc w:val="left"/>
      <w:pPr>
        <w:ind w:left="3650" w:hanging="360"/>
      </w:pPr>
      <w:rPr>
        <w:rFonts w:ascii="Symbol" w:hAnsi="Symbol" w:hint="default"/>
      </w:rPr>
    </w:lvl>
    <w:lvl w:ilvl="4" w:tplc="08090003" w:tentative="1">
      <w:start w:val="1"/>
      <w:numFmt w:val="bullet"/>
      <w:lvlText w:val="o"/>
      <w:lvlJc w:val="left"/>
      <w:pPr>
        <w:ind w:left="4370" w:hanging="360"/>
      </w:pPr>
      <w:rPr>
        <w:rFonts w:ascii="Courier New" w:hAnsi="Courier New" w:cs="Courier New" w:hint="default"/>
      </w:rPr>
    </w:lvl>
    <w:lvl w:ilvl="5" w:tplc="08090005" w:tentative="1">
      <w:start w:val="1"/>
      <w:numFmt w:val="bullet"/>
      <w:lvlText w:val=""/>
      <w:lvlJc w:val="left"/>
      <w:pPr>
        <w:ind w:left="5090" w:hanging="360"/>
      </w:pPr>
      <w:rPr>
        <w:rFonts w:ascii="Wingdings" w:hAnsi="Wingdings" w:hint="default"/>
      </w:rPr>
    </w:lvl>
    <w:lvl w:ilvl="6" w:tplc="08090001" w:tentative="1">
      <w:start w:val="1"/>
      <w:numFmt w:val="bullet"/>
      <w:lvlText w:val=""/>
      <w:lvlJc w:val="left"/>
      <w:pPr>
        <w:ind w:left="5810" w:hanging="360"/>
      </w:pPr>
      <w:rPr>
        <w:rFonts w:ascii="Symbol" w:hAnsi="Symbol" w:hint="default"/>
      </w:rPr>
    </w:lvl>
    <w:lvl w:ilvl="7" w:tplc="08090003" w:tentative="1">
      <w:start w:val="1"/>
      <w:numFmt w:val="bullet"/>
      <w:lvlText w:val="o"/>
      <w:lvlJc w:val="left"/>
      <w:pPr>
        <w:ind w:left="6530" w:hanging="360"/>
      </w:pPr>
      <w:rPr>
        <w:rFonts w:ascii="Courier New" w:hAnsi="Courier New" w:cs="Courier New" w:hint="default"/>
      </w:rPr>
    </w:lvl>
    <w:lvl w:ilvl="8" w:tplc="08090005" w:tentative="1">
      <w:start w:val="1"/>
      <w:numFmt w:val="bullet"/>
      <w:lvlText w:val=""/>
      <w:lvlJc w:val="left"/>
      <w:pPr>
        <w:ind w:left="7250" w:hanging="360"/>
      </w:pPr>
      <w:rPr>
        <w:rFonts w:ascii="Wingdings" w:hAnsi="Wingdings" w:hint="default"/>
      </w:rPr>
    </w:lvl>
  </w:abstractNum>
  <w:num w:numId="1" w16cid:durableId="903417740">
    <w:abstractNumId w:val="0"/>
  </w:num>
  <w:num w:numId="2" w16cid:durableId="1111785405">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616715985">
    <w:abstractNumId w:val="2"/>
  </w:num>
  <w:num w:numId="4" w16cid:durableId="1806387115">
    <w:abstractNumId w:val="2"/>
    <w:lvlOverride w:ilvl="0"/>
    <w:lvlOverride w:ilvl="1"/>
    <w:lvlOverride w:ilvl="2"/>
    <w:lvlOverride w:ilvl="3"/>
    <w:lvlOverride w:ilvl="4"/>
    <w:lvlOverride w:ilvl="5"/>
    <w:lvlOverride w:ilvl="6"/>
    <w:lvlOverride w:ilvl="7"/>
    <w:lvlOverride w:ilv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am">
    <w15:presenceInfo w15:providerId="None" w15:userId="Sam"/>
  </w15:person>
  <w15:person w15:author="Schaefer, Susanne">
    <w15:presenceInfo w15:providerId="AD" w15:userId="S::susanne.schafer@itu.int::3575b78b-a480-4a0d-88d5-7fd35e3502ad"/>
  </w15:person>
  <w15:person w15:author="Gomez, Yoanni">
    <w15:presenceInfo w15:providerId="AD" w15:userId="S::yoanni.gomez@itu.int::5474b866-bbb0-4260-b3a3-a31042657811"/>
  </w15:person>
  <w15:person w15:author="Turnbull, Karen">
    <w15:presenceInfo w15:providerId="None" w15:userId="Turnbull, Karen"/>
  </w15:person>
  <w15:person w15:author="TPU E RR">
    <w15:presenceInfo w15:providerId="None" w15:userId="TPU E RR"/>
  </w15:person>
  <w15:person w15:author="1.17 Chairman">
    <w15:presenceInfo w15:providerId="None" w15:userId="1.17 Chairman"/>
  </w15:person>
  <w15:person w15:author="Karina, Cessy">
    <w15:presenceInfo w15:providerId="None" w15:userId="Karina, Cessy"/>
  </w15:person>
  <w15:person w15:author="USA">
    <w15:presenceInfo w15:providerId="None" w15:userId="USA"/>
  </w15:person>
  <w15:person w15:author="Wayne Whyte">
    <w15:presenceInfo w15:providerId="None" w15:userId="Wayne Whyte"/>
  </w15:person>
  <w15:person w15:author="CTIA">
    <w15:presenceInfo w15:providerId="None" w15:userId="CTIA"/>
  </w15:person>
  <w15:person w15:author="English">
    <w15:presenceInfo w15:providerId="None" w15:userId="English"/>
  </w15:person>
  <w15:person w15:author="English71">
    <w15:presenceInfo w15:providerId="None" w15:userId="English71"/>
  </w15:person>
  <w15:person w15:author="TPU E kt">
    <w15:presenceInfo w15:providerId="None" w15:userId="TPU E kt"/>
  </w15:person>
  <w15:person w15:author="Author">
    <w15:presenceInfo w15:providerId="None" w15:userId="Author"/>
  </w15:person>
  <w15:person w15:author="TPU E CO">
    <w15:presenceInfo w15:providerId="None" w15:userId="TPU E CO"/>
  </w15:person>
  <w15:person w15:author="Mendez Garcia, Maria">
    <w15:presenceInfo w15:providerId="AD" w15:userId="S::maria.mendez@itu.int::e17fb93f-d69c-48c4-a645-f87e8a060149"/>
  </w15:person>
  <w15:person w15:author="- -">
    <w15:presenceInfo w15:providerId="Windows Live" w15:userId="d20c1e091747698c"/>
  </w15:person>
  <w15:person w15:author="Kadyrov, Timur">
    <w15:presenceInfo w15:providerId="AD" w15:userId="S::timur.kadyrov@itu.int::3d311b95-7e0f-46d0-99f7-cda167844d37"/>
  </w15:person>
  <w15:person w15:author="Author.">
    <w15:presenceInfo w15:providerId="None" w15:userId="Author."/>
  </w15:person>
  <w15:person w15:author="Gonzalez, Lorena">
    <w15:presenceInfo w15:providerId="AD" w15:userId="S::lorena.gonzalez@itu.int::bb23e9d0-5f78-46a1-ae41-2eeb9990d6ed"/>
  </w15:person>
  <w15:person w15:author="ITU">
    <w15:presenceInfo w15:providerId="None" w15:userId="ITU"/>
  </w15:person>
  <w15:person w15:author="CPM Rapporteur">
    <w15:presenceInfo w15:providerId="None" w15:userId="CPM Rapporteur"/>
  </w15:person>
  <w15:person w15:author="Chairman">
    <w15:presenceInfo w15:providerId="None" w15:userId="Chairman"/>
  </w15:person>
  <w15:person w15:author="Sam2">
    <w15:presenceInfo w15:providerId="None" w15:userId="Sam2"/>
  </w15:person>
  <w15:person w15:author="Michelle ">
    <w15:presenceInfo w15:providerId="None" w15:userId="Michelle "/>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oNotDisplayPageBoundaries/>
  <w:printFractionalCharacterWidth/>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10D6D"/>
    <w:rsid w:val="00022A29"/>
    <w:rsid w:val="000355FD"/>
    <w:rsid w:val="00051013"/>
    <w:rsid w:val="00051E39"/>
    <w:rsid w:val="00055D87"/>
    <w:rsid w:val="00064974"/>
    <w:rsid w:val="000705F2"/>
    <w:rsid w:val="00077239"/>
    <w:rsid w:val="0007795D"/>
    <w:rsid w:val="00086491"/>
    <w:rsid w:val="00087514"/>
    <w:rsid w:val="00091346"/>
    <w:rsid w:val="0009706C"/>
    <w:rsid w:val="00097951"/>
    <w:rsid w:val="000A1FCE"/>
    <w:rsid w:val="000A6BC8"/>
    <w:rsid w:val="000A6E21"/>
    <w:rsid w:val="000B48E9"/>
    <w:rsid w:val="000C44D3"/>
    <w:rsid w:val="000D154B"/>
    <w:rsid w:val="000D16CA"/>
    <w:rsid w:val="000D2DAF"/>
    <w:rsid w:val="000E463E"/>
    <w:rsid w:val="000F73FF"/>
    <w:rsid w:val="00100B6B"/>
    <w:rsid w:val="0011132D"/>
    <w:rsid w:val="001119C0"/>
    <w:rsid w:val="00114CF7"/>
    <w:rsid w:val="0011613B"/>
    <w:rsid w:val="001169ED"/>
    <w:rsid w:val="00116C7A"/>
    <w:rsid w:val="001228A4"/>
    <w:rsid w:val="00123B68"/>
    <w:rsid w:val="00126F2E"/>
    <w:rsid w:val="00144D92"/>
    <w:rsid w:val="00145B5E"/>
    <w:rsid w:val="00146F6F"/>
    <w:rsid w:val="001507F9"/>
    <w:rsid w:val="00153422"/>
    <w:rsid w:val="00161F26"/>
    <w:rsid w:val="00165731"/>
    <w:rsid w:val="0017248B"/>
    <w:rsid w:val="00174F87"/>
    <w:rsid w:val="00187BD9"/>
    <w:rsid w:val="00190B55"/>
    <w:rsid w:val="001A77D7"/>
    <w:rsid w:val="001C3B5F"/>
    <w:rsid w:val="001D058F"/>
    <w:rsid w:val="001D4EC1"/>
    <w:rsid w:val="002009EA"/>
    <w:rsid w:val="00202756"/>
    <w:rsid w:val="00202CA0"/>
    <w:rsid w:val="00212BEF"/>
    <w:rsid w:val="0021318D"/>
    <w:rsid w:val="00216B6D"/>
    <w:rsid w:val="0022757F"/>
    <w:rsid w:val="00237176"/>
    <w:rsid w:val="00240C34"/>
    <w:rsid w:val="00241FA2"/>
    <w:rsid w:val="0024318E"/>
    <w:rsid w:val="00246C11"/>
    <w:rsid w:val="002529F8"/>
    <w:rsid w:val="00256181"/>
    <w:rsid w:val="00263DCE"/>
    <w:rsid w:val="00264286"/>
    <w:rsid w:val="00265CC9"/>
    <w:rsid w:val="0026739F"/>
    <w:rsid w:val="00267A8C"/>
    <w:rsid w:val="00271316"/>
    <w:rsid w:val="00271C18"/>
    <w:rsid w:val="00293063"/>
    <w:rsid w:val="002A068C"/>
    <w:rsid w:val="002A4892"/>
    <w:rsid w:val="002A63FC"/>
    <w:rsid w:val="002A64F6"/>
    <w:rsid w:val="002B349C"/>
    <w:rsid w:val="002B3C66"/>
    <w:rsid w:val="002B5F2C"/>
    <w:rsid w:val="002D1F74"/>
    <w:rsid w:val="002D58BE"/>
    <w:rsid w:val="002F4747"/>
    <w:rsid w:val="00302605"/>
    <w:rsid w:val="003151F5"/>
    <w:rsid w:val="00332B18"/>
    <w:rsid w:val="00361B37"/>
    <w:rsid w:val="00364092"/>
    <w:rsid w:val="00364586"/>
    <w:rsid w:val="003754E5"/>
    <w:rsid w:val="003764C7"/>
    <w:rsid w:val="00377BD3"/>
    <w:rsid w:val="00384088"/>
    <w:rsid w:val="003852CE"/>
    <w:rsid w:val="0038594E"/>
    <w:rsid w:val="00386677"/>
    <w:rsid w:val="0039169B"/>
    <w:rsid w:val="00397728"/>
    <w:rsid w:val="003A3AB6"/>
    <w:rsid w:val="003A7F8C"/>
    <w:rsid w:val="003B2284"/>
    <w:rsid w:val="003B532E"/>
    <w:rsid w:val="003B56D2"/>
    <w:rsid w:val="003C7BC5"/>
    <w:rsid w:val="003D0F8B"/>
    <w:rsid w:val="003E0DB6"/>
    <w:rsid w:val="003E40B4"/>
    <w:rsid w:val="004068A9"/>
    <w:rsid w:val="0041348E"/>
    <w:rsid w:val="0042041C"/>
    <w:rsid w:val="00420873"/>
    <w:rsid w:val="00431609"/>
    <w:rsid w:val="00456F70"/>
    <w:rsid w:val="00466D91"/>
    <w:rsid w:val="00472851"/>
    <w:rsid w:val="0047363A"/>
    <w:rsid w:val="00492075"/>
    <w:rsid w:val="004969AD"/>
    <w:rsid w:val="004A0523"/>
    <w:rsid w:val="004A26C4"/>
    <w:rsid w:val="004A59BF"/>
    <w:rsid w:val="004B13CB"/>
    <w:rsid w:val="004B2658"/>
    <w:rsid w:val="004B4C85"/>
    <w:rsid w:val="004B6660"/>
    <w:rsid w:val="004C2C18"/>
    <w:rsid w:val="004D26EA"/>
    <w:rsid w:val="004D2BFB"/>
    <w:rsid w:val="004D5D5C"/>
    <w:rsid w:val="004D6A41"/>
    <w:rsid w:val="004E7F41"/>
    <w:rsid w:val="004F328F"/>
    <w:rsid w:val="004F3DC0"/>
    <w:rsid w:val="0050139F"/>
    <w:rsid w:val="00526C11"/>
    <w:rsid w:val="005446E6"/>
    <w:rsid w:val="00546549"/>
    <w:rsid w:val="0055140B"/>
    <w:rsid w:val="005538A2"/>
    <w:rsid w:val="00573932"/>
    <w:rsid w:val="00580C92"/>
    <w:rsid w:val="005861D7"/>
    <w:rsid w:val="00586B58"/>
    <w:rsid w:val="005964AB"/>
    <w:rsid w:val="005B4839"/>
    <w:rsid w:val="005C099A"/>
    <w:rsid w:val="005C31A5"/>
    <w:rsid w:val="005C6F60"/>
    <w:rsid w:val="005D5FCC"/>
    <w:rsid w:val="005E10C9"/>
    <w:rsid w:val="005E290B"/>
    <w:rsid w:val="005E61DD"/>
    <w:rsid w:val="005F04D8"/>
    <w:rsid w:val="00602180"/>
    <w:rsid w:val="006023DF"/>
    <w:rsid w:val="006136D9"/>
    <w:rsid w:val="00615426"/>
    <w:rsid w:val="00616219"/>
    <w:rsid w:val="00622A14"/>
    <w:rsid w:val="00642C1A"/>
    <w:rsid w:val="006430B9"/>
    <w:rsid w:val="00645B7D"/>
    <w:rsid w:val="0064603A"/>
    <w:rsid w:val="00652430"/>
    <w:rsid w:val="00657DE0"/>
    <w:rsid w:val="00660BC5"/>
    <w:rsid w:val="00662550"/>
    <w:rsid w:val="00685313"/>
    <w:rsid w:val="006864CB"/>
    <w:rsid w:val="00692833"/>
    <w:rsid w:val="0069356B"/>
    <w:rsid w:val="006A6E9B"/>
    <w:rsid w:val="006B0EC7"/>
    <w:rsid w:val="006B3D85"/>
    <w:rsid w:val="006B7C2A"/>
    <w:rsid w:val="006C23DA"/>
    <w:rsid w:val="006C42FF"/>
    <w:rsid w:val="006D70B0"/>
    <w:rsid w:val="006E3D45"/>
    <w:rsid w:val="006F2EAE"/>
    <w:rsid w:val="0070607A"/>
    <w:rsid w:val="007149F9"/>
    <w:rsid w:val="0073035E"/>
    <w:rsid w:val="00733A30"/>
    <w:rsid w:val="00740F7B"/>
    <w:rsid w:val="00742A24"/>
    <w:rsid w:val="00745AEE"/>
    <w:rsid w:val="00750F10"/>
    <w:rsid w:val="00761EAB"/>
    <w:rsid w:val="007742CA"/>
    <w:rsid w:val="00780ED0"/>
    <w:rsid w:val="007905B8"/>
    <w:rsid w:val="00790D70"/>
    <w:rsid w:val="007916C3"/>
    <w:rsid w:val="00792E7B"/>
    <w:rsid w:val="007A2233"/>
    <w:rsid w:val="007A6F1F"/>
    <w:rsid w:val="007B2CF9"/>
    <w:rsid w:val="007C15FF"/>
    <w:rsid w:val="007C2C26"/>
    <w:rsid w:val="007C5335"/>
    <w:rsid w:val="007C78AE"/>
    <w:rsid w:val="007D122A"/>
    <w:rsid w:val="007D1EEB"/>
    <w:rsid w:val="007D5320"/>
    <w:rsid w:val="007F0955"/>
    <w:rsid w:val="00800972"/>
    <w:rsid w:val="00804475"/>
    <w:rsid w:val="00805247"/>
    <w:rsid w:val="00811633"/>
    <w:rsid w:val="00814037"/>
    <w:rsid w:val="008203E6"/>
    <w:rsid w:val="00823B6F"/>
    <w:rsid w:val="008247BD"/>
    <w:rsid w:val="00836FEB"/>
    <w:rsid w:val="00841216"/>
    <w:rsid w:val="00842AF0"/>
    <w:rsid w:val="008508CE"/>
    <w:rsid w:val="0086171E"/>
    <w:rsid w:val="0086453B"/>
    <w:rsid w:val="00871E16"/>
    <w:rsid w:val="00872FC8"/>
    <w:rsid w:val="008778DD"/>
    <w:rsid w:val="008809D9"/>
    <w:rsid w:val="008845D0"/>
    <w:rsid w:val="00884D60"/>
    <w:rsid w:val="00896E56"/>
    <w:rsid w:val="00897B42"/>
    <w:rsid w:val="008B13E2"/>
    <w:rsid w:val="008B43F2"/>
    <w:rsid w:val="008B6CFF"/>
    <w:rsid w:val="008B7C9D"/>
    <w:rsid w:val="008E1D91"/>
    <w:rsid w:val="008E47C5"/>
    <w:rsid w:val="008E4889"/>
    <w:rsid w:val="008E5D5B"/>
    <w:rsid w:val="008F0F5B"/>
    <w:rsid w:val="008F304F"/>
    <w:rsid w:val="00900BAF"/>
    <w:rsid w:val="00902A12"/>
    <w:rsid w:val="009030D6"/>
    <w:rsid w:val="0092493F"/>
    <w:rsid w:val="009274B4"/>
    <w:rsid w:val="009313AD"/>
    <w:rsid w:val="009313FB"/>
    <w:rsid w:val="00931F16"/>
    <w:rsid w:val="00934EA2"/>
    <w:rsid w:val="009439FE"/>
    <w:rsid w:val="00943C62"/>
    <w:rsid w:val="00944A5C"/>
    <w:rsid w:val="00952A66"/>
    <w:rsid w:val="00954863"/>
    <w:rsid w:val="00965987"/>
    <w:rsid w:val="00966EA4"/>
    <w:rsid w:val="00971FE1"/>
    <w:rsid w:val="00985855"/>
    <w:rsid w:val="00987680"/>
    <w:rsid w:val="009A2F30"/>
    <w:rsid w:val="009B1EA1"/>
    <w:rsid w:val="009B7C9A"/>
    <w:rsid w:val="009C56E5"/>
    <w:rsid w:val="009C7716"/>
    <w:rsid w:val="009D4512"/>
    <w:rsid w:val="009D5D14"/>
    <w:rsid w:val="009D7870"/>
    <w:rsid w:val="009E5FC8"/>
    <w:rsid w:val="009E6176"/>
    <w:rsid w:val="009E687A"/>
    <w:rsid w:val="009F236F"/>
    <w:rsid w:val="009F5102"/>
    <w:rsid w:val="00A066F1"/>
    <w:rsid w:val="00A141AF"/>
    <w:rsid w:val="00A16D29"/>
    <w:rsid w:val="00A30305"/>
    <w:rsid w:val="00A31D2D"/>
    <w:rsid w:val="00A40B53"/>
    <w:rsid w:val="00A43F8A"/>
    <w:rsid w:val="00A44620"/>
    <w:rsid w:val="00A4600A"/>
    <w:rsid w:val="00A538A6"/>
    <w:rsid w:val="00A54C25"/>
    <w:rsid w:val="00A70A72"/>
    <w:rsid w:val="00A710E7"/>
    <w:rsid w:val="00A716C8"/>
    <w:rsid w:val="00A71E21"/>
    <w:rsid w:val="00A7372E"/>
    <w:rsid w:val="00A8284C"/>
    <w:rsid w:val="00A876E8"/>
    <w:rsid w:val="00A927DA"/>
    <w:rsid w:val="00A93B85"/>
    <w:rsid w:val="00AA0B18"/>
    <w:rsid w:val="00AA0E58"/>
    <w:rsid w:val="00AA3C65"/>
    <w:rsid w:val="00AA5446"/>
    <w:rsid w:val="00AA666F"/>
    <w:rsid w:val="00AB19F8"/>
    <w:rsid w:val="00AB3619"/>
    <w:rsid w:val="00AD1915"/>
    <w:rsid w:val="00AD265B"/>
    <w:rsid w:val="00AD62C8"/>
    <w:rsid w:val="00AD7914"/>
    <w:rsid w:val="00AD7A8A"/>
    <w:rsid w:val="00AE0986"/>
    <w:rsid w:val="00AE2358"/>
    <w:rsid w:val="00AE514B"/>
    <w:rsid w:val="00AF0F26"/>
    <w:rsid w:val="00B112A0"/>
    <w:rsid w:val="00B15BDA"/>
    <w:rsid w:val="00B2347B"/>
    <w:rsid w:val="00B37A42"/>
    <w:rsid w:val="00B40888"/>
    <w:rsid w:val="00B554A0"/>
    <w:rsid w:val="00B55939"/>
    <w:rsid w:val="00B62F7F"/>
    <w:rsid w:val="00B639E9"/>
    <w:rsid w:val="00B817CD"/>
    <w:rsid w:val="00B81A7D"/>
    <w:rsid w:val="00B91EF7"/>
    <w:rsid w:val="00B93866"/>
    <w:rsid w:val="00B9488E"/>
    <w:rsid w:val="00B94AD0"/>
    <w:rsid w:val="00B95C9F"/>
    <w:rsid w:val="00B96606"/>
    <w:rsid w:val="00BA060F"/>
    <w:rsid w:val="00BA3DEB"/>
    <w:rsid w:val="00BB3A95"/>
    <w:rsid w:val="00BC56B6"/>
    <w:rsid w:val="00BC75DE"/>
    <w:rsid w:val="00BD0A8C"/>
    <w:rsid w:val="00BD23F5"/>
    <w:rsid w:val="00BD6CCE"/>
    <w:rsid w:val="00BE0510"/>
    <w:rsid w:val="00BE416F"/>
    <w:rsid w:val="00BF6BB4"/>
    <w:rsid w:val="00C0018F"/>
    <w:rsid w:val="00C073E6"/>
    <w:rsid w:val="00C16A5A"/>
    <w:rsid w:val="00C20466"/>
    <w:rsid w:val="00C214ED"/>
    <w:rsid w:val="00C22088"/>
    <w:rsid w:val="00C234E6"/>
    <w:rsid w:val="00C27111"/>
    <w:rsid w:val="00C30F42"/>
    <w:rsid w:val="00C324A8"/>
    <w:rsid w:val="00C54517"/>
    <w:rsid w:val="00C56F70"/>
    <w:rsid w:val="00C57B91"/>
    <w:rsid w:val="00C64CD8"/>
    <w:rsid w:val="00C72BDB"/>
    <w:rsid w:val="00C73ED3"/>
    <w:rsid w:val="00C82695"/>
    <w:rsid w:val="00C93E36"/>
    <w:rsid w:val="00C97859"/>
    <w:rsid w:val="00C97C68"/>
    <w:rsid w:val="00CA1A47"/>
    <w:rsid w:val="00CA3DFC"/>
    <w:rsid w:val="00CA5BB0"/>
    <w:rsid w:val="00CB44E5"/>
    <w:rsid w:val="00CC247A"/>
    <w:rsid w:val="00CC65DF"/>
    <w:rsid w:val="00CD056B"/>
    <w:rsid w:val="00CD4D72"/>
    <w:rsid w:val="00CE0E87"/>
    <w:rsid w:val="00CE388F"/>
    <w:rsid w:val="00CE5E47"/>
    <w:rsid w:val="00CF020F"/>
    <w:rsid w:val="00CF2B5B"/>
    <w:rsid w:val="00CF3958"/>
    <w:rsid w:val="00CF7F26"/>
    <w:rsid w:val="00D14CE0"/>
    <w:rsid w:val="00D17132"/>
    <w:rsid w:val="00D239CB"/>
    <w:rsid w:val="00D255D4"/>
    <w:rsid w:val="00D268B3"/>
    <w:rsid w:val="00D269FA"/>
    <w:rsid w:val="00D30370"/>
    <w:rsid w:val="00D31AE5"/>
    <w:rsid w:val="00D359F8"/>
    <w:rsid w:val="00D35C93"/>
    <w:rsid w:val="00D52FD6"/>
    <w:rsid w:val="00D54009"/>
    <w:rsid w:val="00D5651D"/>
    <w:rsid w:val="00D57A34"/>
    <w:rsid w:val="00D64386"/>
    <w:rsid w:val="00D6549B"/>
    <w:rsid w:val="00D74898"/>
    <w:rsid w:val="00D801ED"/>
    <w:rsid w:val="00D84094"/>
    <w:rsid w:val="00D936BC"/>
    <w:rsid w:val="00D9433A"/>
    <w:rsid w:val="00D956D1"/>
    <w:rsid w:val="00D96530"/>
    <w:rsid w:val="00DA059B"/>
    <w:rsid w:val="00DA1CB1"/>
    <w:rsid w:val="00DA67A6"/>
    <w:rsid w:val="00DB1E9E"/>
    <w:rsid w:val="00DB7D16"/>
    <w:rsid w:val="00DC37FD"/>
    <w:rsid w:val="00DC5458"/>
    <w:rsid w:val="00DC562C"/>
    <w:rsid w:val="00DD44AF"/>
    <w:rsid w:val="00DE2AC3"/>
    <w:rsid w:val="00DE2AF0"/>
    <w:rsid w:val="00DE34D1"/>
    <w:rsid w:val="00DE5692"/>
    <w:rsid w:val="00DE6300"/>
    <w:rsid w:val="00DE63AF"/>
    <w:rsid w:val="00DF2173"/>
    <w:rsid w:val="00DF4BC6"/>
    <w:rsid w:val="00DF74EC"/>
    <w:rsid w:val="00DF78E0"/>
    <w:rsid w:val="00DF7DAF"/>
    <w:rsid w:val="00E00015"/>
    <w:rsid w:val="00E03C94"/>
    <w:rsid w:val="00E15891"/>
    <w:rsid w:val="00E205BC"/>
    <w:rsid w:val="00E26226"/>
    <w:rsid w:val="00E377B9"/>
    <w:rsid w:val="00E45D05"/>
    <w:rsid w:val="00E53342"/>
    <w:rsid w:val="00E55816"/>
    <w:rsid w:val="00E55AEF"/>
    <w:rsid w:val="00E62C07"/>
    <w:rsid w:val="00E80B87"/>
    <w:rsid w:val="00E84BC1"/>
    <w:rsid w:val="00E85406"/>
    <w:rsid w:val="00E976C1"/>
    <w:rsid w:val="00EA12E5"/>
    <w:rsid w:val="00EB0812"/>
    <w:rsid w:val="00EB4770"/>
    <w:rsid w:val="00EB54B2"/>
    <w:rsid w:val="00EB55C6"/>
    <w:rsid w:val="00EC2444"/>
    <w:rsid w:val="00ED47AD"/>
    <w:rsid w:val="00ED5CAC"/>
    <w:rsid w:val="00EE74E0"/>
    <w:rsid w:val="00EE7A72"/>
    <w:rsid w:val="00EF1932"/>
    <w:rsid w:val="00EF683C"/>
    <w:rsid w:val="00EF71B6"/>
    <w:rsid w:val="00F02766"/>
    <w:rsid w:val="00F05BD4"/>
    <w:rsid w:val="00F06473"/>
    <w:rsid w:val="00F16482"/>
    <w:rsid w:val="00F320AA"/>
    <w:rsid w:val="00F4329F"/>
    <w:rsid w:val="00F435F4"/>
    <w:rsid w:val="00F46A74"/>
    <w:rsid w:val="00F50DCD"/>
    <w:rsid w:val="00F6155B"/>
    <w:rsid w:val="00F65C19"/>
    <w:rsid w:val="00F75D14"/>
    <w:rsid w:val="00F8161E"/>
    <w:rsid w:val="00F822B0"/>
    <w:rsid w:val="00F97878"/>
    <w:rsid w:val="00FB1340"/>
    <w:rsid w:val="00FD08E2"/>
    <w:rsid w:val="00FD18DA"/>
    <w:rsid w:val="00FD2546"/>
    <w:rsid w:val="00FD25A2"/>
    <w:rsid w:val="00FD772E"/>
    <w:rsid w:val="00FE03DB"/>
    <w:rsid w:val="00FE2CEE"/>
    <w:rsid w:val="00FE78C7"/>
    <w:rsid w:val="00FF40F7"/>
    <w:rsid w:val="00FF43AC"/>
    <w:rsid w:val="00FF5EA8"/>
    <w:rsid w:val="00FF65E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97"/>
    <o:shapelayout v:ext="edit">
      <o:idmap v:ext="edit" data="2"/>
    </o:shapelayout>
  </w:shapeDefaults>
  <w:decimalSymbol w:val="."/>
  <w:listSeparator w:val=","/>
  <w14:docId w14:val="4C7A5E7F"/>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Char"/>
    <w:qFormat/>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
    <w:basedOn w:val="Normal"/>
    <w:link w:val="FootnoteTextChar"/>
    <w:qFormat/>
    <w:rsid w:val="00745AEE"/>
    <w:pPr>
      <w:keepLines/>
      <w:tabs>
        <w:tab w:val="left" w:pos="255"/>
      </w:tabs>
    </w:p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link w:val="NoteChar"/>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character" w:customStyle="1" w:styleId="NoteChar">
    <w:name w:val="Note Char"/>
    <w:basedOn w:val="DefaultParagraphFont"/>
    <w:link w:val="Note"/>
    <w:qFormat/>
    <w:locked/>
    <w:rsid w:val="00ED31FE"/>
    <w:rPr>
      <w:rFonts w:ascii="Times New Roman" w:hAnsi="Times New Roman"/>
      <w:sz w:val="24"/>
      <w:lang w:val="en-GB" w:eastAsia="en-US"/>
    </w:rPr>
  </w:style>
  <w:style w:type="character" w:customStyle="1" w:styleId="ApprefBold">
    <w:name w:val="App_ref + Bold"/>
    <w:basedOn w:val="Appref"/>
    <w:qFormat/>
    <w:rsid w:val="005045BB"/>
    <w:rPr>
      <w:b/>
      <w:bCs/>
      <w:color w:val="000000"/>
    </w:rPr>
  </w:style>
  <w:style w:type="character" w:styleId="Hyperlink">
    <w:name w:val="Hyperlink"/>
    <w:basedOn w:val="DefaultParagraphFont"/>
    <w:uiPriority w:val="99"/>
    <w:semiHidden/>
    <w:unhideWhenUsed/>
    <w:rPr>
      <w:color w:val="0000FF" w:themeColor="hyperlink"/>
      <w:u w:val="single"/>
    </w:rPr>
  </w:style>
  <w:style w:type="character" w:customStyle="1" w:styleId="enumlev1Char">
    <w:name w:val="enumlev1 Char"/>
    <w:link w:val="enumlev1"/>
    <w:qFormat/>
    <w:rsid w:val="002B5F2C"/>
    <w:rPr>
      <w:rFonts w:ascii="Times New Roman" w:hAnsi="Times New Roman"/>
      <w:sz w:val="24"/>
      <w:lang w:val="en-GB" w:eastAsia="en-US"/>
    </w:rPr>
  </w:style>
  <w:style w:type="paragraph" w:styleId="Revision">
    <w:name w:val="Revision"/>
    <w:hidden/>
    <w:uiPriority w:val="99"/>
    <w:semiHidden/>
    <w:rsid w:val="008508CE"/>
    <w:rPr>
      <w:rFonts w:ascii="Times New Roman" w:hAnsi="Times New Roman"/>
      <w:sz w:val="24"/>
      <w:lang w:val="en-GB" w:eastAsia="en-US"/>
    </w:rPr>
  </w:style>
  <w:style w:type="paragraph" w:styleId="ListParagraph">
    <w:name w:val="List Paragraph"/>
    <w:basedOn w:val="Normal"/>
    <w:uiPriority w:val="34"/>
    <w:qFormat/>
    <w:rsid w:val="00A71E21"/>
    <w:pPr>
      <w:ind w:left="720"/>
      <w:contextualSpacing/>
    </w:pPr>
  </w:style>
  <w:style w:type="character" w:styleId="CommentReference">
    <w:name w:val="annotation reference"/>
    <w:basedOn w:val="DefaultParagraphFont"/>
    <w:semiHidden/>
    <w:unhideWhenUsed/>
    <w:rsid w:val="009D4512"/>
    <w:rPr>
      <w:sz w:val="16"/>
      <w:szCs w:val="16"/>
    </w:rPr>
  </w:style>
  <w:style w:type="paragraph" w:styleId="CommentText">
    <w:name w:val="annotation text"/>
    <w:basedOn w:val="Normal"/>
    <w:link w:val="CommentTextChar"/>
    <w:unhideWhenUsed/>
    <w:rsid w:val="009D4512"/>
    <w:rPr>
      <w:sz w:val="20"/>
    </w:rPr>
  </w:style>
  <w:style w:type="character" w:customStyle="1" w:styleId="CommentTextChar">
    <w:name w:val="Comment Text Char"/>
    <w:basedOn w:val="DefaultParagraphFont"/>
    <w:link w:val="CommentText"/>
    <w:rsid w:val="009D4512"/>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764276">
      <w:bodyDiv w:val="1"/>
      <w:marLeft w:val="0"/>
      <w:marRight w:val="0"/>
      <w:marTop w:val="0"/>
      <w:marBottom w:val="0"/>
      <w:divBdr>
        <w:top w:val="none" w:sz="0" w:space="0" w:color="auto"/>
        <w:left w:val="none" w:sz="0" w:space="0" w:color="auto"/>
        <w:bottom w:val="none" w:sz="0" w:space="0" w:color="auto"/>
        <w:right w:val="none" w:sz="0" w:space="0" w:color="auto"/>
      </w:divBdr>
    </w:div>
    <w:div w:id="613364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3.xml"/><Relationship Id="rId21" Type="http://schemas.openxmlformats.org/officeDocument/2006/relationships/header" Target="header1.xml"/><Relationship Id="rId42" Type="http://schemas.openxmlformats.org/officeDocument/2006/relationships/image" Target="media/image13.wmf"/><Relationship Id="rId47"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image" Target="media/image26.wmf"/><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footer" Target="footer5.xml"/><Relationship Id="rId11" Type="http://schemas.openxmlformats.org/officeDocument/2006/relationships/endnotes" Target="endnotes.xml"/><Relationship Id="rId24" Type="http://schemas.openxmlformats.org/officeDocument/2006/relationships/footer" Target="footer2.xml"/><Relationship Id="rId32" Type="http://schemas.openxmlformats.org/officeDocument/2006/relationships/image" Target="media/image7.png"/><Relationship Id="rId37" Type="http://schemas.openxmlformats.org/officeDocument/2006/relationships/image" Target="media/image10.png"/><Relationship Id="rId40" Type="http://schemas.openxmlformats.org/officeDocument/2006/relationships/image" Target="media/image12.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21.wmf"/><Relationship Id="rId66" Type="http://schemas.openxmlformats.org/officeDocument/2006/relationships/image" Target="media/image25.wmf"/><Relationship Id="rId74" Type="http://schemas.microsoft.com/office/2011/relationships/people" Target="people.xml"/><Relationship Id="rId5" Type="http://schemas.openxmlformats.org/officeDocument/2006/relationships/customXml" Target="../customXml/item5.xml"/><Relationship Id="rId61" Type="http://schemas.openxmlformats.org/officeDocument/2006/relationships/oleObject" Target="embeddings/oleObject18.bin"/><Relationship Id="rId19" Type="http://schemas.openxmlformats.org/officeDocument/2006/relationships/image" Target="media/image5.wmf"/><Relationship Id="rId14" Type="http://schemas.openxmlformats.org/officeDocument/2006/relationships/hyperlink" Target="mailto:WG5Bwrc23@lists.itu.int" TargetMode="External"/><Relationship Id="rId22" Type="http://schemas.openxmlformats.org/officeDocument/2006/relationships/header" Target="header2.xml"/><Relationship Id="rId27" Type="http://schemas.openxmlformats.org/officeDocument/2006/relationships/header" Target="header4.xml"/><Relationship Id="rId30" Type="http://schemas.openxmlformats.org/officeDocument/2006/relationships/image" Target="media/image6.wmf"/><Relationship Id="rId35" Type="http://schemas.openxmlformats.org/officeDocument/2006/relationships/image" Target="media/image9.wmf"/><Relationship Id="rId43" Type="http://schemas.openxmlformats.org/officeDocument/2006/relationships/oleObject" Target="embeddings/oleObject9.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oleObject" Target="embeddings/oleObject22.bin"/><Relationship Id="rId8" Type="http://schemas.openxmlformats.org/officeDocument/2006/relationships/settings" Target="settings.xml"/><Relationship Id="rId51" Type="http://schemas.openxmlformats.org/officeDocument/2006/relationships/oleObject" Target="embeddings/oleObject13.bin"/><Relationship Id="rId72" Type="http://schemas.openxmlformats.org/officeDocument/2006/relationships/footer" Target="footer7.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header" Target="header3.xml"/><Relationship Id="rId33" Type="http://schemas.openxmlformats.org/officeDocument/2006/relationships/image" Target="media/image8.wmf"/><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17.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oleObject" Target="embeddings/oleObject8.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header" Target="header5.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footer" Target="footer1.xml"/><Relationship Id="rId28" Type="http://schemas.openxmlformats.org/officeDocument/2006/relationships/footer" Target="footer4.xml"/><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footnotes" Target="footnotes.xml"/><Relationship Id="rId31" Type="http://schemas.openxmlformats.org/officeDocument/2006/relationships/oleObject" Target="embeddings/oleObject4.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0.bin"/><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oleObject" Target="embeddings/oleObject2.bin"/><Relationship Id="rId39" Type="http://schemas.openxmlformats.org/officeDocument/2006/relationships/oleObject" Target="embeddings/oleObject7.bin"/><Relationship Id="rId34" Type="http://schemas.openxmlformats.org/officeDocument/2006/relationships/oleObject" Target="embeddings/oleObject5.bin"/><Relationship Id="rId50" Type="http://schemas.openxmlformats.org/officeDocument/2006/relationships/image" Target="media/image17.wmf"/><Relationship Id="rId55" Type="http://schemas.openxmlformats.org/officeDocument/2006/relationships/oleObject" Target="embeddings/oleObject15.bin"/><Relationship Id="rId7" Type="http://schemas.openxmlformats.org/officeDocument/2006/relationships/styles" Target="styles.xml"/><Relationship Id="rId71" Type="http://schemas.openxmlformats.org/officeDocument/2006/relationships/footer" Target="foot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DF1B9EF60D18F4483469CC174FB1D8E" ma:contentTypeVersion="13" ma:contentTypeDescription="Crée un document." ma:contentTypeScope="" ma:versionID="2769e7868f917a314e4fb43768b928b1">
  <xsd:schema xmlns:xsd="http://www.w3.org/2001/XMLSchema" xmlns:xs="http://www.w3.org/2001/XMLSchema" xmlns:p="http://schemas.microsoft.com/office/2006/metadata/properties" xmlns:ns2="85ec4a98-16cb-46ec-9d96-8bcce9671b86" xmlns:ns3="678c9661-739a-4074-998c-bf36002d0101" targetNamespace="http://schemas.microsoft.com/office/2006/metadata/properties" ma:root="true" ma:fieldsID="eb62340ca2c6fc0f9faf65cb6005c155" ns2:_="" ns3:_="">
    <xsd:import namespace="85ec4a98-16cb-46ec-9d96-8bcce9671b86"/>
    <xsd:import namespace="678c9661-739a-4074-998c-bf36002d0101"/>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element ref="ns2:DPM_x0020_File_x0020_name" minOccurs="0"/>
                <xsd:element ref="ns2:DPM_x0020_Author" minOccurs="0"/>
                <xsd:element ref="ns2:DPM_x0020_Version" minOccurs="0"/>
                <xsd:element ref="ns2:lcf76f155ced4ddcb4097134ff3c332f"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5ec4a98-16cb-46ec-9d96-8bcce9671b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DPM_x0020_File_x0020_name" ma:index="13" nillable="true" ma:displayName="DPM File name" ma:internalName="DPM_x0020_File_x0020_name">
      <xsd:simpleType>
        <xsd:restriction base="dms:Text">
          <xsd:maxLength value="255"/>
        </xsd:restriction>
      </xsd:simpleType>
    </xsd:element>
    <xsd:element name="DPM_x0020_Author" ma:index="14" nillable="true" ma:displayName="DPM Author" ma:internalName="DPM_x0020_Author">
      <xsd:simpleType>
        <xsd:restriction base="dms:Text">
          <xsd:maxLength value="255"/>
        </xsd:restriction>
      </xsd:simpleType>
    </xsd:element>
    <xsd:element name="DPM_x0020_Version" ma:index="15" nillable="true" ma:displayName="DPM Version" ma:internalName="DPM_x0020_Version">
      <xsd:simpleType>
        <xsd:restriction base="dms:Text">
          <xsd:maxLength value="255"/>
        </xsd:restriction>
      </xsd:simpleType>
    </xsd:element>
    <xsd:element name="lcf76f155ced4ddcb4097134ff3c332f" ma:index="17" nillable="true" ma:taxonomy="true" ma:internalName="lcf76f155ced4ddcb4097134ff3c332f" ma:taxonomyFieldName="MediaServiceImageTags" ma:displayName="Balises d’images" ma:readOnly="false" ma:fieldId="{5cf76f15-5ced-4ddc-b409-7134ff3c332f}" ma:taxonomyMulti="true" ma:sspId="0e895586-ec57-4162-862b-45953123501e" ma:termSetId="09814cd3-568e-fe90-9814-8d621ff8fb84" ma:anchorId="fba54fb3-c3e1-fe81-a776-ca4b69148c4d" ma:open="true" ma:isKeyword="false">
      <xsd:complexType>
        <xsd:sequence>
          <xsd:element ref="pc:Terms" minOccurs="0" maxOccurs="1"/>
        </xsd:sequence>
      </xsd:complex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78c9661-739a-4074-998c-bf36002d0101" elementFormDefault="qualified">
    <xsd:import namespace="http://schemas.microsoft.com/office/2006/documentManagement/types"/>
    <xsd:import namespace="http://schemas.microsoft.com/office/infopath/2007/PartnerControls"/>
    <xsd:element name="SharedWithUsers" ma:index="11"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Partagé avec dé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85ec4a98-16cb-46ec-9d96-8bcce9671b86">R23-WRC23-C-0365!!MSW-E</DPM_x0020_File_x0020_name>
    <DPM_x0020_Author xmlns="85ec4a98-16cb-46ec-9d96-8bcce9671b86">DPM</DPM_x0020_Author>
    <DPM_x0020_Version xmlns="85ec4a98-16cb-46ec-9d96-8bcce9671b86">DPM_2022.05.12.01</DPM_x0020_Version>
    <lcf76f155ced4ddcb4097134ff3c332f xmlns="85ec4a98-16cb-46ec-9d96-8bcce9671b86">
      <Terms xmlns="http://schemas.microsoft.com/office/infopath/2007/PartnerControls"/>
    </lcf76f155ced4ddcb4097134ff3c332f>
  </documentManagement>
</p:properties>
</file>

<file path=customXml/item5.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91DC3390-3272-4716-B953-C29B7B71FCA6}">
  <ds:schemaRefs>
    <ds:schemaRef ds:uri="http://schemas.microsoft.com/sharepoint/v3/contenttype/forms"/>
  </ds:schemaRefs>
</ds:datastoreItem>
</file>

<file path=customXml/itemProps2.xml><?xml version="1.0" encoding="utf-8"?>
<ds:datastoreItem xmlns:ds="http://schemas.openxmlformats.org/officeDocument/2006/customXml" ds:itemID="{41AD6585-FB73-4138-BF35-A343FAFA61A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5ec4a98-16cb-46ec-9d96-8bcce9671b86"/>
    <ds:schemaRef ds:uri="678c9661-739a-4074-998c-bf36002d010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6A3A6F9-BFD5-43C1-8BCE-F6B8BC80BB22}">
  <ds:schemaRefs>
    <ds:schemaRef ds:uri="http://schemas.openxmlformats.org/officeDocument/2006/bibliography"/>
  </ds:schemaRefs>
</ds:datastoreItem>
</file>

<file path=customXml/itemProps4.xml><?xml version="1.0" encoding="utf-8"?>
<ds:datastoreItem xmlns:ds="http://schemas.openxmlformats.org/officeDocument/2006/customXml" ds:itemID="{995F652F-3C73-4835-969F-D6C92D6FF156}">
  <ds:schemaRefs>
    <ds:schemaRef ds:uri="http://schemas.microsoft.com/office/2006/metadata/properties"/>
    <ds:schemaRef ds:uri="http://schemas.microsoft.com/office/infopath/2007/PartnerControls"/>
    <ds:schemaRef ds:uri="85ec4a98-16cb-46ec-9d96-8bcce9671b86"/>
  </ds:schemaRefs>
</ds:datastoreItem>
</file>

<file path=customXml/itemProps5.xml><?xml version="1.0" encoding="utf-8"?>
<ds:datastoreItem xmlns:ds="http://schemas.openxmlformats.org/officeDocument/2006/customXml" ds:itemID="{52CE408C-90F5-4756-B293-D43C893FE079}">
  <ds:schemaRefs>
    <ds:schemaRef ds:uri="http://schemas.microsoft.com/sharepoint/events"/>
  </ds:schemaRefs>
</ds:datastoreItem>
</file>

<file path=docMetadata/LabelInfo.xml><?xml version="1.0" encoding="utf-8"?>
<clbl:labelList xmlns:clbl="http://schemas.microsoft.com/office/2020/mipLabelMetadata">
  <clbl:label id="{74b4a4d2-f55e-4cb1-9d3d-d9e45016299a}" enabled="1" method="Standard" siteId="{88281ca8-e525-4a8d-b965-480a7ac2b970}" contentBits="0" removed="0"/>
</clbl:labelList>
</file>

<file path=docProps/app.xml><?xml version="1.0" encoding="utf-8"?>
<Properties xmlns="http://schemas.openxmlformats.org/officeDocument/2006/extended-properties" xmlns:vt="http://schemas.openxmlformats.org/officeDocument/2006/docPropsVTypes">
  <Template>Normal.dotm</Template>
  <TotalTime>370</TotalTime>
  <Pages>24</Pages>
  <Words>8042</Words>
  <Characters>45842</Characters>
  <Application>Microsoft Office Word</Application>
  <DocSecurity>0</DocSecurity>
  <Lines>382</Lines>
  <Paragraphs>107</Paragraphs>
  <ScaleCrop>false</ScaleCrop>
  <HeadingPairs>
    <vt:vector size="2" baseType="variant">
      <vt:variant>
        <vt:lpstr>Title</vt:lpstr>
      </vt:variant>
      <vt:variant>
        <vt:i4>1</vt:i4>
      </vt:variant>
    </vt:vector>
  </HeadingPairs>
  <TitlesOfParts>
    <vt:vector size="1" baseType="lpstr">
      <vt:lpstr>R23-WRC23-C-0365!!MSW-E</vt:lpstr>
    </vt:vector>
  </TitlesOfParts>
  <Manager>General Secretariat - Pool</Manager>
  <Company>International Telecommunication Union (ITU)</Company>
  <LinksUpToDate>false</LinksUpToDate>
  <CharactersWithSpaces>5377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365!!MSW-E</dc:title>
  <dc:subject>World Radiocommunication Conference - 2023</dc:subject>
  <dc:creator>Documents Proposals Manager (DPM)</dc:creator>
  <cp:keywords>DPM_v2023.12.4.1_prod</cp:keywords>
  <dc:description>Uploaded on 2015.07.06</dc:description>
  <cp:lastModifiedBy>Sam2</cp:lastModifiedBy>
  <cp:revision>220</cp:revision>
  <cp:lastPrinted>2017-02-10T08:23:00Z</cp:lastPrinted>
  <dcterms:created xsi:type="dcterms:W3CDTF">2023-12-08T20:28:00Z</dcterms:created>
  <dcterms:modified xsi:type="dcterms:W3CDTF">2023-12-10T16:15: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8DF1B9EF60D18F4483469CC174FB1D8E</vt:lpwstr>
  </property>
  <property fmtid="{D5CDD505-2E9C-101B-9397-08002B2CF9AE}" pid="10" name="_dlc_DocIdItemGuid">
    <vt:lpwstr>e3f51d54-8436-4404-bce8-bbffce89a1d7</vt:lpwstr>
  </property>
</Properties>
</file>